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D46219" w14:textId="0156CAF6" w:rsidR="00E16ADA" w:rsidRDefault="00E16ADA" w:rsidP="00A25E0A">
      <w:pPr>
        <w:spacing w:after="0" w:line="240" w:lineRule="auto"/>
        <w:ind w:left="3893" w:right="3480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 w:rsidRPr="00E16ADA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 xml:space="preserve">บทที่ </w:t>
      </w:r>
      <w:r w:rsidRPr="00E16ADA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 xml:space="preserve">3 </w:t>
      </w:r>
    </w:p>
    <w:p w14:paraId="79B4FFBA" w14:textId="77777777" w:rsidR="00A25E0A" w:rsidRPr="00A25E0A" w:rsidRDefault="00A25E0A" w:rsidP="00E16ADA">
      <w:pPr>
        <w:spacing w:after="0" w:line="240" w:lineRule="auto"/>
        <w:ind w:left="3893" w:right="3480"/>
        <w:jc w:val="center"/>
        <w:rPr>
          <w:rFonts w:ascii="TH SarabunPSK" w:eastAsia="Times New Roman" w:hAnsi="TH SarabunPSK" w:cs="TH SarabunPSK"/>
          <w:b/>
          <w:bCs/>
          <w:color w:val="000000"/>
          <w:sz w:val="18"/>
          <w:szCs w:val="18"/>
        </w:rPr>
      </w:pPr>
    </w:p>
    <w:p w14:paraId="63297885" w14:textId="31FCA35D" w:rsidR="00E16ADA" w:rsidRDefault="00A25E0A" w:rsidP="00A25E0A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 xml:space="preserve">                                          </w:t>
      </w:r>
      <w:r w:rsidR="00E16ADA" w:rsidRPr="00E16ADA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วิธีการ</w:t>
      </w:r>
      <w:r w:rsidR="00082AEA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ดำ</w:t>
      </w:r>
      <w:r w:rsidR="00E16ADA" w:rsidRPr="00E16ADA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เนิ</w:t>
      </w:r>
      <w:r w:rsidR="00E16ADA">
        <w:rPr>
          <w:rFonts w:ascii="TH SarabunPSK" w:eastAsia="Times New Roman" w:hAnsi="TH SarabunPSK" w:cs="TH SarabunPSK" w:hint="cs"/>
          <w:b/>
          <w:bCs/>
          <w:color w:val="000000"/>
          <w:sz w:val="36"/>
          <w:szCs w:val="36"/>
          <w:cs/>
        </w:rPr>
        <w:t>น</w:t>
      </w:r>
      <w:r w:rsidR="00E16ADA" w:rsidRPr="00E16ADA">
        <w:rPr>
          <w:rFonts w:ascii="TH SarabunPSK" w:eastAsia="Times New Roman" w:hAnsi="TH SarabunPSK" w:cs="TH SarabunPSK"/>
          <w:b/>
          <w:bCs/>
          <w:color w:val="000000"/>
          <w:sz w:val="36"/>
          <w:szCs w:val="36"/>
          <w:cs/>
        </w:rPr>
        <w:t>งาน</w:t>
      </w:r>
      <w:r w:rsidR="00E16ADA" w:rsidRPr="00E16ADA"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  <w:t> </w:t>
      </w:r>
    </w:p>
    <w:p w14:paraId="39CB91E3" w14:textId="77777777" w:rsidR="00A25E0A" w:rsidRPr="00A25E0A" w:rsidRDefault="00A25E0A" w:rsidP="00A25E0A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4"/>
          <w:szCs w:val="4"/>
        </w:rPr>
      </w:pPr>
    </w:p>
    <w:p w14:paraId="7AA7E133" w14:textId="77777777" w:rsidR="00A25E0A" w:rsidRPr="00A25E0A" w:rsidRDefault="00A25E0A" w:rsidP="00A25E0A">
      <w:pPr>
        <w:spacing w:after="0" w:line="240" w:lineRule="auto"/>
        <w:rPr>
          <w:rFonts w:ascii="TH SarabunPSK" w:eastAsia="Times New Roman" w:hAnsi="TH SarabunPSK" w:cs="TH SarabunPSK"/>
          <w:b/>
          <w:bCs/>
          <w:sz w:val="2"/>
          <w:szCs w:val="2"/>
        </w:rPr>
      </w:pPr>
    </w:p>
    <w:p w14:paraId="49017955" w14:textId="4C8021C8" w:rsidR="00E16ADA" w:rsidRDefault="00E16ADA" w:rsidP="00520732">
      <w:pPr>
        <w:spacing w:before="485" w:after="0" w:line="240" w:lineRule="auto"/>
        <w:ind w:right="206" w:firstLine="9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A25E0A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      </w:t>
      </w:r>
      <w:r w:rsidRPr="00A25E0A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การสร้าง</w:t>
      </w:r>
      <w:r w:rsidR="00A25E0A" w:rsidRPr="00A25E0A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และพัฒนา</w:t>
      </w:r>
      <w:r w:rsidR="00360C64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ชุดฝึกอบรมการติดตั้งกล้องวงจรปิด (</w:t>
      </w:r>
      <w:r w:rsidR="00360C64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CCTV) </w:t>
      </w:r>
      <w:r w:rsidRPr="00A25E0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ตามสมรรถนะ</w:t>
      </w:r>
      <w:r w:rsidR="00A25E0A" w:rsidRPr="000B3051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หลักสูตร</w:t>
      </w:r>
      <w:r w:rsidRPr="000B3051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ของ</w:t>
      </w:r>
      <w:r w:rsidR="00A25E0A" w:rsidRPr="000B3051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สำนักงานคณะกรรมการการอาชีวศึกษา</w:t>
      </w:r>
      <w:r w:rsidR="00A25E0A" w:rsidRPr="000B3051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360C64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สำหรับนักศึกษาระดับประกาศนียบัตรวิชาชีพชั้นสูง (ปวส.) </w:t>
      </w:r>
      <w:r w:rsidRPr="000B3051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ผู้วิจัยได้</w:t>
      </w:r>
      <w:r w:rsidR="00082AE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ดำ</w:t>
      </w:r>
      <w:r w:rsidRPr="000B3051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เนินการสร้าง</w:t>
      </w:r>
      <w:r w:rsidR="00E023DA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</w:t>
      </w:r>
      <w:r w:rsidR="00A25E0A" w:rsidRPr="000B3051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และพัฒนา</w:t>
      </w:r>
      <w:r w:rsidRPr="000B3051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โดยมีการ</w:t>
      </w:r>
      <w:r w:rsidR="00A51A1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ดำเนินการตามหัวข้อต่าง ๆ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ดังรายละเอียดต่อไปนี้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2A716100" w14:textId="77777777" w:rsidR="00E16ADA" w:rsidRDefault="00E16ADA" w:rsidP="00E16ADA">
      <w:pPr>
        <w:spacing w:after="0" w:line="240" w:lineRule="auto"/>
        <w:ind w:left="5" w:right="3403" w:hanging="1637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              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1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ระชากรและกลุ่มตัวอย่าง </w:t>
      </w:r>
    </w:p>
    <w:p w14:paraId="6088D9F9" w14:textId="03731787" w:rsidR="00E16ADA" w:rsidRDefault="00E16ADA" w:rsidP="00A25E0A">
      <w:pPr>
        <w:spacing w:after="0" w:line="240" w:lineRule="auto"/>
        <w:ind w:left="5" w:hanging="1637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              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2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วิเคราะห์หลักสูตรและ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ธิบายรายวิชา </w:t>
      </w:r>
    </w:p>
    <w:p w14:paraId="08C27BAC" w14:textId="77777777" w:rsidR="00E16ADA" w:rsidRDefault="00E16ADA" w:rsidP="00E16ADA">
      <w:pPr>
        <w:spacing w:after="0" w:line="240" w:lineRule="auto"/>
        <w:ind w:left="5" w:right="3403" w:hanging="1637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              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3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สร้างเอกสารประกอบการฝึกอบรม </w:t>
      </w:r>
    </w:p>
    <w:p w14:paraId="04FF8D68" w14:textId="588472F5" w:rsidR="00E16ADA" w:rsidRDefault="00E16ADA" w:rsidP="00A25E0A">
      <w:pPr>
        <w:spacing w:after="0" w:line="240" w:lineRule="auto"/>
        <w:ind w:left="5" w:hanging="1637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4 </w:t>
      </w:r>
      <w:r w:rsidR="00440D4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ร้าง</w:t>
      </w:r>
      <w:r w:rsidR="00440D4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พัฒนา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ุดฝึกอบรมการติดตั้ง</w:t>
      </w:r>
      <w:r w:rsidR="00440D4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บำรุงรักษาระบบ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ล้องวงจรปิด </w:t>
      </w:r>
    </w:p>
    <w:p w14:paraId="3608D426" w14:textId="77777777" w:rsidR="00E16ADA" w:rsidRDefault="00E16ADA" w:rsidP="00E16ADA">
      <w:pPr>
        <w:spacing w:after="0" w:line="240" w:lineRule="auto"/>
        <w:ind w:left="5" w:right="3403" w:hanging="1637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              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5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เก็บรวบรวมข้อมูล </w:t>
      </w:r>
    </w:p>
    <w:p w14:paraId="589884C0" w14:textId="5FE9FC36" w:rsidR="00E16ADA" w:rsidRDefault="00E16ADA" w:rsidP="00E16ADA">
      <w:pPr>
        <w:spacing w:after="0" w:line="240" w:lineRule="auto"/>
        <w:ind w:left="5" w:right="3403" w:hanging="163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              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6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ถิติที่ใช้ในการวิเคราะห์ข้อมูล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2E7D97E8" w14:textId="77777777" w:rsidR="00E16ADA" w:rsidRPr="00E16ADA" w:rsidRDefault="00E16ADA" w:rsidP="00E16ADA">
      <w:pPr>
        <w:spacing w:after="0" w:line="240" w:lineRule="auto"/>
        <w:ind w:left="5" w:right="3403" w:hanging="1637"/>
        <w:rPr>
          <w:rFonts w:ascii="TH SarabunPSK" w:eastAsia="Times New Roman" w:hAnsi="TH SarabunPSK" w:cs="TH SarabunPSK"/>
          <w:sz w:val="32"/>
          <w:szCs w:val="32"/>
        </w:rPr>
      </w:pPr>
    </w:p>
    <w:p w14:paraId="6E298F8A" w14:textId="77777777" w:rsidR="00E16ADA" w:rsidRPr="00E16ADA" w:rsidRDefault="00E16ADA" w:rsidP="001A204E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1 </w:t>
      </w:r>
      <w:r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ประชากรและกลุ่มตัวอย่าง</w:t>
      </w:r>
      <w:r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</w:p>
    <w:p w14:paraId="4B74A083" w14:textId="15E08DD7" w:rsidR="00E16ADA" w:rsidRPr="00E16ADA" w:rsidRDefault="00E16ADA" w:rsidP="00520732">
      <w:pPr>
        <w:spacing w:after="0" w:line="240" w:lineRule="auto"/>
        <w:ind w:right="240" w:firstLine="19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 w:rsidR="001A204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F6BE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1.1 </w:t>
      </w:r>
      <w:r w:rsidRPr="00EF6BE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ประชากร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440D4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เป็นนักเรียน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กศึกษา</w:t>
      </w:r>
      <w:r w:rsidR="00A25E0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สาขาวิชาอิเล็กทรอนิกส์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รือบุคคลทั่วไปที่สนใจ</w:t>
      </w:r>
      <w:r w:rsidR="00A25E0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ผู้ที่ต้องการมีอาชีพเสริม โดยมีความรู้พื้นฐานด้านไฟฟ้า</w:t>
      </w:r>
      <w:r w:rsidR="006C12A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อิเล็กทรอนิกส์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รือคอมพิวเตอร์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543E9356" w14:textId="715A423F" w:rsidR="00E16ADA" w:rsidRDefault="00E16ADA" w:rsidP="00520732">
      <w:pPr>
        <w:spacing w:after="0" w:line="240" w:lineRule="auto"/>
        <w:ind w:right="221" w:firstLine="269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1A204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</w:t>
      </w:r>
      <w:r w:rsidRPr="00EF6BE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1.2 </w:t>
      </w:r>
      <w:r w:rsidRPr="00EF6BE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กลุ่มตัวอย่าง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คือ นักศึกษาหลักสูตร</w:t>
      </w:r>
      <w:r w:rsidR="00A25E0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ประกาศนียบัตรวิชาชีพชั้นสูง (ปวส.)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440D4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ชั้นปีที่ </w:t>
      </w:r>
      <w:r w:rsidR="00440D4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="00440D4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440D4A" w:rsidRPr="006E5427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สาขาวิชา</w:t>
      </w:r>
      <w:r w:rsidRPr="006E5427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อิเล็กทรอนิกส์</w:t>
      </w:r>
      <w:r w:rsidR="00440D4A" w:rsidRPr="006E5427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วิทยาลัยสารพัดช่างนครราชสีมา</w:t>
      </w:r>
      <w:r w:rsidR="0013182A" w:rsidRPr="006E5427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</w:t>
      </w:r>
      <w:r w:rsidR="0013182A" w:rsidRPr="006E5427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อำเภอเมือง จังหวัดนครราชสีมา</w:t>
      </w:r>
      <w:r w:rsidRPr="006E5427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</w:t>
      </w:r>
      <w:r w:rsidR="00F430E1" w:rsidRPr="006E5427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จำนวน</w:t>
      </w:r>
      <w:r w:rsidRPr="006E5427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</w:t>
      </w:r>
      <w:r w:rsidR="00440D4A" w:rsidRPr="006E5427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2</w:t>
      </w:r>
      <w:r w:rsidRPr="006E5427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1 </w:t>
      </w:r>
      <w:proofErr w:type="gramStart"/>
      <w:r w:rsidRPr="006E5427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คน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6E542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วิธีการสุ่มตัวอย่างแบบเจาะจง</w:t>
      </w:r>
      <w:proofErr w:type="gramEnd"/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(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Purposive Sampling) </w:t>
      </w:r>
    </w:p>
    <w:p w14:paraId="65F9A631" w14:textId="77777777" w:rsidR="00D12143" w:rsidRPr="00E16ADA" w:rsidRDefault="00D12143" w:rsidP="00520732">
      <w:pPr>
        <w:spacing w:after="0" w:line="240" w:lineRule="auto"/>
        <w:ind w:right="221" w:firstLine="269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6359D3A4" w14:textId="702741B6" w:rsidR="001A204E" w:rsidRDefault="001A204E" w:rsidP="00D12143">
      <w:pPr>
        <w:tabs>
          <w:tab w:val="left" w:pos="0"/>
        </w:tabs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2 </w:t>
      </w:r>
      <w:r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การวิเคราะห์หลักสูตรและ</w:t>
      </w:r>
      <w:r w:rsidR="008E7F7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คำ</w:t>
      </w:r>
      <w:r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อ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ธิบายรายวิ</w:t>
      </w:r>
      <w:r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ชา</w:t>
      </w:r>
      <w:r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</w:p>
    <w:p w14:paraId="4B1A200D" w14:textId="7414D02F" w:rsidR="00E16ADA" w:rsidRPr="001A204E" w:rsidRDefault="001A204E" w:rsidP="00D12143">
      <w:pPr>
        <w:tabs>
          <w:tab w:val="left" w:pos="0"/>
        </w:tabs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</w:t>
      </w:r>
      <w:r w:rsidR="00E16ADA" w:rsidRPr="00440D4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2.1 </w:t>
      </w:r>
      <w:r w:rsidR="00E16ADA" w:rsidRPr="00440D4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การวิเคราะห์งาน</w:t>
      </w:r>
      <w:r w:rsidR="00E16ADA" w:rsidRPr="00440D4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</w:p>
    <w:p w14:paraId="444C5EED" w14:textId="6D613612" w:rsidR="00E16ADA" w:rsidRPr="00E16ADA" w:rsidRDefault="001A204E" w:rsidP="001A204E">
      <w:pPr>
        <w:spacing w:before="1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เขียนแผนภูมิวิเคราะห์งา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40E27986" w14:textId="5DB1D7CA" w:rsidR="00E16ADA" w:rsidRDefault="00440D4A" w:rsidP="00520732">
      <w:pPr>
        <w:spacing w:after="0" w:line="240" w:lineRule="auto"/>
        <w:ind w:right="269" w:firstLine="902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6C12A8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 </w:t>
      </w:r>
      <w:r w:rsidR="001A204E" w:rsidRPr="006C12A8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</w:t>
      </w:r>
      <w:r w:rsidR="00EF6BE3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</w:t>
      </w:r>
      <w:r w:rsidR="001A204E" w:rsidRPr="006C12A8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Pr="006C12A8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</w:t>
      </w:r>
      <w:r w:rsidR="00E16ADA" w:rsidRPr="006C12A8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ก่อนที่จะ</w:t>
      </w:r>
      <w:r w:rsidR="008E7F79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ทำการ</w:t>
      </w:r>
      <w:r w:rsidR="00E16ADA" w:rsidRPr="006C12A8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สร้าง</w:t>
      </w:r>
      <w:r w:rsidRPr="006C12A8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และ</w:t>
      </w:r>
      <w:r w:rsidR="00040D72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การพัฒนาชุดฝึกอบรมเพื่อ</w:t>
      </w:r>
      <w:r w:rsidR="00F86D17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พัฒนา</w:t>
      </w:r>
      <w:r w:rsidR="00040D72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ทักษะการติดตั้งกล้องวงจรปิด</w:t>
      </w:r>
      <w:r w:rsidR="00F86D17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มสมรรถนะ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กสูตรของ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นักงานคณะกรรมการการอาชีวศึกษา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วิจัย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ได้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ศึกษาหลักสูตร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ฝึกอบรมก่อน</w:t>
      </w:r>
      <w:r w:rsidR="00EF6BE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ที่จะได้ทราบ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้อมูล</w:t>
      </w:r>
      <w:r w:rsidR="00B41CF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ลักสูตรที่จะ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ำมา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ร้าง</w:t>
      </w:r>
      <w:r w:rsidR="00B41CF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ละพัฒน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ุดฝึกอบรม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่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ีลักษณะวัตถุประสงค์เป็นอย่างไร จาก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ธิบาย (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ourse Description) </w:t>
      </w:r>
      <w:r w:rsidR="003D2E4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ของหลักสูตรระดับประกาศนียบัตรวิชาชีพชั้นสูง </w:t>
      </w:r>
      <w:r w:rsidR="00F86D1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(ปวส.) </w:t>
      </w:r>
      <w:r w:rsidR="003D2E4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พุทธศักราช </w:t>
      </w:r>
      <w:r w:rsidR="003D2E4D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255</w:t>
      </w:r>
      <w:r w:rsidR="003D2E4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7 ของ</w:t>
      </w:r>
      <w:r w:rsidR="00B41CF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นักงานคณะกรรมการการอาชีวศึกษ</w:t>
      </w:r>
      <w:r w:rsidR="003D2E4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3D3C2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ผู้วิจัยได้ดำเนินการพัฒนาหลักสูตร</w:t>
      </w:r>
      <w:r w:rsidR="00B863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ายวิชา ในรายวิชาระบบโทรทัศน์ </w:t>
      </w:r>
      <w:r w:rsidR="00B8636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="00B863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หัสวิชา 3105-2402 สำหรับหัวข้อระบบ </w:t>
      </w:r>
      <w:r w:rsidR="00B86367">
        <w:rPr>
          <w:rFonts w:ascii="TH SarabunPSK" w:eastAsia="Times New Roman" w:hAnsi="TH SarabunPSK" w:cs="TH SarabunPSK"/>
          <w:color w:val="000000"/>
          <w:sz w:val="32"/>
          <w:szCs w:val="32"/>
        </w:rPr>
        <w:t>CCTV</w:t>
      </w:r>
      <w:r w:rsidR="003D3C2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F86D1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หรือระบบกล้องวงจรปิด </w:t>
      </w:r>
      <w:r w:rsidR="00B863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โดย</w:t>
      </w:r>
      <w:r w:rsidR="003D3C2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ได้แบ่งหน่วยการเรียนออกม</w:t>
      </w:r>
      <w:r w:rsidR="00B863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า</w:t>
      </w:r>
      <w:r w:rsidR="00B8636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7</w:t>
      </w:r>
      <w:r w:rsidR="00B863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B86367">
        <w:rPr>
          <w:rFonts w:ascii="TH SarabunPSK" w:eastAsia="Times New Roman" w:hAnsi="TH SarabunPSK" w:cs="TH SarabunPSK" w:hint="cs"/>
          <w:sz w:val="32"/>
          <w:szCs w:val="32"/>
          <w:cs/>
        </w:rPr>
        <w:t>หน่วย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ังต่อไป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23EB943" w14:textId="5C9A61C2" w:rsidR="00B41CFF" w:rsidRPr="00F761A2" w:rsidRDefault="00B41CFF" w:rsidP="00B41CFF">
      <w:pPr>
        <w:spacing w:after="0" w:line="240" w:lineRule="auto"/>
        <w:ind w:right="217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                   </w:t>
      </w:r>
      <w:r w:rsidR="00F86D1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หน่วยที่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1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ปลอดภัยในการ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ทำ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B560421" w14:textId="77777777" w:rsidR="00B41CFF" w:rsidRPr="00F761A2" w:rsidRDefault="00B41CFF" w:rsidP="00B41CFF">
      <w:pPr>
        <w:spacing w:after="0" w:line="240" w:lineRule="auto"/>
        <w:ind w:left="-142" w:right="202" w:firstLine="12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จำหน่วย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เพื่อให้ผู้ได้รับการฝึก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อบรม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รู้เกี่ยวกับการป้องกันอุบัติเหตุจากการ ปฏิบัติงานทั่วไปและปฐมพยาบาลเบื้องต้นได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DE90FB8" w14:textId="7DBA1F64" w:rsidR="00B41CFF" w:rsidRDefault="00B41CFF" w:rsidP="00B41CFF">
      <w:pPr>
        <w:spacing w:after="0" w:line="240" w:lineRule="auto"/>
        <w:ind w:left="-142" w:right="178" w:firstLine="127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รายละเอียด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เกี่ยวกับกฎระเบีย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ินัยและข้อบังคับในการปฏิบัติงานสาเหตุ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B8636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และความเสียหายจากอุบัติภัย</w:t>
      </w:r>
      <w:r w:rsidRPr="00B8636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Pr="00B8636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และการป้องการอุบัติเหตุจากการปฏิบัติงานทั่วไป</w:t>
      </w:r>
      <w:r w:rsidRPr="00B8636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Pr="00B8636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ป้องกัน</w:t>
      </w:r>
      <w:r w:rsidRPr="00B8636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Pr="00B8636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ลักความปลอดภัย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ปฏิบัติงานเกี่ยวกับการติดตั้ง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ใช้อุปกรณ์ป้องกันอันตรายส่วนบุค</w:t>
      </w:r>
      <w:r w:rsidR="00B86367">
        <w:rPr>
          <w:rFonts w:ascii="TH SarabunPSK" w:eastAsia="Times New Roman" w:hAnsi="TH SarabunPSK" w:cs="TH SarabunPSK" w:hint="cs"/>
          <w:sz w:val="32"/>
          <w:szCs w:val="32"/>
          <w:cs/>
        </w:rPr>
        <w:t>ค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ล การปฐมพยาบาลเบื้องต้นและกฎหมายเกี่ยวกับความปลอดภัย</w:t>
      </w:r>
    </w:p>
    <w:p w14:paraId="710D0CB6" w14:textId="2234B2FF" w:rsidR="00B41CFF" w:rsidRDefault="00B41CFF" w:rsidP="00B41CFF">
      <w:pPr>
        <w:spacing w:after="0" w:line="240" w:lineRule="auto"/>
        <w:ind w:left="-142" w:right="178" w:firstLine="1275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หน่วยที่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เบื้องต้นเกี่ยวกับระบบกล้องวงจรปิด</w:t>
      </w:r>
      <w:r w:rsidR="00B412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(</w:t>
      </w:r>
      <w:r w:rsidR="00B41294">
        <w:rPr>
          <w:rFonts w:ascii="TH SarabunPSK" w:eastAsia="Times New Roman" w:hAnsi="TH SarabunPSK" w:cs="TH SarabunPSK"/>
          <w:sz w:val="32"/>
          <w:szCs w:val="32"/>
        </w:rPr>
        <w:t>CCTV</w:t>
      </w:r>
      <w:r w:rsidR="00B41294">
        <w:rPr>
          <w:rFonts w:ascii="TH SarabunPSK" w:eastAsia="Times New Roman" w:hAnsi="TH SarabunPSK" w:cs="TH SarabunPSK" w:hint="cs"/>
          <w:sz w:val="32"/>
          <w:szCs w:val="32"/>
          <w:cs/>
        </w:rPr>
        <w:t>)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1CADA086" w14:textId="680F5BE5" w:rsidR="00B41CFF" w:rsidRPr="00F761A2" w:rsidRDefault="00B41CFF" w:rsidP="00DC4194">
      <w:pPr>
        <w:spacing w:after="0" w:line="240" w:lineRule="auto"/>
        <w:ind w:left="14" w:right="148" w:hanging="1579"/>
        <w:rPr>
          <w:rFonts w:ascii="TH SarabunPSK" w:eastAsia="Times New Roman" w:hAnsi="TH SarabunPSK" w:cs="TH SarabunPSK"/>
          <w:sz w:val="32"/>
          <w:szCs w:val="32"/>
        </w:rPr>
      </w:pPr>
      <w:r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                                     </w:t>
      </w:r>
      <w:r w:rsidR="00DC4194"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</w:t>
      </w:r>
      <w:r w:rsid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</w:t>
      </w:r>
      <w:r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วัตถุประสงค์</w:t>
      </w:r>
      <w:r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ประจำหน่วย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 xml:space="preserve"> เพื่อให้ผู้รับการฝึก</w:t>
      </w:r>
      <w:r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อบรม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มีความรู้เบื้องต้นเกี่ยวกับระบบ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BF3F8A4" w14:textId="5DBC5B80" w:rsidR="00B41CFF" w:rsidRDefault="00B41CFF" w:rsidP="00B41CFF">
      <w:pPr>
        <w:spacing w:after="0" w:line="240" w:lineRule="auto"/>
        <w:ind w:right="235" w:firstLine="61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รายละเอียด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เรียนรู้เกี่ยวกับความเป็นมาของ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ะบบ องค์ประกอบของระบบกล้องวงจรปิดได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D165C3A" w14:textId="5124821F" w:rsidR="00B41CFF" w:rsidRPr="00F761A2" w:rsidRDefault="00B41CFF" w:rsidP="00B41CFF">
      <w:pPr>
        <w:spacing w:after="0" w:line="240" w:lineRule="auto"/>
        <w:ind w:right="235" w:firstLine="61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หน่วยที่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3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อุปกรณ์ของระบบ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DDCF0FD" w14:textId="00A0B1E9" w:rsidR="00B41CFF" w:rsidRPr="00F761A2" w:rsidRDefault="00B41CFF" w:rsidP="00B41CFF">
      <w:pPr>
        <w:spacing w:after="0" w:line="240" w:lineRule="auto"/>
        <w:ind w:right="264" w:firstLine="629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จำหน่วย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เพื่อให้ผู้รับการฝึก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อบรม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รู้เกี่ยวกับระบบการรับภาพและ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บันทึกภาพ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วมไปถึงสายสัญญาณและสายไฟที่ใช้ในระบบกล้องวงจรปิดได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0160488" w14:textId="1E8F0DA7" w:rsidR="00B41CFF" w:rsidRPr="00F761A2" w:rsidRDefault="00B41CFF" w:rsidP="00A81A3C">
      <w:pPr>
        <w:spacing w:after="0" w:line="240" w:lineRule="auto"/>
        <w:ind w:right="283" w:firstLine="45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รายละเอียด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เกี่ยวกับระบบการรับภาพ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ละบันทึกภาพในระบ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analog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ละระบ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>HDTVI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วมไปถึงลักษณะหน้าที่โครงสร้างและการ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ทำงาน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องระบบ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สายสัญญาณ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สายไฟ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ัวแปลงสัญญาณภาพอุปกรณ์ขยายสัญญาณภาพ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ั้วต่อสัญญาณ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ลอดจ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เชื่อมต่อระบบผ่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network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7B8C186" w14:textId="5CA0617D" w:rsidR="00B41CFF" w:rsidRPr="00F761A2" w:rsidRDefault="00A81A3C" w:rsidP="00A81A3C">
      <w:pPr>
        <w:spacing w:after="0" w:line="240" w:lineRule="auto"/>
        <w:ind w:right="231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</w:t>
      </w:r>
      <w:r w:rsidR="00B41CF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หน่วยที่ </w:t>
      </w:r>
      <w:r w:rsidR="00B41CFF" w:rsidRPr="00F761A2">
        <w:rPr>
          <w:rFonts w:ascii="TH SarabunPSK" w:eastAsia="Times New Roman" w:hAnsi="TH SarabunPSK" w:cs="TH SarabunPSK"/>
          <w:sz w:val="32"/>
          <w:szCs w:val="32"/>
        </w:rPr>
        <w:t xml:space="preserve">4 </w:t>
      </w:r>
      <w:r w:rsidR="00B41CFF" w:rsidRPr="00F761A2">
        <w:rPr>
          <w:rFonts w:ascii="TH SarabunPSK" w:eastAsia="Times New Roman" w:hAnsi="TH SarabunPSK" w:cs="TH SarabunPSK"/>
          <w:sz w:val="32"/>
          <w:szCs w:val="32"/>
          <w:cs/>
        </w:rPr>
        <w:t>การติดตั้งระบบงานกล้องวงจรปิด</w:t>
      </w:r>
      <w:r w:rsidR="00B41CFF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5E53602" w14:textId="2760ADF0" w:rsidR="00B41CFF" w:rsidRPr="00F761A2" w:rsidRDefault="00B41CFF" w:rsidP="00B41CFF">
      <w:pPr>
        <w:spacing w:after="0" w:line="240" w:lineRule="auto"/>
        <w:ind w:right="499" w:firstLine="115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จำหน่วย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เพื่อให้ผู้รับการฝึก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อบรม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รู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วามสามารถเกี่ยวกับการติดตั้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F61110B" w14:textId="1799740B" w:rsidR="00B41CFF" w:rsidRDefault="00B41CFF" w:rsidP="00DC4194">
      <w:pPr>
        <w:spacing w:after="0" w:line="240" w:lineRule="auto"/>
        <w:ind w:right="333" w:firstLine="69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    </w:t>
      </w:r>
      <w:r w:rsid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</w:t>
      </w:r>
      <w:r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รายละเอียด 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ศึกษาเกี่ยวกับเครื่องมือที่ใช้ในการติดตั้ง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</w:t>
      </w:r>
      <w:r w:rsidR="008E7F79" w:rsidRPr="00DC419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ำ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วณการติดตั้ง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ออกแบบ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และติดตั้งการติดตั้งสายสัญญาณแต่ละประเภทให้เหมาะสมกับหน้าที่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ใช้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และแก้ไขขัดข้องของระบ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ลอดจนการ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บำรุง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ักษาระบบ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ฝึกปฏิบัติเกี่ยวกับการ</w:t>
      </w:r>
      <w:r w:rsidR="008E7F79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วณการติดตั้งการออกแบบงานติดตั้งการติดตั้งสายสัญญาณ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ต่ละประเภท</w:t>
      </w:r>
      <w:r w:rsidRPr="00040D7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ให้เหมาะสมกับหน้างานการทดสอบการใช้งานการวิเคราะห์และแก้ไขข้อขัดข้องของระบบการ</w:t>
      </w:r>
      <w:r w:rsidR="00F430E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บำรุง</w:t>
      </w:r>
      <w:r w:rsidRPr="00040D7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รักษา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4727602" w14:textId="3CD20ABF" w:rsidR="000C7F76" w:rsidRDefault="000C7F76" w:rsidP="00A81A3C">
      <w:pPr>
        <w:spacing w:after="0" w:line="240" w:lineRule="auto"/>
        <w:ind w:right="331"/>
        <w:jc w:val="both"/>
        <w:rPr>
          <w:rFonts w:ascii="TH SarabunPSK" w:eastAsia="Times New Roman" w:hAnsi="TH SarabunPSK" w:cs="TH SarabunPSK"/>
          <w:sz w:val="32"/>
          <w:szCs w:val="32"/>
        </w:rPr>
      </w:pPr>
    </w:p>
    <w:p w14:paraId="60F31FCB" w14:textId="77777777" w:rsidR="00DC4194" w:rsidRPr="00DC4194" w:rsidRDefault="00DC4194" w:rsidP="00A81A3C">
      <w:pPr>
        <w:spacing w:after="0" w:line="240" w:lineRule="auto"/>
        <w:ind w:right="331"/>
        <w:jc w:val="both"/>
        <w:rPr>
          <w:rFonts w:ascii="TH SarabunPSK" w:eastAsia="Times New Roman" w:hAnsi="TH SarabunPSK" w:cs="TH SarabunPSK"/>
          <w:sz w:val="32"/>
          <w:szCs w:val="32"/>
        </w:rPr>
      </w:pPr>
    </w:p>
    <w:p w14:paraId="295699B2" w14:textId="77777777" w:rsidR="000C7F76" w:rsidRDefault="000C7F76" w:rsidP="00A81A3C">
      <w:pPr>
        <w:spacing w:after="0" w:line="240" w:lineRule="auto"/>
        <w:ind w:right="331"/>
        <w:jc w:val="both"/>
        <w:rPr>
          <w:rFonts w:ascii="TH SarabunPSK" w:eastAsia="Times New Roman" w:hAnsi="TH SarabunPSK" w:cs="TH SarabunPSK"/>
          <w:sz w:val="32"/>
          <w:szCs w:val="32"/>
        </w:rPr>
      </w:pPr>
    </w:p>
    <w:p w14:paraId="49D7D3F3" w14:textId="017DE813" w:rsidR="00B41CFF" w:rsidRPr="002E1954" w:rsidRDefault="00B41CFF" w:rsidP="00A81A3C">
      <w:pPr>
        <w:spacing w:after="0" w:line="240" w:lineRule="auto"/>
        <w:ind w:right="231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หน่วยที่ 5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ตั้งค่าโปรแกรมบริหารจัดการ</w:t>
      </w:r>
    </w:p>
    <w:p w14:paraId="77EADBFA" w14:textId="1EC84552" w:rsidR="00B41CFF" w:rsidRDefault="00B41CFF" w:rsidP="00DC4194">
      <w:pPr>
        <w:spacing w:after="0" w:line="240" w:lineRule="auto"/>
        <w:ind w:right="38" w:firstLine="108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D1214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รายละเอียด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และเรียนรู้เกี่ยวกับตัวโปรแกรมและการตั้งค่าโปรแกรมการท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>ด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สอบการใช้งานตลอดจนการวิเคราะห์และแก้ไขข้อขัดข้องของตัวโปรแกร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ฝึกปฏิบัติเกี่ยวกับการติดตั้งและตั้งค่าโปรแกร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วมถึงการเชื่อมต่อระบบเพื่อบริหาร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ัดการ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80609B3" w14:textId="5726AB13" w:rsidR="00B41CFF" w:rsidRPr="00F761A2" w:rsidRDefault="00DC4194" w:rsidP="00B41CFF">
      <w:pPr>
        <w:spacing w:after="0" w:line="240" w:lineRule="auto"/>
        <w:ind w:left="1613" w:right="3053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B41CF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หน่วยที่ </w:t>
      </w:r>
      <w:r w:rsidR="00B41CFF" w:rsidRPr="00F761A2">
        <w:rPr>
          <w:rFonts w:ascii="TH SarabunPSK" w:eastAsia="Times New Roman" w:hAnsi="TH SarabunPSK" w:cs="TH SarabunPSK"/>
          <w:sz w:val="32"/>
          <w:szCs w:val="32"/>
        </w:rPr>
        <w:t xml:space="preserve">6 </w:t>
      </w:r>
      <w:r w:rsidR="00B41CFF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และตรวจสอบระบบ</w:t>
      </w:r>
      <w:r w:rsidR="00B41CFF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AAEBF83" w14:textId="6A17A9DA" w:rsidR="00B41CFF" w:rsidRPr="00F761A2" w:rsidRDefault="00B41CFF" w:rsidP="00DC4194">
      <w:pPr>
        <w:spacing w:after="0" w:line="240" w:lineRule="auto"/>
        <w:ind w:right="-72" w:firstLine="66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จำหน่วย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เพื่อให้ผู้รับการฝึก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อบรม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รู้ความสามารถในการใช้เครื่องม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ทดสอ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รวจสอบและ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บำรุง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ักษาระบบกล้องวงจรปิดได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F334CB0" w14:textId="62AE5D2F" w:rsidR="00B41CFF" w:rsidRDefault="00B41CFF" w:rsidP="00A81A3C">
      <w:pPr>
        <w:spacing w:after="0" w:line="240" w:lineRule="auto"/>
        <w:ind w:firstLine="75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รายละเอียด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ปฏิบัติการตรวจสอบการ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ทำงาน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องระบบรวมไปถึงการทดสอบของระบบ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ทั้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Hardware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และ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Software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องระบบ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38D63A8" w14:textId="0FC0165D" w:rsidR="00B41CFF" w:rsidRPr="00F761A2" w:rsidRDefault="00B41CFF" w:rsidP="00A81A3C">
      <w:pPr>
        <w:spacing w:after="0" w:line="240" w:lineRule="auto"/>
        <w:ind w:firstLine="75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DC41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หน่วยที่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7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ปัญหาระบบและ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บำรุง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ักษ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234DCAE" w14:textId="31FE9C54" w:rsidR="00B41CFF" w:rsidRPr="00F761A2" w:rsidRDefault="00B41CFF" w:rsidP="00B41CFF">
      <w:pPr>
        <w:spacing w:after="0" w:line="240" w:lineRule="auto"/>
        <w:ind w:right="302" w:firstLine="1113"/>
        <w:rPr>
          <w:rFonts w:ascii="TH SarabunPSK" w:eastAsia="Times New Roman" w:hAnsi="TH SarabunPSK" w:cs="TH SarabunPSK"/>
          <w:sz w:val="32"/>
          <w:szCs w:val="32"/>
        </w:rPr>
      </w:pPr>
      <w:r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</w:t>
      </w:r>
      <w:r w:rsidR="00DC4194"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วัตถุประสงค์</w:t>
      </w:r>
      <w:r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ประจำหน่วย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 xml:space="preserve"> เพื่อให้ผู้รับการฝึก</w:t>
      </w:r>
      <w:r w:rsidRPr="00DC4194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อบรม</w:t>
      </w:r>
      <w:r w:rsidRPr="00DC419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กี่ยวกับการวิเคราะห์ระบบ การแก้ไข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ปัญห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ละการ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บำรุง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ักษาระบบกล้องวงจรปิดได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41EAF69" w14:textId="1B0F1091" w:rsidR="00B41CFF" w:rsidRDefault="00B41CFF" w:rsidP="00B41CFF">
      <w:pPr>
        <w:spacing w:after="0" w:line="240" w:lineRule="auto"/>
        <w:ind w:right="-93" w:firstLine="614"/>
        <w:rPr>
          <w:rFonts w:ascii="TH SarabunPSK" w:eastAsia="Times New Roman" w:hAnsi="TH SarabunPSK" w:cs="TH SarabunPSK"/>
          <w:sz w:val="32"/>
          <w:szCs w:val="32"/>
        </w:rPr>
      </w:pPr>
      <w:r w:rsidRPr="008708C9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        รายละเอียด </w:t>
      </w:r>
      <w:r w:rsidRPr="008708C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ศึกษาเกี่ยวกับการวิเคราะห์ปัญหาระบบ การแก้ไขปัญหาและ</w:t>
      </w:r>
      <w:r w:rsidRPr="008708C9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Pr="008708C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</w:t>
      </w:r>
      <w:r w:rsidR="008708C9" w:rsidRPr="008708C9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บำ</w:t>
      </w:r>
      <w:r w:rsidR="00F430E1" w:rsidRPr="008708C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รุง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ักษาระบบ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902DE6D" w14:textId="509F1AD4" w:rsidR="00E16ADA" w:rsidRPr="0044378D" w:rsidRDefault="00B41CFF" w:rsidP="00A81A3C">
      <w:pPr>
        <w:spacing w:after="0" w:line="240" w:lineRule="auto"/>
        <w:ind w:right="190" w:firstLine="61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8708C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รายละเอียดของเนื้อหาฝึกอบรม สามารถเขียนแผนภูมิวิเคราะห์งาน เพื่อแยกแยะ รายละเอียดของงานเพื่อวางการจัด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ลำดับ</w:t>
      </w:r>
      <w:r w:rsidR="00D47F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รายละเอียดของงาน กิจกรรมต่าง</w:t>
      </w:r>
      <w:r w:rsidR="0044378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ๆ ที่เกี่ยวข้อง โดยการ</w:t>
      </w:r>
      <w:r w:rsidR="00E16ADA" w:rsidRPr="0044378D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ค้นหาข้อเท็จจริงในรายละเอียดที่เกี่ยวข้องกับงาน อาจ</w:t>
      </w:r>
      <w:r w:rsidR="00F430E1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กระทำ</w:t>
      </w:r>
      <w:r w:rsidR="00E16ADA" w:rsidRPr="0044378D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โดยการสังเกตการปฏิบัติงาน การ สัมภาษณ์</w:t>
      </w:r>
      <w:r w:rsidR="0044378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จากประสบการณ์ของผู้วิจัยเอง เมื่อได้แหล่งข้อมูลเหล่านั้นแล้วจึง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ำม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ขียนเป็นรายละเอียดของงานในหน้าที่ต่าง</w:t>
      </w:r>
      <w:r w:rsidR="00D47FA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ๆ </w:t>
      </w:r>
      <w:r w:rsidR="003D1E1F">
        <w:rPr>
          <w:rFonts w:ascii="TH SarabunPSK" w:eastAsia="Times New Roman" w:hAnsi="TH SarabunPSK" w:cs="TH SarabunPSK" w:hint="cs"/>
          <w:sz w:val="32"/>
          <w:szCs w:val="32"/>
          <w:cs/>
        </w:rPr>
        <w:t>การ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วิเคราะห์งาน (รายละเอียดแสดงในภาคผนวก ง</w:t>
      </w:r>
      <w:r w:rsidR="00C96795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หน้า 160-163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)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E1BF3EE" w14:textId="77777777" w:rsidR="00E16ADA" w:rsidRPr="0044378D" w:rsidRDefault="00E16ADA" w:rsidP="00B41CFF">
      <w:pPr>
        <w:spacing w:after="0" w:line="240" w:lineRule="auto"/>
        <w:ind w:left="1709"/>
        <w:rPr>
          <w:rFonts w:ascii="TH SarabunPSK" w:eastAsia="Times New Roman" w:hAnsi="TH SarabunPSK" w:cs="TH SarabunPSK"/>
          <w:sz w:val="32"/>
          <w:szCs w:val="32"/>
        </w:rPr>
      </w:pPr>
      <w:r w:rsidRPr="0044378D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Pr="0044378D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งานย่อย</w:t>
      </w:r>
      <w:r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169E6B9" w14:textId="5A48BEEF" w:rsidR="00E16ADA" w:rsidRDefault="00A81A3C" w:rsidP="00520732">
      <w:pPr>
        <w:spacing w:after="0" w:line="240" w:lineRule="auto"/>
        <w:ind w:right="312" w:firstLine="128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B41CFF"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งานย่อยเพื่อต้องการข้อมูลทางด้านความรู้และความสามารถใน</w:t>
      </w:r>
      <w:r w:rsidR="00E16ADA" w:rsidRPr="0044378D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าร</w:t>
      </w:r>
      <w:r w:rsidR="00F430E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ทำงาน</w:t>
      </w:r>
      <w:r w:rsidR="00E16ADA" w:rsidRPr="0044378D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ในอาชีพนั้น</w:t>
      </w:r>
      <w:r w:rsidR="00B41CFF" w:rsidRPr="0044378D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ๆ</w:t>
      </w:r>
      <w:r w:rsidR="00B41CFF" w:rsidRPr="0044378D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และเป็นการศึกษางานเพื่อนําข้อมูลที่</w:t>
      </w:r>
      <w:r w:rsidR="00F86D17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จำ</w:t>
      </w:r>
      <w:r w:rsidR="00E16ADA" w:rsidRPr="0044378D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ป็นไปใช้ในการจัดการเรียนการสอน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 xml:space="preserve"> การฝึกปฏิบัติ</w:t>
      </w:r>
      <w:r w:rsidR="008708C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หลัก</w:t>
      </w:r>
      <w:r w:rsidR="008708C9">
        <w:rPr>
          <w:rFonts w:ascii="TH SarabunPSK" w:eastAsia="Times New Roman" w:hAnsi="TH SarabunPSK" w:cs="TH SarabunPSK" w:hint="cs"/>
          <w:sz w:val="32"/>
          <w:szCs w:val="32"/>
          <w:cs/>
        </w:rPr>
        <w:t>การ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 xml:space="preserve">พิจารณาแหล่งข้อมูลเพื่อวิเคราะห์งาน โดย 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จากประสบการณ์ตัวเอง (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Experiences) 2)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ถามจากผู้เชี่ยวชาญ (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Experts) 3)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การสังเกตการณ์ในอาชีพจริง</w:t>
      </w:r>
      <w:r w:rsidR="00B41CFF"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B41CFF"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หรืองานจริง (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Job Observation) 4)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ศึกษาเอกสาร/ตํารา/งานวิจัยที่เกี่ยวข้อง (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Literatures)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โดยใช้</w:t>
      </w:r>
      <w:r w:rsidR="00E16ADA" w:rsidRPr="0044378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ตารางการวิเคราะห์งานย่อย (</w:t>
      </w:r>
      <w:r w:rsidR="00E16ADA" w:rsidRPr="0044378D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Job Listing Sheet) </w:t>
      </w:r>
      <w:r w:rsidR="00E16ADA" w:rsidRPr="0044378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และตารางวิเคราะห์หัวข้อย่อย (</w:t>
      </w:r>
      <w:r w:rsidR="00E16ADA" w:rsidRPr="0044378D">
        <w:rPr>
          <w:rFonts w:ascii="TH SarabunPSK" w:eastAsia="Times New Roman" w:hAnsi="TH SarabunPSK" w:cs="TH SarabunPSK"/>
          <w:spacing w:val="-8"/>
          <w:sz w:val="32"/>
          <w:szCs w:val="32"/>
        </w:rPr>
        <w:t>Task Listing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 Sheet)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ตารางรายละเอียดของงาน (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Task Detailing Sheet) (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รายละเอียดแสดงในภาคผนวก</w:t>
      </w:r>
      <w:r w:rsidR="00443002"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ก.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)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197F26E" w14:textId="1D3C4FB0" w:rsidR="000C7F76" w:rsidRDefault="000C7F76" w:rsidP="00520732">
      <w:pPr>
        <w:spacing w:after="0" w:line="240" w:lineRule="auto"/>
        <w:ind w:right="312" w:firstLine="1282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2DC9D1BB" w14:textId="327FAEA7" w:rsidR="000C7F76" w:rsidRPr="008708C9" w:rsidRDefault="000C7F76" w:rsidP="00520732">
      <w:pPr>
        <w:spacing w:after="0" w:line="240" w:lineRule="auto"/>
        <w:ind w:right="312" w:firstLine="1282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06C52B51" w14:textId="7D905E9D" w:rsidR="00E16ADA" w:rsidRPr="00443002" w:rsidRDefault="00F86D17" w:rsidP="00F86D17">
      <w:pPr>
        <w:spacing w:before="298" w:after="0" w:line="240" w:lineRule="auto"/>
        <w:rPr>
          <w:rFonts w:ascii="TH SarabunPSK" w:eastAsia="Times New Roman" w:hAnsi="TH SarabunPSK" w:cs="TH SarabunPSK"/>
          <w:spacing w:val="-6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lastRenderedPageBreak/>
        <w:t xml:space="preserve">                     </w:t>
      </w:r>
      <w:r w:rsidR="00E16ADA" w:rsidRPr="00443002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3) </w:t>
      </w:r>
      <w:r w:rsidR="00E16ADA" w:rsidRPr="00443002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การประเมินความ</w:t>
      </w:r>
      <w:r w:rsidR="00F430E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สำคัญ</w:t>
      </w:r>
      <w:r w:rsidR="00E16ADA" w:rsidRPr="00443002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ของการปฏิบัติงานย่อย</w:t>
      </w:r>
      <w:r w:rsidR="00E16ADA" w:rsidRPr="00443002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> </w:t>
      </w:r>
    </w:p>
    <w:p w14:paraId="7D3D6BB1" w14:textId="527EB7BD" w:rsidR="00E67FD1" w:rsidRPr="0044378D" w:rsidRDefault="00443002" w:rsidP="008708C9">
      <w:pPr>
        <w:spacing w:after="0" w:line="240" w:lineRule="auto"/>
        <w:ind w:right="38" w:firstLine="989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86D17">
        <w:rPr>
          <w:rFonts w:ascii="TH SarabunPSK" w:eastAsia="Times New Roman" w:hAnsi="TH SarabunPSK" w:cs="TH SarabunPSK" w:hint="cs"/>
          <w:color w:val="000000"/>
          <w:spacing w:val="-14"/>
          <w:sz w:val="32"/>
          <w:szCs w:val="32"/>
          <w:cs/>
        </w:rPr>
        <w:t xml:space="preserve">       </w:t>
      </w:r>
      <w:r w:rsidR="00BF5BBD" w:rsidRPr="00F86D17">
        <w:rPr>
          <w:rFonts w:ascii="TH SarabunPSK" w:eastAsia="Times New Roman" w:hAnsi="TH SarabunPSK" w:cs="TH SarabunPSK" w:hint="cs"/>
          <w:color w:val="000000"/>
          <w:spacing w:val="-14"/>
          <w:sz w:val="32"/>
          <w:szCs w:val="32"/>
          <w:cs/>
        </w:rPr>
        <w:t xml:space="preserve">  </w:t>
      </w:r>
      <w:r w:rsidR="00E16ADA" w:rsidRPr="00F86D17">
        <w:rPr>
          <w:rFonts w:ascii="TH SarabunPSK" w:eastAsia="Times New Roman" w:hAnsi="TH SarabunPSK" w:cs="TH SarabunPSK"/>
          <w:color w:val="000000"/>
          <w:spacing w:val="-14"/>
          <w:sz w:val="32"/>
          <w:szCs w:val="32"/>
          <w:cs/>
        </w:rPr>
        <w:t>การประเมินความ</w:t>
      </w:r>
      <w:r w:rsidR="00F430E1" w:rsidRPr="00F86D17">
        <w:rPr>
          <w:rFonts w:ascii="TH SarabunPSK" w:eastAsia="Times New Roman" w:hAnsi="TH SarabunPSK" w:cs="TH SarabunPSK"/>
          <w:color w:val="000000"/>
          <w:spacing w:val="-14"/>
          <w:sz w:val="32"/>
          <w:szCs w:val="32"/>
          <w:cs/>
        </w:rPr>
        <w:t>สำคัญ</w:t>
      </w:r>
      <w:r w:rsidR="00E16ADA" w:rsidRPr="00F86D17">
        <w:rPr>
          <w:rFonts w:ascii="TH SarabunPSK" w:eastAsia="Times New Roman" w:hAnsi="TH SarabunPSK" w:cs="TH SarabunPSK"/>
          <w:color w:val="000000"/>
          <w:spacing w:val="-14"/>
          <w:sz w:val="32"/>
          <w:szCs w:val="32"/>
          <w:cs/>
        </w:rPr>
        <w:t>ของการปฏิบัติงานย่อย คือ การปฏิบัติงานย่อยต่าง</w:t>
      </w:r>
      <w:r w:rsidRPr="00F86D17">
        <w:rPr>
          <w:rFonts w:ascii="TH SarabunPSK" w:eastAsia="Times New Roman" w:hAnsi="TH SarabunPSK" w:cs="TH SarabunPSK" w:hint="cs"/>
          <w:color w:val="000000"/>
          <w:spacing w:val="-14"/>
          <w:sz w:val="32"/>
          <w:szCs w:val="32"/>
          <w:cs/>
        </w:rPr>
        <w:t xml:space="preserve">  </w:t>
      </w:r>
      <w:r w:rsidR="00E16ADA" w:rsidRPr="00F86D17">
        <w:rPr>
          <w:rFonts w:ascii="TH SarabunPSK" w:eastAsia="Times New Roman" w:hAnsi="TH SarabunPSK" w:cs="TH SarabunPSK"/>
          <w:color w:val="000000"/>
          <w:spacing w:val="-14"/>
          <w:sz w:val="32"/>
          <w:szCs w:val="32"/>
          <w:cs/>
        </w:rPr>
        <w:t>ๆ</w:t>
      </w:r>
      <w:r w:rsidRPr="00F86D17">
        <w:rPr>
          <w:rFonts w:ascii="TH SarabunPSK" w:eastAsia="Times New Roman" w:hAnsi="TH SarabunPSK" w:cs="TH SarabunPSK" w:hint="cs"/>
          <w:color w:val="000000"/>
          <w:spacing w:val="-14"/>
          <w:sz w:val="32"/>
          <w:szCs w:val="32"/>
          <w:cs/>
        </w:rPr>
        <w:t xml:space="preserve">   </w:t>
      </w:r>
      <w:r w:rsidR="00E16ADA" w:rsidRPr="00F86D17">
        <w:rPr>
          <w:rFonts w:ascii="TH SarabunPSK" w:eastAsia="Times New Roman" w:hAnsi="TH SarabunPSK" w:cs="TH SarabunPSK"/>
          <w:color w:val="000000"/>
          <w:spacing w:val="-14"/>
          <w:sz w:val="32"/>
          <w:szCs w:val="32"/>
          <w:cs/>
        </w:rPr>
        <w:t>ที่ผู้ศึกษา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วิจัย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วิเคราะห์จากงานนั้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ๆ หากจะพิจารณาถึงความ</w:t>
      </w:r>
      <w:r w:rsidR="00F86D1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ในการจัดการเรียนการสอนหรือการฝึกแล้ว</w:t>
      </w:r>
      <w:r w:rsidR="008708C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เห็นได้ว่าการปฏิบัติงานย่อยนั้น มีความ</w:t>
      </w:r>
      <w:r w:rsidR="00F86D1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ที่จะต้องจัดการเรียนการสอนหรือ</w:t>
      </w:r>
      <w:r w:rsidR="00E16ADA" w:rsidRPr="000B3051">
        <w:rPr>
          <w:rFonts w:ascii="TH SarabunPSK" w:eastAsia="Times New Roman" w:hAnsi="TH SarabunPSK" w:cs="TH SarabunPSK"/>
          <w:color w:val="000000"/>
          <w:spacing w:val="-20"/>
          <w:sz w:val="32"/>
          <w:szCs w:val="32"/>
          <w:cs/>
        </w:rPr>
        <w:t>การฝึกไม่เท่าเทียมกัน หลักเกณฑ์การประเมินความ</w:t>
      </w:r>
      <w:r w:rsidR="00F430E1">
        <w:rPr>
          <w:rFonts w:ascii="TH SarabunPSK" w:eastAsia="Times New Roman" w:hAnsi="TH SarabunPSK" w:cs="TH SarabunPSK"/>
          <w:color w:val="000000"/>
          <w:spacing w:val="-20"/>
          <w:sz w:val="32"/>
          <w:szCs w:val="32"/>
          <w:cs/>
        </w:rPr>
        <w:t>สำคัญ</w:t>
      </w:r>
      <w:r w:rsidR="00E16ADA" w:rsidRPr="000B3051">
        <w:rPr>
          <w:rFonts w:ascii="TH SarabunPSK" w:eastAsia="Times New Roman" w:hAnsi="TH SarabunPSK" w:cs="TH SarabunPSK"/>
          <w:color w:val="000000"/>
          <w:spacing w:val="-20"/>
          <w:sz w:val="32"/>
          <w:szCs w:val="32"/>
          <w:cs/>
        </w:rPr>
        <w:t>ของการปฏิบัติงานย</w:t>
      </w:r>
      <w:r w:rsidR="0044378D">
        <w:rPr>
          <w:rFonts w:ascii="TH SarabunPSK" w:eastAsia="Times New Roman" w:hAnsi="TH SarabunPSK" w:cs="TH SarabunPSK" w:hint="cs"/>
          <w:color w:val="000000"/>
          <w:spacing w:val="-20"/>
          <w:sz w:val="32"/>
          <w:szCs w:val="32"/>
          <w:cs/>
        </w:rPr>
        <w:t>่</w:t>
      </w:r>
      <w:r w:rsidR="00E16ADA" w:rsidRPr="000B3051">
        <w:rPr>
          <w:rFonts w:ascii="TH SarabunPSK" w:eastAsia="Times New Roman" w:hAnsi="TH SarabunPSK" w:cs="TH SarabunPSK"/>
          <w:color w:val="000000"/>
          <w:spacing w:val="-20"/>
          <w:sz w:val="32"/>
          <w:szCs w:val="32"/>
          <w:cs/>
        </w:rPr>
        <w:t xml:space="preserve">อย คือ </w:t>
      </w:r>
      <w:r w:rsidR="00E16ADA" w:rsidRPr="000B3051">
        <w:rPr>
          <w:rFonts w:ascii="TH SarabunPSK" w:eastAsia="Times New Roman" w:hAnsi="TH SarabunPSK" w:cs="TH SarabunPSK"/>
          <w:color w:val="000000"/>
          <w:spacing w:val="-20"/>
          <w:sz w:val="32"/>
          <w:szCs w:val="32"/>
        </w:rPr>
        <w:t xml:space="preserve">1) </w:t>
      </w:r>
      <w:r w:rsidR="00E16ADA" w:rsidRPr="000B3051">
        <w:rPr>
          <w:rFonts w:ascii="TH SarabunPSK" w:eastAsia="Times New Roman" w:hAnsi="TH SarabunPSK" w:cs="TH SarabunPSK"/>
          <w:color w:val="000000"/>
          <w:spacing w:val="-20"/>
          <w:sz w:val="32"/>
          <w:szCs w:val="32"/>
          <w:cs/>
        </w:rPr>
        <w:t>ความ</w:t>
      </w:r>
      <w:r w:rsidR="00F430E1">
        <w:rPr>
          <w:rFonts w:ascii="TH SarabunPSK" w:eastAsia="Times New Roman" w:hAnsi="TH SarabunPSK" w:cs="TH SarabunPSK"/>
          <w:color w:val="000000"/>
          <w:spacing w:val="-20"/>
          <w:sz w:val="32"/>
          <w:szCs w:val="32"/>
          <w:cs/>
        </w:rPr>
        <w:t>สำคัญ</w:t>
      </w:r>
      <w:r w:rsidR="000B3051">
        <w:rPr>
          <w:rFonts w:ascii="TH SarabunPSK" w:eastAsia="Times New Roman" w:hAnsi="TH SarabunPSK" w:cs="TH SarabunPSK"/>
          <w:color w:val="000000"/>
          <w:spacing w:val="-2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องาน (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Importance to the job)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มถี่</w:t>
      </w:r>
      <w:r w:rsidR="00E16ADA" w:rsidRPr="00454567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ในการใช้</w:t>
      </w:r>
      <w:r w:rsidR="00F430E1" w:rsidRPr="00454567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ทำงาน</w:t>
      </w:r>
      <w:r w:rsidR="00E16ADA" w:rsidRPr="00454567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(</w:t>
      </w:r>
      <w:r w:rsidR="00E16ADA" w:rsidRPr="00454567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Frequency of performance) </w:t>
      </w:r>
      <w:r w:rsidRPr="00454567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E16ADA" w:rsidRPr="00454567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3) </w:t>
      </w:r>
      <w:r w:rsidR="00E16ADA" w:rsidRPr="00454567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ความยากในการฝึก (</w:t>
      </w:r>
      <w:r w:rsidR="00E16ADA" w:rsidRPr="00454567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Learning Difficulty) </w:t>
      </w:r>
      <w:r w:rsidR="00E16ADA" w:rsidRPr="00454567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โดยใช้เครื่องมือ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รางการวิเคราะห์ความ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คัญ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งาน (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Task Valuation Sheet) </w:t>
      </w:r>
      <w:r w:rsidR="0045456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(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รายละเอียดแสดงในภาคผนวก ก.)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D3E0AED" w14:textId="77777777" w:rsidR="00BF5BBD" w:rsidRPr="0044378D" w:rsidRDefault="00BF5BBD" w:rsidP="00BF5BBD">
      <w:pPr>
        <w:spacing w:after="0" w:line="240" w:lineRule="auto"/>
        <w:ind w:right="360" w:firstLine="989"/>
        <w:jc w:val="thaiDistribute"/>
        <w:rPr>
          <w:rFonts w:ascii="TH SarabunPSK" w:eastAsia="Times New Roman" w:hAnsi="TH SarabunPSK" w:cs="TH SarabunPSK"/>
          <w:sz w:val="16"/>
          <w:szCs w:val="16"/>
        </w:rPr>
      </w:pPr>
    </w:p>
    <w:p w14:paraId="17A40652" w14:textId="147E8C43" w:rsidR="00E16ADA" w:rsidRPr="0044378D" w:rsidRDefault="00E67FD1" w:rsidP="00E67FD1">
      <w:pPr>
        <w:spacing w:after="0" w:line="240" w:lineRule="auto"/>
        <w:ind w:right="360" w:firstLine="989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ความรู้และทักษะ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943D795" w14:textId="7705D30D" w:rsidR="00E16ADA" w:rsidRPr="0044378D" w:rsidRDefault="00BF5BBD" w:rsidP="00454567">
      <w:pPr>
        <w:spacing w:after="0" w:line="240" w:lineRule="auto"/>
        <w:ind w:right="38" w:firstLine="1267"/>
        <w:rPr>
          <w:rFonts w:ascii="TH SarabunPSK" w:eastAsia="Times New Roman" w:hAnsi="TH SarabunPSK" w:cs="TH SarabunPSK"/>
          <w:sz w:val="32"/>
          <w:szCs w:val="32"/>
        </w:rPr>
      </w:pPr>
      <w:r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ความรู้และทักษะ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สำหรับ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งานย่อยใด</w:t>
      </w:r>
      <w:r w:rsidR="00E16ADA"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 xml:space="preserve">ๆ 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กระทำ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ได้ควรต้องมีความรู้และ</w:t>
      </w:r>
      <w:r w:rsidR="00454567">
        <w:rPr>
          <w:rFonts w:ascii="TH SarabunPSK" w:eastAsia="Times New Roman" w:hAnsi="TH SarabunPSK" w:cs="TH SarabunPSK" w:hint="cs"/>
          <w:sz w:val="32"/>
          <w:szCs w:val="32"/>
          <w:cs/>
        </w:rPr>
        <w:t>/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 xml:space="preserve"> หรือต้องฝึกทักษะอะไรบ้าง แนวทางในการวิเคราะห์ความรู้และทักษะจะได้ประสบการณ์ของ</w:t>
      </w:r>
      <w:r w:rsidR="00E16ADA" w:rsidRPr="0044378D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ผู้ศึกษางาน</w:t>
      </w:r>
      <w:r w:rsidR="00443002" w:rsidRPr="0044378D">
        <w:rPr>
          <w:rFonts w:ascii="TH SarabunPSK" w:eastAsia="Times New Roman" w:hAnsi="TH SarabunPSK" w:cs="TH SarabunPSK" w:hint="cs"/>
          <w:spacing w:val="-12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และจากการค้นคว้าจากตํารา/เอกสารต่าง</w:t>
      </w:r>
      <w:r w:rsidR="00443002" w:rsidRPr="0044378D">
        <w:rPr>
          <w:rFonts w:ascii="TH SarabunPSK" w:eastAsia="Times New Roman" w:hAnsi="TH SarabunPSK" w:cs="TH SarabunPSK" w:hint="cs"/>
          <w:spacing w:val="-12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ๆ แล้วบันทึกหัวข้อความรู้ต่าง</w:t>
      </w:r>
      <w:r w:rsidR="0013182A">
        <w:rPr>
          <w:rFonts w:ascii="TH SarabunPSK" w:eastAsia="Times New Roman" w:hAnsi="TH SarabunPSK" w:cs="TH SarabunPSK" w:hint="cs"/>
          <w:spacing w:val="-12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ๆ ที่ต้องการให้บรรลุ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งานย่อยนั้น</w:t>
      </w:r>
      <w:r w:rsidR="00443002"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ๆ ลงในช่องความรู้และ/หรือ ระบุการฝึกทักษะที่</w:t>
      </w:r>
      <w:r w:rsidR="00F86D17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เป็นลงในช่องทักษะ เครื่องมือที่ใช้ คือ ตารางวิเคราะห์ความรู้ ทักษะ (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Task Detailing Sheet) (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รายละเอียดแสดงในภาคผนวก ก.)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7FA758B" w14:textId="77777777" w:rsidR="000B3051" w:rsidRPr="0044378D" w:rsidRDefault="000B3051" w:rsidP="00520732">
      <w:pPr>
        <w:spacing w:after="0" w:line="240" w:lineRule="auto"/>
        <w:ind w:right="442" w:firstLine="1267"/>
        <w:rPr>
          <w:rFonts w:ascii="TH SarabunPSK" w:eastAsia="Times New Roman" w:hAnsi="TH SarabunPSK" w:cs="TH SarabunPSK"/>
          <w:sz w:val="14"/>
          <w:szCs w:val="14"/>
        </w:rPr>
      </w:pPr>
    </w:p>
    <w:p w14:paraId="5AB221DB" w14:textId="15DB0861" w:rsidR="00E16ADA" w:rsidRPr="0044378D" w:rsidRDefault="00E67FD1" w:rsidP="00E67FD1">
      <w:pPr>
        <w:spacing w:before="10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Pr="00454567">
        <w:rPr>
          <w:rFonts w:ascii="TH SarabunPSK" w:eastAsia="Times New Roman" w:hAnsi="TH SarabunPSK" w:cs="TH SarabunPSK" w:hint="cs"/>
          <w:sz w:val="40"/>
          <w:szCs w:val="40"/>
          <w:cs/>
        </w:rPr>
        <w:t xml:space="preserve"> </w:t>
      </w:r>
      <w:r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การแบ่งหน่วยเรียน บทเรียน</w:t>
      </w:r>
      <w:r w:rsidR="00443002"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หัวข้อ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284D25B" w14:textId="03F9506D" w:rsidR="00E67FD1" w:rsidRPr="0044378D" w:rsidRDefault="00BF5BBD" w:rsidP="00A901AD">
      <w:pPr>
        <w:spacing w:after="0" w:line="240" w:lineRule="auto"/>
        <w:ind w:right="474" w:firstLine="75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เนื้อหาที่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นำมา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 xml:space="preserve">ใช้ในการสร้างชุดฝึกอบรม คือ เนื้อหาที่เกี่ยวข้องกับ การติดตั้งกล้อง วงจรปิด ทั้งในเรื่องทฤษฎี และ ปฏิบัติ สามารถแบ่งออกได้ 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7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หน่วยเรียน และสามารถแบ่งออกเป็น บทเรียนและหัวข้อ เครื่องมือที่ใช้ คือ ตารางการแบ่งหน่วยเรียน/บทเรียน/หัวข้อ (รายละเอียดแสดง ในภาคผนวก ก</w:t>
      </w:r>
      <w:r w:rsidR="0067480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หน้า 169-170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)</w:t>
      </w:r>
    </w:p>
    <w:p w14:paraId="7EC9A745" w14:textId="2FE1007F" w:rsidR="00E16ADA" w:rsidRDefault="00E67FD1" w:rsidP="00520732">
      <w:pPr>
        <w:spacing w:after="0" w:line="240" w:lineRule="auto"/>
        <w:ind w:right="226" w:firstLine="75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FF0000"/>
          <w:sz w:val="32"/>
          <w:szCs w:val="32"/>
          <w:cs/>
        </w:rPr>
        <w:t xml:space="preserve">      </w:t>
      </w:r>
      <w:r w:rsidR="00E16ADA" w:rsidRPr="00443002">
        <w:rPr>
          <w:rFonts w:ascii="TH SarabunPSK" w:eastAsia="Times New Roman" w:hAnsi="TH SarabunPSK" w:cs="TH SarabunPSK"/>
          <w:color w:val="FF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น่วยเรียน ประกอบด้วย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3C0DFD5F" w14:textId="09856436" w:rsidR="00E16ADA" w:rsidRDefault="00E16ADA" w:rsidP="00E16ADA">
      <w:pPr>
        <w:spacing w:before="53" w:after="0" w:line="240" w:lineRule="auto"/>
        <w:ind w:left="19" w:right="2760" w:hanging="1728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</w:t>
      </w:r>
      <w:r w:rsidR="004545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น่วยที่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มปลอดภัยในการ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งาน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</w:p>
    <w:p w14:paraId="2D4F0905" w14:textId="33C5F101" w:rsidR="00E16ADA" w:rsidRDefault="00E16ADA" w:rsidP="00E16ADA">
      <w:pPr>
        <w:spacing w:before="53" w:after="0" w:line="240" w:lineRule="auto"/>
        <w:ind w:left="19" w:right="2760" w:hanging="1728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</w:t>
      </w:r>
      <w:r w:rsidR="004545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น่วยที่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วามรู้เบื้องต้นเกี่ยวกับระบบกล้องวงจรปิด </w:t>
      </w:r>
    </w:p>
    <w:p w14:paraId="70AAA3CE" w14:textId="0C953BC3" w:rsidR="00E16ADA" w:rsidRDefault="00E16ADA" w:rsidP="00E16ADA">
      <w:pPr>
        <w:spacing w:before="53" w:after="0" w:line="240" w:lineRule="auto"/>
        <w:ind w:left="19" w:right="2760" w:hanging="1728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</w:t>
      </w:r>
      <w:r w:rsidR="004545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น่วยที่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ุปกรณ์ของระบบกล้องวงจรปิด </w:t>
      </w:r>
    </w:p>
    <w:p w14:paraId="764D9C24" w14:textId="2761191B" w:rsidR="00E16ADA" w:rsidRDefault="00E16ADA" w:rsidP="00E16ADA">
      <w:pPr>
        <w:spacing w:before="53" w:after="0" w:line="240" w:lineRule="auto"/>
        <w:ind w:left="19" w:right="2760" w:hanging="1728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 </w:t>
      </w:r>
      <w:r w:rsidR="004545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น่วยที่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ติดตั้งระบบงานกล้องวงจรปิด </w:t>
      </w:r>
    </w:p>
    <w:p w14:paraId="72682577" w14:textId="46241E8E" w:rsidR="00E16ADA" w:rsidRDefault="00E16ADA" w:rsidP="00E16ADA">
      <w:pPr>
        <w:spacing w:before="53" w:after="0" w:line="240" w:lineRule="auto"/>
        <w:ind w:left="19" w:right="2760" w:hanging="1728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 </w:t>
      </w:r>
      <w:r w:rsidR="004545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น่วยที่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ตั้งค่าโปรแกรมบริหารงานจัดการ </w:t>
      </w:r>
    </w:p>
    <w:p w14:paraId="19DD039D" w14:textId="5D3031D5" w:rsidR="00E16ADA" w:rsidRDefault="00E16ADA" w:rsidP="00443002">
      <w:pPr>
        <w:spacing w:after="0" w:line="240" w:lineRule="auto"/>
        <w:ind w:left="19" w:right="2760" w:hanging="1728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</w:t>
      </w:r>
      <w:r w:rsidR="004545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น่วยที่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ทดสอบและตรวจสอบระบบ </w:t>
      </w:r>
    </w:p>
    <w:p w14:paraId="192304AB" w14:textId="2CDEBE8D" w:rsidR="00E16ADA" w:rsidRDefault="00E16ADA" w:rsidP="00443002">
      <w:pPr>
        <w:spacing w:after="0" w:line="240" w:lineRule="auto"/>
        <w:ind w:left="19" w:right="2760" w:hanging="1728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</w:t>
      </w:r>
      <w:r w:rsidR="004545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น่วยที่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วิเคราะห์ปัญหาและ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บำรุง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ักษาระบบ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C02F9F5" w14:textId="77777777" w:rsidR="000C7F76" w:rsidRDefault="000C7F76" w:rsidP="00443002">
      <w:pPr>
        <w:spacing w:after="0" w:line="240" w:lineRule="auto"/>
        <w:ind w:left="19" w:right="2760" w:hanging="1728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541AC4FD" w14:textId="77777777" w:rsidR="00E47123" w:rsidRPr="00E16ADA" w:rsidRDefault="00E47123" w:rsidP="00443002">
      <w:pPr>
        <w:spacing w:after="0" w:line="240" w:lineRule="auto"/>
        <w:ind w:left="19" w:right="2760" w:hanging="1728"/>
        <w:rPr>
          <w:rFonts w:ascii="TH SarabunPSK" w:eastAsia="Times New Roman" w:hAnsi="TH SarabunPSK" w:cs="TH SarabunPSK"/>
          <w:sz w:val="32"/>
          <w:szCs w:val="32"/>
        </w:rPr>
      </w:pPr>
    </w:p>
    <w:p w14:paraId="6F76DEAC" w14:textId="7F199F2E" w:rsidR="00E16ADA" w:rsidRPr="00E16ADA" w:rsidRDefault="00BF5BBD" w:rsidP="00BF5BBD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 xml:space="preserve">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ัตถุประสงค์รายวิช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3E49626C" w14:textId="4FBB0A89" w:rsidR="00E16ADA" w:rsidRPr="00E16ADA" w:rsidRDefault="00443002" w:rsidP="00454567">
      <w:pPr>
        <w:spacing w:after="0" w:line="240" w:lineRule="auto"/>
        <w:ind w:right="269" w:firstLine="93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ลักสูตร</w:t>
      </w:r>
      <w:r w:rsidR="00C8036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ใช้ใ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ฝึก</w:t>
      </w:r>
      <w:r w:rsidR="00C8036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บรมเพื่อ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ยกระดับฝีมือ</w:t>
      </w:r>
      <w:r w:rsidR="00ED739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พัฒนาทักษะการติดตั้ง </w:t>
      </w:r>
      <w:r w:rsidR="00C8036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ตามข้อตกลงในการพัฒนางาน </w:t>
      </w:r>
      <w:r w:rsidR="00F613E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รื่อง การพัฒนาทักษะการติดตั้งระบบกล้องวงจรปิด</w:t>
      </w:r>
      <w:r w:rsidR="004545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(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</w:rPr>
        <w:t>CCTV)</w:t>
      </w:r>
      <w:r w:rsidR="00DB77A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(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nstallation and maintenance of CCTV) </w:t>
      </w:r>
      <w:r w:rsidR="00BF5BB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4545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โดยใช้</w:t>
      </w:r>
      <w:r w:rsidR="0045456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ุดฝึกอบรม</w:t>
      </w:r>
      <w:r w:rsidR="0045456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กสูตรของ</w:t>
      </w:r>
      <w:r w:rsidR="00B41CF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นักงานคณะกรรมการการอาชีวศึกษา</w:t>
      </w:r>
      <w:r w:rsidR="00C8036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พุทธศักราช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255</w:t>
      </w:r>
      <w:r w:rsidR="00D21CD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7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ัตถุประสงค์ของหลักสูตร และวัตถุประสงค์รายวิชาไว้เรียบร้อยแล้ว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20519F7B" w14:textId="68246D4A" w:rsidR="00E16ADA" w:rsidRPr="00443002" w:rsidRDefault="00E16ADA" w:rsidP="00520732">
      <w:pPr>
        <w:spacing w:after="0" w:line="240" w:lineRule="auto"/>
        <w:ind w:right="274" w:firstLine="902"/>
        <w:jc w:val="thaiDistribute"/>
        <w:rPr>
          <w:rFonts w:ascii="TH SarabunPSK" w:eastAsia="Times New Roman" w:hAnsi="TH SarabunPSK" w:cs="TH SarabunPSK"/>
          <w:color w:val="FF0000"/>
          <w:sz w:val="32"/>
          <w:szCs w:val="32"/>
        </w:rPr>
      </w:pP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ังนั้นผู้วิจัย</w:t>
      </w:r>
      <w:r w:rsidR="00B57E4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ึงได้วิเคราะห์เป็นวัตถุประสงค์เชิงพฤติกรรม หรือการ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ฤติกรรม ปลายทาง หลังจากการเรียนการสอบจบลงแล้ว จะต้องระบุให้ชัดเจนว่าพฤติกรรมอันเป็นผลจาก ความรู้ความสามารถของผู้เรียนในด้านต่าง</w:t>
      </w:r>
      <w:r w:rsidR="00BF5BB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ๆ</w:t>
      </w:r>
      <w:r w:rsidR="00BF5BB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้นควรอยู่ระดับใด การ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ัตถุประสงค์ในด้าน ความรู้ความสามารถและด้านทักษะฝีมือ</w:t>
      </w:r>
      <w:r w:rsidR="00CB0C1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C8036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จากการปฏิบัติตามใบงาน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ให้สอดคล้องกับวัตถุประสงค์</w:t>
      </w:r>
      <w:r w:rsidRPr="0044378D">
        <w:rPr>
          <w:rFonts w:ascii="TH SarabunPSK" w:eastAsia="Times New Roman" w:hAnsi="TH SarabunPSK" w:cs="TH SarabunPSK"/>
          <w:sz w:val="32"/>
          <w:szCs w:val="32"/>
          <w:cs/>
        </w:rPr>
        <w:t>ของหลักสูตรและวัตถุประสงค์รายวิชา เครื่องมือที่ใช้คือตาราง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กำหนด</w:t>
      </w:r>
      <w:r w:rsidRPr="0044378D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 (รายละเอียดแสดงในภาคผนวก ก.</w:t>
      </w:r>
      <w:r w:rsidR="0067480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หน้า 164-168</w:t>
      </w:r>
      <w:r w:rsidRPr="0044378D">
        <w:rPr>
          <w:rFonts w:ascii="TH SarabunPSK" w:eastAsia="Times New Roman" w:hAnsi="TH SarabunPSK" w:cs="TH SarabunPSK"/>
          <w:sz w:val="32"/>
          <w:szCs w:val="32"/>
          <w:cs/>
        </w:rPr>
        <w:t>)</w:t>
      </w:r>
      <w:r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65FE7C7" w14:textId="772D9CD9" w:rsidR="00E16ADA" w:rsidRPr="00E16ADA" w:rsidRDefault="00C57C1D" w:rsidP="00C57C1D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</w:t>
      </w:r>
      <w:r w:rsidR="00E16ADA" w:rsidRPr="00520732">
        <w:rPr>
          <w:rFonts w:ascii="TH SarabunPSK" w:eastAsia="Times New Roman" w:hAnsi="TH SarabunPSK" w:cs="TH SarabunPSK"/>
          <w:color w:val="000000"/>
          <w:sz w:val="32"/>
          <w:szCs w:val="32"/>
        </w:rPr>
        <w:t>7</w:t>
      </w:r>
      <w:r w:rsidR="00E16ADA" w:rsidRPr="00E16ADA">
        <w:rPr>
          <w:rFonts w:ascii="TH SarabunPSK" w:eastAsia="Times New Roman" w:hAnsi="TH SarabunPSK" w:cs="TH SarabunPSK"/>
          <w:i/>
          <w:iCs/>
          <w:color w:val="000000"/>
          <w:sz w:val="32"/>
          <w:szCs w:val="32"/>
        </w:rPr>
        <w:t xml:space="preserve">)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ฝึกอบรม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584BC30A" w14:textId="0DC53F8A" w:rsidR="00E16ADA" w:rsidRDefault="003C354A" w:rsidP="003C354A">
      <w:pPr>
        <w:spacing w:after="0" w:line="240" w:lineRule="auto"/>
        <w:ind w:right="317" w:firstLine="9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ยะเวลา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ฝึกอบรม</w:t>
      </w:r>
      <w:r w:rsidR="00C57C1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ผู้วิจัยได้ดำเนินการนัดหมายกับผู้เข้ารับการฝึกอบรม</w:t>
      </w:r>
      <w:r w:rsidR="001B1A9D" w:rsidRPr="001B1A9D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ในวันเสาร์ และวันอาทิตย์ จำนวน 5 วัน </w:t>
      </w:r>
      <w:r w:rsidR="00E16ADA" w:rsidRPr="001B1A9D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ผู้เข้ารับการฝึก</w:t>
      </w:r>
      <w:r w:rsidR="001D27B1" w:rsidRPr="001B1A9D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อบรมซึ่งเป็นนักศึกษาสาขาวิชาอิเล็กทรอนิกส์</w:t>
      </w:r>
      <w:r w:rsidR="001D27B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วิทยาลัยสารพัดช่างนครราชสีมา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ะได้รับการฝึก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ั้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ภาคทฤ</w:t>
      </w:r>
      <w:r w:rsidR="00E16ADA" w:rsidRPr="00BF5BB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ษฎี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ภาคปฏิบัติ โดยใช้ระยะเวลาใน</w:t>
      </w:r>
      <w:r w:rsidR="00E16ADA" w:rsidRPr="00674801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การฝึกทั้งหมด </w:t>
      </w:r>
      <w:r w:rsidR="00443002" w:rsidRPr="00674801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30</w:t>
      </w:r>
      <w:r w:rsidR="00E16ADA" w:rsidRPr="00674801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</w:t>
      </w:r>
      <w:r w:rsidR="00E16ADA" w:rsidRPr="00674801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ชั่วโมง โดยแบ่งเป็นภาคความรู้ ทักษะ </w:t>
      </w:r>
      <w:r w:rsidR="00E16ADA" w:rsidRPr="0067480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(รายละเอียดแสดงใน ภาคผนวก ก</w:t>
      </w:r>
      <w:r w:rsidR="00674801" w:rsidRPr="00674801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หน้า 156</w:t>
      </w:r>
      <w:r w:rsidR="00E16ADA" w:rsidRPr="0067480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)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D863950" w14:textId="60596C1E" w:rsidR="00E16ADA" w:rsidRPr="0044378D" w:rsidRDefault="001B1A9D" w:rsidP="001B1A9D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8)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ตาราง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กำหนด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น</w:t>
      </w:r>
      <w:r w:rsidR="00E16ADA" w:rsidRPr="0044378D">
        <w:rPr>
          <w:rFonts w:ascii="TH SarabunPSK" w:eastAsia="Times New Roman" w:hAnsi="TH SarabunPSK" w:cs="TH SarabunPSK" w:hint="cs"/>
          <w:sz w:val="32"/>
          <w:szCs w:val="32"/>
          <w:cs/>
        </w:rPr>
        <w:t>้ำ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หนักคะแนน</w:t>
      </w:r>
      <w:r w:rsidR="00443002"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และเกณฑ์ผ่าน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1B5BFFA" w14:textId="2E16A851" w:rsidR="00E16ADA" w:rsidRPr="0044378D" w:rsidRDefault="00443002" w:rsidP="00520732">
      <w:pPr>
        <w:spacing w:after="0" w:line="240" w:lineRule="auto"/>
        <w:ind w:right="49" w:firstLine="125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เกณฑ์การผ่านตามหลักสูตรการฝึก</w:t>
      </w:r>
      <w:r w:rsidR="001D27B1">
        <w:rPr>
          <w:rFonts w:ascii="TH SarabunPSK" w:eastAsia="Times New Roman" w:hAnsi="TH SarabunPSK" w:cs="TH SarabunPSK" w:hint="cs"/>
          <w:sz w:val="32"/>
          <w:szCs w:val="32"/>
          <w:cs/>
        </w:rPr>
        <w:t>อบรมเพื่อพัฒนาทักษะ</w:t>
      </w:r>
      <w:r w:rsidR="00DB77A0">
        <w:rPr>
          <w:rFonts w:ascii="TH SarabunPSK" w:eastAsia="Times New Roman" w:hAnsi="TH SarabunPSK" w:cs="TH SarabunPSK"/>
          <w:sz w:val="32"/>
          <w:szCs w:val="32"/>
          <w:cs/>
        </w:rPr>
        <w:t>การพัฒนาชุดฝึกอบรม</w:t>
      </w:r>
      <w:r w:rsidR="00F613ED">
        <w:rPr>
          <w:rFonts w:ascii="TH SarabunPSK" w:eastAsia="Times New Roman" w:hAnsi="TH SarabunPSK" w:cs="TH SarabunPSK"/>
          <w:sz w:val="32"/>
          <w:szCs w:val="32"/>
          <w:cs/>
        </w:rPr>
        <w:t>เรื่อง การพัฒนาทักษะการติดตั้งระบบกล้องวงจรปิด</w:t>
      </w:r>
      <w:r w:rsidR="00E16ADA" w:rsidRPr="0044378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(</w:t>
      </w:r>
      <w:r w:rsidR="00E16ADA" w:rsidRPr="0044378D">
        <w:rPr>
          <w:rFonts w:ascii="TH SarabunPSK" w:eastAsia="Times New Roman" w:hAnsi="TH SarabunPSK" w:cs="TH SarabunPSK"/>
          <w:spacing w:val="-8"/>
          <w:sz w:val="32"/>
          <w:szCs w:val="32"/>
        </w:rPr>
        <w:t>Installation and maintenance of</w:t>
      </w:r>
      <w:r w:rsidR="00B57E42" w:rsidRPr="0044378D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CCTV) </w:t>
      </w:r>
      <w:r w:rsidR="00B57E42" w:rsidRPr="0044378D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ของ</w:t>
      </w:r>
      <w:r w:rsidR="00A25E0A" w:rsidRPr="0044378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ำนักงานคณะกรรมการการอาชีว</w:t>
      </w:r>
      <w:r w:rsidR="00A25E0A" w:rsidRPr="0044378D">
        <w:rPr>
          <w:rFonts w:ascii="TH SarabunPSK" w:eastAsia="Times New Roman" w:hAnsi="TH SarabunPSK" w:cs="TH SarabunPSK"/>
          <w:sz w:val="32"/>
          <w:szCs w:val="32"/>
          <w:cs/>
        </w:rPr>
        <w:t>ศึกษา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 xml:space="preserve">นั้น </w:t>
      </w:r>
      <w:r w:rsidR="001B1A9D">
        <w:rPr>
          <w:rFonts w:ascii="TH SarabunPSK" w:eastAsia="Times New Roman" w:hAnsi="TH SarabunPSK" w:cs="TH SarabunPSK" w:hint="cs"/>
          <w:sz w:val="32"/>
          <w:szCs w:val="32"/>
          <w:cs/>
        </w:rPr>
        <w:t>หลักสูตรประกาศนียบัตรวิชาชีพชั้นสูง พุทธศักราช</w:t>
      </w:r>
      <w:r w:rsidR="003C354A" w:rsidRPr="0044378D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3C354A" w:rsidRPr="0044378D">
        <w:rPr>
          <w:rFonts w:ascii="TH SarabunPSK" w:eastAsia="Times New Roman" w:hAnsi="TH SarabunPSK" w:cs="TH SarabunPSK"/>
          <w:sz w:val="32"/>
          <w:szCs w:val="32"/>
          <w:cs/>
        </w:rPr>
        <w:t>2557</w:t>
      </w:r>
      <w:r w:rsidR="00E16ADA" w:rsidRPr="0044378D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E16ADA" w:rsidRPr="0044378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ผู้รับการฝึก</w:t>
      </w:r>
      <w:r w:rsidR="001C5D09" w:rsidRPr="0044378D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อบรม</w:t>
      </w:r>
      <w:r w:rsidR="00E16ADA" w:rsidRPr="0044378D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 xml:space="preserve">ที่ผ่านการประเมินผลและมีระยะเวลาการฝึกไม่น้อยกว่าร้อยละ </w:t>
      </w:r>
      <w:r w:rsidR="00E16ADA" w:rsidRPr="0044378D">
        <w:rPr>
          <w:rFonts w:ascii="TH SarabunPSK" w:eastAsia="Times New Roman" w:hAnsi="TH SarabunPSK" w:cs="TH SarabunPSK"/>
          <w:spacing w:val="-8"/>
          <w:sz w:val="32"/>
          <w:szCs w:val="32"/>
        </w:rPr>
        <w:t>80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ของการฝึกทั้งหมด ตาราง</w:t>
      </w:r>
      <w:r w:rsidR="00F430E1">
        <w:rPr>
          <w:rFonts w:ascii="TH SarabunPSK" w:eastAsia="Times New Roman" w:hAnsi="TH SarabunPSK" w:cs="TH SarabunPSK"/>
          <w:sz w:val="32"/>
          <w:szCs w:val="32"/>
          <w:cs/>
        </w:rPr>
        <w:t>กำหนด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น</w:t>
      </w:r>
      <w:r w:rsidRPr="0044378D">
        <w:rPr>
          <w:rFonts w:ascii="TH SarabunPSK" w:eastAsia="Times New Roman" w:hAnsi="TH SarabunPSK" w:cs="TH SarabunPSK" w:hint="cs"/>
          <w:sz w:val="32"/>
          <w:szCs w:val="32"/>
          <w:cs/>
        </w:rPr>
        <w:t>้ำ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หนักคะแนน (รายละเอียดแสดงในภาคผนวก ก</w:t>
      </w:r>
      <w:r w:rsidR="0073645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หน้า 174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)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492ADE3" w14:textId="1E2BB82C" w:rsidR="00E16ADA" w:rsidRPr="00E16ADA" w:rsidRDefault="00E67FD1" w:rsidP="00E67FD1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9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นการสร้างเครื่องมือวัดผลการเรีย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3A25D606" w14:textId="27558BCF" w:rsidR="00E16ADA" w:rsidRPr="00E16ADA" w:rsidRDefault="00B57E42" w:rsidP="00520732">
      <w:pPr>
        <w:spacing w:after="0" w:line="240" w:lineRule="auto"/>
        <w:ind w:right="154" w:firstLine="83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</w:t>
      </w:r>
      <w:r w:rsidR="003C354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ิธีการเขียนแผนการสร้างเครื่องมือวัดผลการเรียน แผนการสร้างเครื่องมือวัดผล</w:t>
      </w:r>
      <w:r w:rsidR="00E16ADA" w:rsidRPr="001C5D09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การเรียน นับเป็นส่วนสุดท้ายของโครงการสอนเครื่องมือวัดผลการเรียนมี </w:t>
      </w:r>
      <w:r w:rsidR="00E16ADA" w:rsidRPr="001C5D09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2 </w:t>
      </w:r>
      <w:r w:rsidR="00E16ADA" w:rsidRPr="001C5D09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ประการคือ </w:t>
      </w:r>
      <w:r w:rsidR="00E16ADA" w:rsidRPr="001C5D09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1) </w:t>
      </w:r>
      <w:r w:rsidR="00E16ADA" w:rsidRPr="001C5D09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แบ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ดสอบ </w:t>
      </w:r>
      <w:r w:rsidR="001C5D0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รือข้อ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อบ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หร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วัดผลการเรียนทางพุทธิพิสัย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ครื่องมืออื่น ๆ</w:t>
      </w:r>
      <w:r w:rsidR="00E16A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หร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ัดผลการเรียนทักษะพิสัย โดยนําข้อมูลจากตาราง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</w:t>
      </w:r>
      <w:r w:rsidR="00E16AD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้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นักคะแนนมาสร้าง</w:t>
      </w:r>
      <w:r w:rsidR="00D615E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นการสร้างเครื่องมือวัดผลการเรียนจะประกอบด้วย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5890880F" w14:textId="5E4CC4CB" w:rsidR="00E16ADA" w:rsidRPr="00E16ADA" w:rsidRDefault="00E16ADA" w:rsidP="00B57E42">
      <w:pPr>
        <w:spacing w:before="38" w:after="0" w:line="240" w:lineRule="auto"/>
        <w:ind w:left="2088"/>
        <w:rPr>
          <w:rFonts w:ascii="TH SarabunPSK" w:eastAsia="Times New Roman" w:hAnsi="TH SarabunPSK" w:cs="TH SarabunPSK"/>
          <w:sz w:val="32"/>
          <w:szCs w:val="32"/>
        </w:rPr>
      </w:pP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 ตารางวิเคราะห์คะแนนรา</w:t>
      </w:r>
      <w:r w:rsidR="0002720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ย</w:t>
      </w:r>
      <w:r w:rsidR="00B57E4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จุ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ประสงค์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23B6529" w14:textId="17E1538D" w:rsidR="00E16ADA" w:rsidRDefault="00E16ADA" w:rsidP="00E16ADA">
      <w:pPr>
        <w:spacing w:after="0" w:line="240" w:lineRule="auto"/>
        <w:ind w:left="2448" w:right="1555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บุรหัส จุดประสงค์ทั่วไป</w:t>
      </w:r>
      <w:r w:rsidR="00CB0C1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เลข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ลัก </w:t>
      </w:r>
    </w:p>
    <w:p w14:paraId="43C94114" w14:textId="77777777" w:rsidR="00E16ADA" w:rsidRDefault="00E16ADA" w:rsidP="00E16ADA">
      <w:pPr>
        <w:spacing w:after="0" w:line="240" w:lineRule="auto"/>
        <w:ind w:left="2448" w:right="1555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รอกรายการจุดประสงค์ทั่วไป </w:t>
      </w:r>
    </w:p>
    <w:p w14:paraId="3BC08629" w14:textId="363FDF60" w:rsidR="00E16ADA" w:rsidRDefault="00E16ADA" w:rsidP="00B57E42">
      <w:pPr>
        <w:spacing w:after="0" w:line="240" w:lineRule="auto"/>
        <w:ind w:left="2448"/>
        <w:rPr>
          <w:rFonts w:ascii="TH SarabunPSK" w:eastAsia="Times New Roman" w:hAnsi="TH SarabunPSK" w:cs="TH SarabunPSK"/>
          <w:sz w:val="32"/>
          <w:szCs w:val="32"/>
        </w:rPr>
      </w:pP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lastRenderedPageBreak/>
        <w:t xml:space="preserve">3)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บุคะแนนให้สอดคล้องกับตาราง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้ำ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นักคะแนน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3815832B" w14:textId="3A4F0969" w:rsidR="00E16ADA" w:rsidRDefault="00E16ADA" w:rsidP="00B57E42">
      <w:pPr>
        <w:spacing w:after="0" w:line="240" w:lineRule="auto"/>
        <w:ind w:left="403" w:right="190" w:hanging="1646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                      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)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บุคะแนนปรับขยายให้เหมาะสมกับ</w:t>
      </w:r>
      <w:r w:rsidR="00CB0C1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วามมาก น้อยของข้อสอบ </w:t>
      </w:r>
    </w:p>
    <w:p w14:paraId="63E79D26" w14:textId="099D39D3" w:rsidR="00E16ADA" w:rsidRPr="00E16ADA" w:rsidRDefault="00E16ADA" w:rsidP="00E16ADA">
      <w:pPr>
        <w:spacing w:after="0" w:line="240" w:lineRule="auto"/>
        <w:ind w:left="403" w:right="941" w:hanging="164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    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 ตารางวิเคราะห์ลักษณะเครื่องมือวัด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624D7B17" w14:textId="0528DC09" w:rsidR="00E16ADA" w:rsidRDefault="00E16ADA" w:rsidP="00494004">
      <w:pPr>
        <w:spacing w:before="19" w:after="0" w:line="240" w:lineRule="auto"/>
        <w:ind w:left="2462" w:right="1608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บุรหัส จุดประสงค์เฉพาะ</w:t>
      </w:r>
      <w:r w:rsidR="00CB0C1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เลข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ลัก </w:t>
      </w:r>
    </w:p>
    <w:p w14:paraId="478494DE" w14:textId="06D7B1B4" w:rsidR="00E16ADA" w:rsidRPr="00E16ADA" w:rsidRDefault="00E16ADA" w:rsidP="00E16ADA">
      <w:pPr>
        <w:spacing w:before="19" w:after="0" w:line="240" w:lineRule="auto"/>
        <w:ind w:left="2462" w:right="2813"/>
        <w:rPr>
          <w:rFonts w:ascii="TH SarabunPSK" w:eastAsia="Times New Roman" w:hAnsi="TH SarabunPSK" w:cs="TH SarabunPSK"/>
          <w:sz w:val="32"/>
          <w:szCs w:val="32"/>
        </w:rPr>
      </w:pP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รอกรายการจุดประสงค์เฉพาะ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444FEF3A" w14:textId="0F7B9380" w:rsidR="00E16ADA" w:rsidRPr="00E16ADA" w:rsidRDefault="00E16ADA" w:rsidP="00494004">
      <w:pPr>
        <w:spacing w:after="0" w:line="240" w:lineRule="auto"/>
        <w:ind w:left="2429" w:right="474"/>
        <w:rPr>
          <w:rFonts w:ascii="TH SarabunPSK" w:eastAsia="Times New Roman" w:hAnsi="TH SarabunPSK" w:cs="TH SarabunPSK"/>
          <w:sz w:val="32"/>
          <w:szCs w:val="32"/>
        </w:rPr>
      </w:pP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)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บ่ง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้ำ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นักคะแนนตามการปรับขยายในตารางที่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1 </w:t>
      </w:r>
    </w:p>
    <w:p w14:paraId="49995119" w14:textId="3E904D5B" w:rsidR="00E16ADA" w:rsidRPr="0044378D" w:rsidRDefault="00E16ADA" w:rsidP="001C5D09">
      <w:pPr>
        <w:spacing w:after="0" w:line="240" w:lineRule="auto"/>
        <w:ind w:right="245" w:firstLine="124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ลักษณะเครื่องมือวัด เช่น การสร้างแบบประเมินทักษะ หรือการสร้างเครื่องมือวัดเป็นแบบสอบถามชนิดเลือกตอบ หรือชนิดเติม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หรือแบบจับคู่</w:t>
      </w:r>
      <w:r w:rsidR="00CB0C1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รือแบบอัตนัย </w:t>
      </w:r>
      <w:r w:rsidRPr="0044378D">
        <w:rPr>
          <w:rFonts w:ascii="TH SarabunPSK" w:eastAsia="Times New Roman" w:hAnsi="TH SarabunPSK" w:cs="TH SarabunPSK"/>
          <w:sz w:val="32"/>
          <w:szCs w:val="32"/>
          <w:cs/>
        </w:rPr>
        <w:t>แบบ</w:t>
      </w:r>
      <w:r w:rsidR="008E7F79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44378D">
        <w:rPr>
          <w:rFonts w:ascii="TH SarabunPSK" w:eastAsia="Times New Roman" w:hAnsi="TH SarabunPSK" w:cs="TH SarabunPSK"/>
          <w:sz w:val="32"/>
          <w:szCs w:val="32"/>
          <w:cs/>
        </w:rPr>
        <w:t>นวณ หรือเครื่องมือวัดชนิดอ</w:t>
      </w:r>
      <w:r w:rsidR="001C5D09" w:rsidRPr="0044378D">
        <w:rPr>
          <w:rFonts w:ascii="TH SarabunPSK" w:eastAsia="Times New Roman" w:hAnsi="TH SarabunPSK" w:cs="TH SarabunPSK" w:hint="cs"/>
          <w:sz w:val="32"/>
          <w:szCs w:val="32"/>
          <w:cs/>
        </w:rPr>
        <w:t>ื่</w:t>
      </w:r>
      <w:r w:rsidRPr="0044378D">
        <w:rPr>
          <w:rFonts w:ascii="TH SarabunPSK" w:eastAsia="Times New Roman" w:hAnsi="TH SarabunPSK" w:cs="TH SarabunPSK"/>
          <w:sz w:val="32"/>
          <w:szCs w:val="32"/>
          <w:cs/>
        </w:rPr>
        <w:t>น</w:t>
      </w:r>
      <w:r w:rsidR="007871B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44378D">
        <w:rPr>
          <w:rFonts w:ascii="TH SarabunPSK" w:eastAsia="Times New Roman" w:hAnsi="TH SarabunPSK" w:cs="TH SarabunPSK"/>
          <w:sz w:val="32"/>
          <w:szCs w:val="32"/>
          <w:cs/>
        </w:rPr>
        <w:t>ท</w:t>
      </w:r>
      <w:r w:rsidR="001C5D09" w:rsidRPr="0044378D">
        <w:rPr>
          <w:rFonts w:ascii="TH SarabunPSK" w:eastAsia="Times New Roman" w:hAnsi="TH SarabunPSK" w:cs="TH SarabunPSK" w:hint="cs"/>
          <w:sz w:val="32"/>
          <w:szCs w:val="32"/>
          <w:cs/>
        </w:rPr>
        <w:t>ั้</w:t>
      </w:r>
      <w:r w:rsidRPr="0044378D">
        <w:rPr>
          <w:rFonts w:ascii="TH SarabunPSK" w:eastAsia="Times New Roman" w:hAnsi="TH SarabunPSK" w:cs="TH SarabunPSK"/>
          <w:sz w:val="32"/>
          <w:szCs w:val="32"/>
          <w:cs/>
        </w:rPr>
        <w:t>งนี</w:t>
      </w:r>
      <w:r w:rsidR="001C5D09" w:rsidRPr="0044378D">
        <w:rPr>
          <w:rFonts w:ascii="TH SarabunPSK" w:eastAsia="Times New Roman" w:hAnsi="TH SarabunPSK" w:cs="TH SarabunPSK" w:hint="cs"/>
          <w:sz w:val="32"/>
          <w:szCs w:val="32"/>
          <w:cs/>
        </w:rPr>
        <w:t>้</w:t>
      </w:r>
      <w:r w:rsidRPr="0044378D">
        <w:rPr>
          <w:rFonts w:ascii="TH SarabunPSK" w:eastAsia="Times New Roman" w:hAnsi="TH SarabunPSK" w:cs="TH SarabunPSK"/>
          <w:sz w:val="32"/>
          <w:szCs w:val="32"/>
          <w:cs/>
        </w:rPr>
        <w:t>ให้เหมาะสมกับจุดประสงค์เฉพาะแต่ละข้อ แผนการสร้าง เครื่องมือวัดผลการเรียน (รายละเอียดแสดงในภาคผนวก ก</w:t>
      </w:r>
      <w:r w:rsidR="0073645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หน้า 175-181</w:t>
      </w:r>
      <w:r w:rsidRPr="0044378D">
        <w:rPr>
          <w:rFonts w:ascii="TH SarabunPSK" w:eastAsia="Times New Roman" w:hAnsi="TH SarabunPSK" w:cs="TH SarabunPSK"/>
          <w:sz w:val="32"/>
          <w:szCs w:val="32"/>
          <w:cs/>
        </w:rPr>
        <w:t>)</w:t>
      </w:r>
      <w:r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9C8FB6F" w14:textId="0F5F9BE3" w:rsidR="00E16ADA" w:rsidRPr="0044378D" w:rsidRDefault="00027204" w:rsidP="00027204">
      <w:pPr>
        <w:spacing w:before="317" w:after="0" w:line="192" w:lineRule="auto"/>
        <w:ind w:right="302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 xml:space="preserve">10) </w:t>
      </w:r>
      <w:r w:rsidR="007871B0">
        <w:rPr>
          <w:rFonts w:ascii="TH SarabunPSK" w:eastAsia="Times New Roman" w:hAnsi="TH SarabunPSK" w:cs="TH SarabunPSK" w:hint="cs"/>
          <w:sz w:val="32"/>
          <w:szCs w:val="32"/>
          <w:cs/>
        </w:rPr>
        <w:t>การ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เตรียม</w:t>
      </w:r>
      <w:r w:rsidR="007871B0">
        <w:rPr>
          <w:rFonts w:ascii="TH SarabunPSK" w:eastAsia="Times New Roman" w:hAnsi="TH SarabunPSK" w:cs="TH SarabunPSK" w:hint="cs"/>
          <w:sz w:val="32"/>
          <w:szCs w:val="32"/>
          <w:cs/>
        </w:rPr>
        <w:t>ความพร้อมใน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การฝึกอบรม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E629283" w14:textId="26AEE995" w:rsidR="00E16ADA" w:rsidRPr="0044378D" w:rsidRDefault="003C354A" w:rsidP="005F1252">
      <w:pPr>
        <w:spacing w:after="0" w:line="240" w:lineRule="auto"/>
        <w:ind w:right="264" w:firstLine="83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Pr="007871B0">
        <w:rPr>
          <w:rFonts w:ascii="TH SarabunPSK" w:eastAsia="Times New Roman" w:hAnsi="TH SarabunPSK" w:cs="TH SarabunPSK" w:hint="cs"/>
          <w:sz w:val="18"/>
          <w:szCs w:val="18"/>
          <w:cs/>
        </w:rPr>
        <w:t xml:space="preserve">  </w:t>
      </w:r>
      <w:r w:rsidRPr="0044378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 xml:space="preserve">เป็นการเตรียมตัวของผู้ฝึกอบรม </w:t>
      </w:r>
      <w:r w:rsidR="007871B0">
        <w:rPr>
          <w:rFonts w:ascii="TH SarabunPSK" w:eastAsia="Times New Roman" w:hAnsi="TH SarabunPSK" w:cs="TH SarabunPSK" w:hint="cs"/>
          <w:sz w:val="32"/>
          <w:szCs w:val="32"/>
          <w:cs/>
        </w:rPr>
        <w:t>เตรียม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 xml:space="preserve">เครื่องมือที่ใช้ โดยจะมีเนื้อหา และกิจกรรมการสอน สื่อการสอน ใบงาน </w:t>
      </w:r>
      <w:r w:rsidR="00027204">
        <w:rPr>
          <w:rFonts w:ascii="TH SarabunPSK" w:eastAsia="Times New Roman" w:hAnsi="TH SarabunPSK" w:cs="TH SarabunPSK" w:hint="cs"/>
          <w:sz w:val="32"/>
          <w:szCs w:val="32"/>
          <w:cs/>
        </w:rPr>
        <w:t>ใบความรู้</w:t>
      </w:r>
      <w:r w:rsidR="007871B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ที่ต้องใช้ในการเรียนการสอน</w:t>
      </w:r>
      <w:r w:rsidR="00CB0C1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หรือการอบรม 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แต่ละครั้ง (รายละเอียดแสดงในภาคผนวก ก.)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69B867B" w14:textId="38CA9823" w:rsidR="00E16ADA" w:rsidRPr="00860D36" w:rsidRDefault="00E16ADA" w:rsidP="00411668">
      <w:pPr>
        <w:spacing w:before="326"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860D36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3 </w:t>
      </w:r>
      <w:r w:rsidRPr="00860D36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การสร้างเอกสารประกอบการฝึกอบรม</w:t>
      </w:r>
      <w:r w:rsidRPr="00860D36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</w:p>
    <w:p w14:paraId="7F92D2E0" w14:textId="668B0DE9" w:rsidR="00520732" w:rsidRDefault="00860D36" w:rsidP="007871B0">
      <w:pPr>
        <w:spacing w:after="0" w:line="240" w:lineRule="auto"/>
        <w:ind w:right="298" w:firstLine="204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60D36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     </w:t>
      </w:r>
      <w:r w:rsidR="00E16ADA" w:rsidRPr="00860D36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ในการสร้างเอกสาร</w:t>
      </w:r>
      <w:r w:rsidR="007E334D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ป</w:t>
      </w:r>
      <w:r w:rsidR="00E16ADA" w:rsidRPr="00860D36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ระกอบการฝึกอบรม</w:t>
      </w:r>
      <w:r w:rsidR="007871B0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ในการศึกษาวิจัยในครั้งนี้ </w:t>
      </w:r>
      <w:r w:rsidR="00E16ADA" w:rsidRPr="00860D36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 </w:t>
      </w:r>
      <w:r w:rsidR="00F613ED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เรื่องการพัฒนาทักษะการติดตั้งระบบกล้องวงจรปิด</w:t>
      </w:r>
      <w:r w:rsidR="007B5A50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(</w:t>
      </w:r>
      <w:r w:rsidR="007B5A50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>CCTV</w:t>
      </w:r>
      <w:r w:rsidR="007B5A50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)</w:t>
      </w:r>
      <w:r w:rsidR="007871B0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โดยใช้</w:t>
      </w:r>
      <w:r w:rsidR="007871B0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ชุดฝึกอบรม</w:t>
      </w:r>
      <w:r w:rsidR="007871B0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="00E16ADA" w:rsidRPr="00860D36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ตาม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มรรถนะ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กสูต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</w:t>
      </w:r>
      <w:r w:rsidR="00B41CF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นักงานคณะกรรมการการอาชีวศึกษ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้น สามารถ</w:t>
      </w:r>
      <w:r w:rsidR="00323E4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ี่จะ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รุป</w:t>
      </w:r>
      <w:r w:rsidR="007871B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ัง</w:t>
      </w:r>
      <w:r w:rsidR="00323E4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สดงเป็น</w:t>
      </w:r>
      <w:proofErr w:type="spellStart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ฟ</w:t>
      </w:r>
      <w:r w:rsidR="008E7F7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์</w:t>
      </w:r>
      <w:proofErr w:type="spellEnd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ชาร์ต ดังรูป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3.1 </w:t>
      </w:r>
    </w:p>
    <w:p w14:paraId="446B6FBD" w14:textId="68AA892A" w:rsidR="003C354A" w:rsidRDefault="003C354A" w:rsidP="00BF5BBD">
      <w:pPr>
        <w:spacing w:after="0" w:line="240" w:lineRule="auto"/>
        <w:ind w:left="-142" w:right="298" w:firstLine="346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715CF27C" w14:textId="15CF8446" w:rsidR="003C354A" w:rsidRPr="008E7F79" w:rsidRDefault="003C354A" w:rsidP="00BF5BBD">
      <w:pPr>
        <w:spacing w:after="0" w:line="240" w:lineRule="auto"/>
        <w:ind w:left="-142" w:right="298" w:firstLine="346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55122368" w14:textId="33E52C8A" w:rsidR="003C354A" w:rsidRDefault="003C354A" w:rsidP="00BF5BBD">
      <w:pPr>
        <w:spacing w:after="0" w:line="240" w:lineRule="auto"/>
        <w:ind w:left="-142" w:right="298" w:firstLine="346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79EA8937" w14:textId="359EF014" w:rsidR="003C354A" w:rsidRDefault="003C354A" w:rsidP="00BF5BBD">
      <w:pPr>
        <w:spacing w:after="0" w:line="240" w:lineRule="auto"/>
        <w:ind w:left="-142" w:right="298" w:firstLine="346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277E1FD1" w14:textId="2C9749FA" w:rsidR="003C354A" w:rsidRDefault="003C354A" w:rsidP="00BF5BBD">
      <w:pPr>
        <w:spacing w:after="0" w:line="240" w:lineRule="auto"/>
        <w:ind w:left="-142" w:right="298" w:firstLine="346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42FDC660" w14:textId="1CB02074" w:rsidR="003C354A" w:rsidRDefault="003C354A" w:rsidP="00BF5BBD">
      <w:pPr>
        <w:spacing w:after="0" w:line="240" w:lineRule="auto"/>
        <w:ind w:left="-142" w:right="298" w:firstLine="346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6D8EA9F8" w14:textId="09549CC7" w:rsidR="00E023DA" w:rsidRDefault="00E023DA" w:rsidP="00A06537">
      <w:pPr>
        <w:spacing w:after="0" w:line="240" w:lineRule="auto"/>
        <w:ind w:left="-142" w:right="298" w:firstLine="346"/>
        <w:jc w:val="center"/>
        <w:rPr>
          <w:rFonts w:ascii="TH SarabunPSK" w:eastAsia="Times New Roman" w:hAnsi="TH SarabunPSK" w:cs="TH SarabunPSK"/>
          <w:color w:val="000000"/>
          <w:sz w:val="12"/>
          <w:szCs w:val="12"/>
        </w:rPr>
      </w:pPr>
    </w:p>
    <w:p w14:paraId="5C1EB652" w14:textId="72239A51" w:rsidR="00E023DA" w:rsidRDefault="005826B7" w:rsidP="00860D36">
      <w:pPr>
        <w:spacing w:before="387" w:after="0" w:line="240" w:lineRule="auto"/>
        <w:jc w:val="center"/>
        <w:rPr>
          <w:rFonts w:ascii="TH SarabunPSK" w:eastAsia="Times New Roman" w:hAnsi="TH SarabunPSK" w:cs="TH SarabunPSK"/>
          <w:color w:val="000000"/>
          <w:sz w:val="12"/>
          <w:szCs w:val="12"/>
        </w:rPr>
      </w:pPr>
      <w:r w:rsidRPr="005826B7">
        <w:rPr>
          <w:rFonts w:ascii="TH SarabunPSK" w:eastAsia="Times New Roman" w:hAnsi="TH SarabunPSK" w:cs="TH SarabunPSK"/>
          <w:noProof/>
          <w:color w:val="000000"/>
          <w:sz w:val="12"/>
          <w:szCs w:val="12"/>
          <w:cs/>
        </w:rPr>
        <w:lastRenderedPageBreak/>
        <w:drawing>
          <wp:inline distT="0" distB="0" distL="0" distR="0" wp14:anchorId="5AE404C5" wp14:editId="4F2A6746">
            <wp:extent cx="4990235" cy="7067550"/>
            <wp:effectExtent l="0" t="0" r="1270" b="0"/>
            <wp:docPr id="9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19158" cy="7108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78C6D" w14:textId="77777777" w:rsidR="000C7F76" w:rsidRDefault="000C7F76" w:rsidP="00323E45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661673DA" w14:textId="732313A0" w:rsidR="00E16ADA" w:rsidRDefault="00E16ADA" w:rsidP="00323E45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323E45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รูปที่ </w:t>
      </w:r>
      <w:r w:rsidRPr="00323E45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1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สดงขั้นตอนการสร้างเอกสารประกอบการ</w:t>
      </w:r>
      <w:r w:rsidR="00323E4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ฝึกอบรม</w:t>
      </w:r>
    </w:p>
    <w:p w14:paraId="06676FEE" w14:textId="77777777" w:rsidR="00E16ADA" w:rsidRPr="00860D36" w:rsidRDefault="00E16ADA" w:rsidP="00860D36">
      <w:pPr>
        <w:spacing w:before="327" w:after="0" w:line="240" w:lineRule="auto"/>
        <w:ind w:firstLine="72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860D36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lastRenderedPageBreak/>
        <w:t xml:space="preserve">3.3.1 </w:t>
      </w:r>
      <w:r w:rsidRPr="00860D36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การสร้างใบความรู้</w:t>
      </w:r>
      <w:r w:rsidRPr="00860D36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</w:p>
    <w:p w14:paraId="493DA8FE" w14:textId="7337DA1E" w:rsidR="00E16ADA" w:rsidRPr="00E16ADA" w:rsidRDefault="00860D36" w:rsidP="005F1252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860D36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  </w:t>
      </w:r>
      <w:r w:rsidR="007B5A50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 </w:t>
      </w:r>
      <w:r w:rsidRPr="00860D36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</w:t>
      </w:r>
      <w:r w:rsidR="00E16ADA" w:rsidRPr="00860D36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ผู้วิจัยได้สร้างใบความรู้ในแต่ละหน่วยรวมทั้งหมด </w:t>
      </w:r>
      <w:r w:rsidR="00E16ADA" w:rsidRPr="00860D36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7 </w:t>
      </w:r>
      <w:r w:rsidR="00E16ADA" w:rsidRPr="00860D36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หน่วย ตามแผนการฝึกอบรม ใบความรู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ในงานวิจัยครั้งนี้ ประกอบด้วย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มปลอดภัยในการ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งา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วามรู้เบื้องต้นเกี่ยวกับระบบกล้องวงจรปิด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ุปกรณ์ของระบบกล้องวงจรปิด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ติดตั้งระบบงานกล้องวงจรปิด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ตั้งค่าโปรแกรมบริหารงานจัดการ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ทดสอบและตรวจสอบระบบ และ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วิเคราะห์ปัญหาและ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บำรุ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ักษาระบบ (รายละเอียดแสดงใน</w:t>
      </w:r>
      <w:r w:rsidR="00E16ADA" w:rsidRPr="0044378D">
        <w:rPr>
          <w:rFonts w:ascii="TH SarabunPSK" w:eastAsia="Times New Roman" w:hAnsi="TH SarabunPSK" w:cs="TH SarabunPSK"/>
          <w:sz w:val="32"/>
          <w:szCs w:val="32"/>
          <w:cs/>
        </w:rPr>
        <w:t>ภาคผนวก ก.)</w:t>
      </w:r>
      <w:r w:rsidR="00E16ADA" w:rsidRPr="0044378D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D890691" w14:textId="0E3AD840" w:rsidR="00E16ADA" w:rsidRPr="002C48B2" w:rsidRDefault="00E16ADA" w:rsidP="002C48B2">
      <w:pPr>
        <w:spacing w:after="0" w:line="240" w:lineRule="auto"/>
        <w:ind w:right="139"/>
        <w:rPr>
          <w:rFonts w:ascii="TH SarabunPSK" w:eastAsia="Times New Roman" w:hAnsi="TH SarabunPSK" w:cs="TH SarabunPSK"/>
          <w:sz w:val="2"/>
          <w:szCs w:val="2"/>
        </w:rPr>
      </w:pPr>
    </w:p>
    <w:p w14:paraId="6CCDD0E6" w14:textId="3B1FAD0A" w:rsidR="00E16ADA" w:rsidRPr="002C48B2" w:rsidRDefault="002C48B2" w:rsidP="002C48B2">
      <w:pPr>
        <w:spacing w:before="100" w:beforeAutospacing="1" w:after="0" w:line="240" w:lineRule="auto"/>
        <w:ind w:left="567" w:right="4706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</w:t>
      </w:r>
      <w:r w:rsidR="00E16ADA" w:rsidRPr="002C48B2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3.2 </w:t>
      </w:r>
      <w:r w:rsidR="00E16ADA" w:rsidRPr="002C48B2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การสร้างใบงาน</w:t>
      </w:r>
      <w:r w:rsidR="00E16ADA" w:rsidRPr="002C48B2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</w:p>
    <w:p w14:paraId="2ED3FACC" w14:textId="245D13C7" w:rsidR="00E16ADA" w:rsidRPr="00E16ADA" w:rsidRDefault="00E67FD1" w:rsidP="002C48B2">
      <w:pPr>
        <w:spacing w:after="0" w:line="240" w:lineRule="auto"/>
        <w:ind w:right="168" w:firstLine="729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ผู้วิจัยได้สร้างใบงานทั้งหมด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9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บงาน ซึ่งสร้างมาจากหน่วยเรียน หรือเนื้อหาที่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คัญ</w:t>
      </w:r>
      <w:r w:rsidR="00E16ADA" w:rsidRPr="000934DE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และ</w:t>
      </w:r>
      <w:r w:rsidR="00F86D17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จำ</w:t>
      </w:r>
      <w:r w:rsidR="00E16ADA" w:rsidRPr="000934DE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เป็นในการปฏิบัติงาน เพื่อให้ผู้เข้ารับการฝึกอบรมได้ฝึกทักษะ</w:t>
      </w:r>
      <w:r w:rsidR="007B5A50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 xml:space="preserve"> </w:t>
      </w:r>
      <w:r w:rsidR="00E16ADA" w:rsidRPr="000934DE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การใช้เครื่องมือ อุปกรณ์ ให้สอดคล้อ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ัมพันธ์กับภาคความรู้ ภาคทักษะ และฝึกการแก้ปัญหาเหตุการณ์เฉพาะหน้า 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ให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กิดทักษะในการ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งา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สามารถแก้ปัญหาได้ ซึ่งรายละเอียดการวิเคราะห์ข้อมูลเพื่อสร้างเป็นใบงาน (รายละเอียดแสดงในภาคผนวก ข</w:t>
      </w:r>
      <w:r w:rsidR="00ED3E6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หน้า 204-254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) ซึ่งมีขั้นตอนการสร้างใบงาน ดัง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54925AD" w14:textId="10949046" w:rsidR="00E16ADA" w:rsidRPr="00E16ADA" w:rsidRDefault="00E67FD1" w:rsidP="002C48B2">
      <w:pPr>
        <w:spacing w:after="0" w:line="240" w:lineRule="auto"/>
        <w:ind w:right="182" w:firstLine="59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ัฒนาใบงาน โดยได้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นึ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ถึงประโยชน์ที่จะได้รับจากการฝึกปฏิบัติให้มากที่สุดและ พิจารณาจากรายละเอียดของเนื้อหาวิชา แล้วคัดเลือกเนื้อหาที่เป็นแกน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คัญ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องเรื่อง เพื่อให้ครอบคลุมพฤติกรรมความรู้ความสามารถของผู้เรียน ซึ่งผู้วิจัยได้อ้างอิงขั้นตอนการสร้างใบงานแล้ว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ำม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ก้ไขปรับปรุง เพื่อให้สอดคล้องและเหมาะสมกับสภาพการ</w:t>
      </w:r>
      <w:r w:rsidR="00082AE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นินงา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32370EDA" w14:textId="7C172005" w:rsidR="00E16ADA" w:rsidRPr="00E16ADA" w:rsidRDefault="00E67FD1" w:rsidP="002C48B2">
      <w:pPr>
        <w:spacing w:after="0" w:line="240" w:lineRule="auto"/>
        <w:ind w:right="226" w:firstLine="103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วิเคราะห์องค์ประกอบของเนื้อหาโดยละเอียด เมื่อวิเคราะห์เนื้อหาแล้วได้เลือก เนื้อหาทั้งหมด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น่วย ซึ่งเป็นเรื่องที่ครอบคลุมตามหลักสูตร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โดยได้แบ่งเนื้อหาที่ต้องปฏิบัติ ออกได้เป็น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9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บงาน (รายละเอียดแสดงในภาคผนวก ข</w:t>
      </w:r>
      <w:r w:rsidR="00ED3E6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หน้า 205-254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)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5419319" w14:textId="6F2ABFA1" w:rsidR="00E16ADA" w:rsidRDefault="00E67FD1" w:rsidP="002C48B2">
      <w:pPr>
        <w:spacing w:after="0" w:line="240" w:lineRule="auto"/>
        <w:ind w:left="993" w:right="346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ื่อเรื่องใบงาน เมื่อได้หัวเรื่องที่ต้องการ จึงได้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ื่อใบงานเป็นดัง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6A12F93C" w14:textId="4F44E887" w:rsidR="002C48B2" w:rsidRDefault="002C48B2" w:rsidP="002C48B2">
      <w:pPr>
        <w:spacing w:after="0" w:line="240" w:lineRule="auto"/>
        <w:ind w:right="346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นวณการติดตั้งกล้องวงจรปิด </w:t>
      </w:r>
    </w:p>
    <w:p w14:paraId="6851AB07" w14:textId="16E2D55E" w:rsidR="002C48B2" w:rsidRDefault="002C48B2" w:rsidP="002C48B2">
      <w:pPr>
        <w:spacing w:after="0" w:line="240" w:lineRule="auto"/>
        <w:ind w:right="346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ออกแบบงานติดตั้งกล้องวงจรปิด </w:t>
      </w:r>
    </w:p>
    <w:p w14:paraId="062B6D5F" w14:textId="488BA83C" w:rsidR="002C48B2" w:rsidRDefault="002C48B2" w:rsidP="002C48B2">
      <w:pPr>
        <w:spacing w:after="0" w:line="240" w:lineRule="auto"/>
        <w:ind w:right="346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เข้าหัวสายสัญญาณ </w:t>
      </w:r>
    </w:p>
    <w:p w14:paraId="67666C06" w14:textId="1ACC8972" w:rsidR="002C48B2" w:rsidRDefault="002C48B2" w:rsidP="002C48B2">
      <w:pPr>
        <w:spacing w:after="0" w:line="240" w:lineRule="auto"/>
        <w:ind w:right="346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ติดตั้งกล้องวงจรปิด </w:t>
      </w:r>
    </w:p>
    <w:p w14:paraId="568F84CD" w14:textId="275E281C" w:rsidR="002C48B2" w:rsidRDefault="002C48B2" w:rsidP="002C48B2">
      <w:pPr>
        <w:spacing w:after="0" w:line="240" w:lineRule="auto"/>
        <w:ind w:right="346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ติดตั้งโปรแกรม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MS </w:t>
      </w:r>
    </w:p>
    <w:p w14:paraId="67C3C1AF" w14:textId="385D183A" w:rsidR="002C48B2" w:rsidRDefault="002C48B2" w:rsidP="002C48B2">
      <w:pPr>
        <w:spacing w:after="0" w:line="240" w:lineRule="auto"/>
        <w:ind w:right="346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ตั้งค่าโปรแกรม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MS </w:t>
      </w:r>
    </w:p>
    <w:p w14:paraId="6CEA74A8" w14:textId="04ED7D3F" w:rsidR="002C48B2" w:rsidRDefault="002C48B2" w:rsidP="002C48B2">
      <w:pPr>
        <w:spacing w:after="0" w:line="240" w:lineRule="auto"/>
        <w:ind w:right="346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เชื่อมต่อระบบเพื่อบริหารจัดการ </w:t>
      </w:r>
    </w:p>
    <w:p w14:paraId="3FB4C7A6" w14:textId="3418451F" w:rsidR="00E16ADA" w:rsidRPr="00E16ADA" w:rsidRDefault="002C48B2" w:rsidP="002C48B2">
      <w:pPr>
        <w:spacing w:after="0" w:line="240" w:lineRule="auto"/>
        <w:ind w:right="34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8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รวจสอบระบบกล้องวงจรปิ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55C1388" w14:textId="520957DF" w:rsidR="00E16ADA" w:rsidRDefault="002C48B2" w:rsidP="002C48B2">
      <w:pPr>
        <w:spacing w:after="0" w:line="240" w:lineRule="auto"/>
        <w:ind w:right="2778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9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ดสอบระบบของกล้องวงจรปิ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7DB15BE" w14:textId="77777777" w:rsidR="000C7F76" w:rsidRPr="00E16ADA" w:rsidRDefault="000C7F76" w:rsidP="002C48B2">
      <w:pPr>
        <w:spacing w:after="0" w:line="240" w:lineRule="auto"/>
        <w:ind w:right="2778"/>
        <w:rPr>
          <w:rFonts w:ascii="TH SarabunPSK" w:eastAsia="Times New Roman" w:hAnsi="TH SarabunPSK" w:cs="TH SarabunPSK"/>
          <w:sz w:val="32"/>
          <w:szCs w:val="32"/>
        </w:rPr>
      </w:pPr>
    </w:p>
    <w:p w14:paraId="08661549" w14:textId="6AE8734E" w:rsidR="00E16ADA" w:rsidRPr="00E16ADA" w:rsidRDefault="002C48B2" w:rsidP="002C48B2">
      <w:pPr>
        <w:spacing w:after="0" w:line="240" w:lineRule="auto"/>
        <w:ind w:left="374" w:right="33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</w:t>
      </w:r>
      <w:r w:rsidR="00E67FD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ัตถุประสงค์ของการปฏิบัติงาน ซึ่งวัตถุประสงค์ของการปฏิบัติงาน และ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ิเคราะห์ขั้นตอนการปฏิบัติงาน (รายละเอียดแสดงใน</w:t>
      </w:r>
      <w:r w:rsidR="00E16ADA" w:rsidRPr="00F11A7E">
        <w:rPr>
          <w:rFonts w:ascii="TH SarabunPSK" w:eastAsia="Times New Roman" w:hAnsi="TH SarabunPSK" w:cs="TH SarabunPSK"/>
          <w:sz w:val="32"/>
          <w:szCs w:val="32"/>
          <w:cs/>
        </w:rPr>
        <w:t>ภาคผนวก ข</w:t>
      </w:r>
      <w:r w:rsidR="00E61C4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หน้า 255-275</w:t>
      </w:r>
      <w:r w:rsidR="00E16ADA" w:rsidRPr="00F11A7E">
        <w:rPr>
          <w:rFonts w:ascii="TH SarabunPSK" w:eastAsia="Times New Roman" w:hAnsi="TH SarabunPSK" w:cs="TH SarabunPSK"/>
          <w:sz w:val="32"/>
          <w:szCs w:val="32"/>
          <w:cs/>
        </w:rPr>
        <w:t>)</w:t>
      </w:r>
      <w:r w:rsidR="00E16ADA" w:rsidRPr="00F11A7E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F4B52EE" w14:textId="5455B9CA" w:rsidR="00E16ADA" w:rsidRPr="00E16ADA" w:rsidRDefault="00FE5944" w:rsidP="00FE5944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</w:t>
      </w:r>
      <w:r w:rsidRPr="00E67FD1">
        <w:rPr>
          <w:rFonts w:ascii="TH SarabunPSK" w:eastAsia="Times New Roman" w:hAnsi="TH SarabunPSK" w:cs="TH SarabunPSK" w:hint="cs"/>
          <w:color w:val="000000"/>
          <w:sz w:val="28"/>
          <w:cs/>
        </w:rPr>
        <w:t xml:space="preserve">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วณการติดตั้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7B96442" w14:textId="6AF48114" w:rsidR="00E16ADA" w:rsidRPr="00E16ADA" w:rsidRDefault="00FE5944" w:rsidP="00FE5944">
      <w:pPr>
        <w:spacing w:before="29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.1) 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วณหาค่าความยาวโฟกัสได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45ABF49F" w14:textId="0BF339DC" w:rsidR="002C48B2" w:rsidRDefault="002C48B2" w:rsidP="002C48B2">
      <w:pPr>
        <w:spacing w:after="0" w:line="240" w:lineRule="auto"/>
        <w:ind w:left="576" w:hanging="1493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.2) 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นวณหา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Bandwidth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นการติดตั้งได้ </w:t>
      </w:r>
    </w:p>
    <w:p w14:paraId="3E47EBC1" w14:textId="043C1288" w:rsidR="00E16ADA" w:rsidRPr="00E16ADA" w:rsidRDefault="002C48B2" w:rsidP="002C48B2">
      <w:pPr>
        <w:spacing w:after="0" w:line="240" w:lineRule="auto"/>
        <w:ind w:left="576" w:hanging="1493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ออกแบบงานติดตั้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FD44729" w14:textId="4DBC621A" w:rsidR="002C48B2" w:rsidRDefault="002C48B2" w:rsidP="002C48B2">
      <w:pPr>
        <w:spacing w:after="0" w:line="240" w:lineRule="auto"/>
        <w:ind w:left="586" w:hanging="1474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อกแบบงานติดตั้งกล้องวงจรปิดได้ </w:t>
      </w:r>
    </w:p>
    <w:p w14:paraId="682C124B" w14:textId="0F9F8B67" w:rsidR="00E16ADA" w:rsidRPr="00E16ADA" w:rsidRDefault="002C48B2" w:rsidP="002C48B2">
      <w:pPr>
        <w:spacing w:after="0" w:line="240" w:lineRule="auto"/>
        <w:ind w:left="586" w:hanging="147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</w:t>
      </w:r>
      <w:r w:rsidRPr="00E67FD1">
        <w:rPr>
          <w:rFonts w:ascii="TH SarabunPSK" w:eastAsia="Times New Roman" w:hAnsi="TH SarabunPSK" w:cs="TH SarabunPSK" w:hint="cs"/>
          <w:color w:val="000000"/>
          <w:sz w:val="24"/>
          <w:szCs w:val="24"/>
          <w:cs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เข้าหัวสายสัญญาณ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7DC6B683" w14:textId="3085F3E0" w:rsidR="00E16ADA" w:rsidRPr="00E16ADA" w:rsidRDefault="00FE5944" w:rsidP="00FE5944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ข้าหัวสาย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UTP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69410051" w14:textId="4B97EEB1" w:rsidR="002C48B2" w:rsidRDefault="002C48B2" w:rsidP="002C48B2">
      <w:pPr>
        <w:spacing w:after="0" w:line="240" w:lineRule="auto"/>
        <w:ind w:left="571" w:hanging="1483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ข้าหัวสายสัญญาณโคแอก</w:t>
      </w:r>
      <w:proofErr w:type="spellStart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์เชีย</w:t>
      </w:r>
      <w:proofErr w:type="spellEnd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ลได้ </w:t>
      </w:r>
    </w:p>
    <w:p w14:paraId="4B54B5AD" w14:textId="678F9ABF" w:rsidR="00E16ADA" w:rsidRPr="00E16ADA" w:rsidRDefault="002C48B2" w:rsidP="002C48B2">
      <w:pPr>
        <w:spacing w:after="0" w:line="240" w:lineRule="auto"/>
        <w:ind w:left="571" w:hanging="1483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ติดตั้งกล้องวงจรปิ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1A3501D" w14:textId="21FB0242" w:rsidR="002C48B2" w:rsidRDefault="00FE5944" w:rsidP="00FE5944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ิดตั้งสายสัญญาณแต่ละประเภทให้เหมาะกับหน้างานได้ </w:t>
      </w:r>
    </w:p>
    <w:p w14:paraId="1314137B" w14:textId="52F9F9E8" w:rsidR="002C48B2" w:rsidRDefault="00FE5944" w:rsidP="00FE5944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ิดตั้งกล้องวงจรปิดแบบอนาล็อกได้ </w:t>
      </w:r>
    </w:p>
    <w:p w14:paraId="6CE2BF78" w14:textId="3CCA2772" w:rsidR="002C48B2" w:rsidRDefault="00FE5944" w:rsidP="00FE5944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3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ิดตั้งกล้องวงจรปิดแบบไอพีได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0BA2F71" w14:textId="5F83C2AF" w:rsidR="00E16ADA" w:rsidRPr="00E16ADA" w:rsidRDefault="002C48B2" w:rsidP="002C48B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</w:t>
      </w:r>
      <w:r w:rsidRPr="00E67FD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ติดตั้งโปรแกรม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74EAC882" w14:textId="1438DBCB" w:rsidR="00FE5944" w:rsidRDefault="000047E7" w:rsidP="000047E7">
      <w:pPr>
        <w:spacing w:before="34" w:after="0" w:line="240" w:lineRule="auto"/>
        <w:ind w:left="2246" w:right="3470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.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ิดตั้งโปรแกรม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MS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ด้ </w:t>
      </w:r>
    </w:p>
    <w:p w14:paraId="51BAC81C" w14:textId="3D671E98" w:rsidR="00E16ADA" w:rsidRPr="00E16ADA" w:rsidRDefault="00FE5944" w:rsidP="00FE5944">
      <w:pPr>
        <w:spacing w:before="34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ตั้งค่าโปรแกรม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CMS </w:t>
      </w:r>
    </w:p>
    <w:p w14:paraId="181E3A01" w14:textId="6454C958" w:rsidR="00FE5944" w:rsidRDefault="00FE5944" w:rsidP="00FE5944">
      <w:pPr>
        <w:spacing w:after="0" w:line="240" w:lineRule="auto"/>
        <w:ind w:right="2558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.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ิดตั้งโปรแกรม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MS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</w:t>
      </w:r>
    </w:p>
    <w:p w14:paraId="059BADA5" w14:textId="0BE07152" w:rsidR="00E16ADA" w:rsidRPr="00E16ADA" w:rsidRDefault="00FE5944" w:rsidP="00FE5944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เชื่อมต่อระบบเพื่อบริหารจัด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406153C1" w14:textId="23BD2391" w:rsidR="00E16ADA" w:rsidRPr="00E16ADA" w:rsidRDefault="00FE5944" w:rsidP="00FE5944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7.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ให้ผู้เข้ารับการฝึกสามารถตั้งค่าการเชื่อมต่อระบบเพื่อบริห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70D6F185" w14:textId="7C1CA6F5" w:rsidR="00E16ADA" w:rsidRPr="00E16ADA" w:rsidRDefault="007B5A50" w:rsidP="00411668">
      <w:pPr>
        <w:spacing w:after="0" w:line="240" w:lineRule="auto"/>
        <w:ind w:left="9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ัดการได้ถูกวิธี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0FC766E" w14:textId="05FB20A7" w:rsidR="00E16ADA" w:rsidRPr="00E16ADA" w:rsidRDefault="00FE5944" w:rsidP="00FE5944">
      <w:pPr>
        <w:spacing w:before="48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</w:t>
      </w:r>
      <w:r w:rsidRPr="00E67FD1">
        <w:rPr>
          <w:rFonts w:ascii="TH SarabunPSK" w:eastAsia="Times New Roman" w:hAnsi="TH SarabunPSK" w:cs="TH SarabunPSK" w:hint="cs"/>
          <w:color w:val="000000"/>
          <w:sz w:val="40"/>
          <w:szCs w:val="40"/>
          <w:cs/>
        </w:rPr>
        <w:t xml:space="preserve">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8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8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รวจสอบระบบกล้องวงจรปิ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79CC789A" w14:textId="5E43041B" w:rsidR="00E16ADA" w:rsidRPr="00E16ADA" w:rsidRDefault="00FE5944" w:rsidP="000047E7">
      <w:pPr>
        <w:spacing w:before="29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0047E7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                            </w:t>
      </w:r>
      <w:r w:rsidR="000047E7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 </w:t>
      </w:r>
      <w:r w:rsidRPr="000047E7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</w:t>
      </w:r>
      <w:r w:rsidR="00E16ADA" w:rsidRPr="000047E7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 xml:space="preserve">8.1) </w:t>
      </w:r>
      <w:r w:rsidR="00E16ADA" w:rsidRPr="000047E7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ตรวจสอบระบบกล้องวงจรปิดด้วยเครื่องเช็คสัญญาณภาพได้อย่างถูกต้อ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343BB4D7" w14:textId="70A1D9F1" w:rsidR="00E16ADA" w:rsidRPr="00E16ADA" w:rsidRDefault="00FE5944" w:rsidP="00FE5944">
      <w:pPr>
        <w:spacing w:before="38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</w:t>
      </w:r>
      <w:r w:rsidRPr="00E67FD1">
        <w:rPr>
          <w:rFonts w:ascii="TH SarabunPSK" w:eastAsia="Times New Roman" w:hAnsi="TH SarabunPSK" w:cs="TH SarabunPSK" w:hint="cs"/>
          <w:color w:val="000000"/>
          <w:sz w:val="40"/>
          <w:szCs w:val="40"/>
          <w:cs/>
        </w:rPr>
        <w:t xml:space="preserve">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9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9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ดสอบระบบของกล้องวงจรปิ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D0B9FE7" w14:textId="4ADDCCC0" w:rsidR="00E16ADA" w:rsidRDefault="00FE5944" w:rsidP="000047E7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047E7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                           </w:t>
      </w:r>
      <w:r w:rsidR="000047E7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</w:t>
      </w:r>
      <w:r w:rsidRPr="000047E7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 </w:t>
      </w:r>
      <w:r w:rsidR="00E16ADA" w:rsidRPr="000047E7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9.1) </w:t>
      </w:r>
      <w:r w:rsidR="00E16ADA" w:rsidRPr="000047E7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ทดสอบระบบของกล้องวงจรปิดด้วยเครื่องมือวัดสัญญาณได้อย่างถูกต้อ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3A04BA77" w14:textId="62724377" w:rsidR="000C7F76" w:rsidRDefault="000C7F76" w:rsidP="000047E7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54931D12" w14:textId="2ACF2A82" w:rsidR="000C7F76" w:rsidRDefault="000C7F76" w:rsidP="000047E7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689E9770" w14:textId="77777777" w:rsidR="000C7F76" w:rsidRDefault="000C7F76" w:rsidP="000047E7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5D53E055" w14:textId="77777777" w:rsidR="000047E7" w:rsidRPr="00E16ADA" w:rsidRDefault="000047E7" w:rsidP="000047E7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14:paraId="120209E8" w14:textId="44BBE948" w:rsidR="00E16ADA" w:rsidRPr="00C66A57" w:rsidRDefault="00E67FD1" w:rsidP="007B5A50">
      <w:pPr>
        <w:spacing w:before="10" w:after="0" w:line="240" w:lineRule="auto"/>
        <w:ind w:right="38" w:firstLine="994"/>
        <w:rPr>
          <w:rFonts w:ascii="TH SarabunPSK" w:eastAsia="Times New Roman" w:hAnsi="TH SarabunPSK" w:cs="TH SarabunPSK"/>
          <w:color w:val="FF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ง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.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ร้างใบงาน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ได้ข้อมูลจากการวิเคราะห์ในด้านต่าง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ๆ</w:t>
      </w:r>
      <w:r w:rsidR="007B5A5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้ว</w:t>
      </w:r>
      <w:r w:rsidR="00BF7A8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ึงได้รวบรวมข้อมูลทั้งหมดมาเขียนใบงาน โดยจัด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ลำด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ั้นตอนของการปฏิบัติงานตามที่ได้วิเคราะห์ขึ้นมา เพื่อให้ผู้เรียน</w:t>
      </w:r>
      <w:r w:rsidR="0066581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ผู้เข้ารับการฝึกอบรม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ด้ทักษะปฏิบัติที่ครบถ้วน (รายละเอียดแสดงใน</w:t>
      </w:r>
      <w:r w:rsidR="00E16ADA" w:rsidRPr="00F11A7E">
        <w:rPr>
          <w:rFonts w:ascii="TH SarabunPSK" w:eastAsia="Times New Roman" w:hAnsi="TH SarabunPSK" w:cs="TH SarabunPSK"/>
          <w:sz w:val="32"/>
          <w:szCs w:val="32"/>
          <w:cs/>
        </w:rPr>
        <w:t xml:space="preserve">ภาคผนวก </w:t>
      </w:r>
      <w:r w:rsidR="00E61C4C">
        <w:rPr>
          <w:rFonts w:ascii="TH SarabunPSK" w:eastAsia="Times New Roman" w:hAnsi="TH SarabunPSK" w:cs="TH SarabunPSK" w:hint="cs"/>
          <w:sz w:val="32"/>
          <w:szCs w:val="32"/>
          <w:cs/>
        </w:rPr>
        <w:t>ง หน้า 358-393</w:t>
      </w:r>
      <w:r w:rsidR="00E16ADA" w:rsidRPr="00F11A7E">
        <w:rPr>
          <w:rFonts w:ascii="TH SarabunPSK" w:eastAsia="Times New Roman" w:hAnsi="TH SarabunPSK" w:cs="TH SarabunPSK"/>
          <w:sz w:val="32"/>
          <w:szCs w:val="32"/>
          <w:cs/>
        </w:rPr>
        <w:t>)</w:t>
      </w:r>
      <w:r w:rsidR="00E16ADA" w:rsidRPr="00F11A7E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342CA77" w14:textId="34CC2CD8" w:rsidR="00E16ADA" w:rsidRDefault="00C66A57" w:rsidP="005F1252">
      <w:pPr>
        <w:spacing w:after="0" w:line="240" w:lineRule="auto"/>
        <w:ind w:right="264" w:firstLine="98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C66A57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 </w:t>
      </w:r>
      <w:r w:rsidR="00665813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C66A57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</w:t>
      </w:r>
      <w:r w:rsidR="00E16ADA" w:rsidRPr="00C66A57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จ</w:t>
      </w:r>
      <w:r w:rsidR="007B5A50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>.</w:t>
      </w:r>
      <w:r w:rsidR="00E16ADA" w:rsidRPr="00C66A57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 นําใบงานและเอกสารที่สร้างขึ้นทั้งหมด ไปให้ผู้เชี่ยวชาญด้านเนื้อหา </w:t>
      </w:r>
      <w:r w:rsidR="00F430E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จำนวน</w:t>
      </w:r>
      <w:r w:rsidR="00E16ADA" w:rsidRPr="00C66A57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 </w:t>
      </w:r>
      <w:r w:rsidR="00E16ADA" w:rsidRPr="00C66A57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3 </w:t>
      </w:r>
      <w:r w:rsidR="00E16ADA" w:rsidRPr="00C66A57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ท่า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ตรวจสอบความถูกต้องและความสมบูรณ์ของเนื้อหา รวมถึงความเหมาะสมและความถูกต้องของ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ลำดับ</w:t>
      </w:r>
      <w:r w:rsidR="00E16ADA" w:rsidRPr="002315E6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ขั้นตอนในการปฏิบัติงาน รายชื่อผู้เชียวชาญ</w:t>
      </w:r>
      <w:r w:rsidR="00503295" w:rsidRPr="002315E6">
        <w:rPr>
          <w:rFonts w:ascii="TH SarabunPSK" w:hAnsi="TH SarabunPSK" w:cs="TH SarabunPSK"/>
          <w:color w:val="FF0000"/>
          <w:spacing w:val="-10"/>
          <w:sz w:val="32"/>
          <w:szCs w:val="32"/>
          <w:cs/>
        </w:rPr>
        <w:t xml:space="preserve"> </w:t>
      </w:r>
      <w:r w:rsidR="00503295" w:rsidRPr="002315E6">
        <w:rPr>
          <w:rFonts w:ascii="TH SarabunPSK" w:eastAsia="Times New Roman" w:hAnsi="TH SarabunPSK" w:cs="TH SarabunPSK"/>
          <w:color w:val="000000" w:themeColor="text1"/>
          <w:spacing w:val="-10"/>
          <w:sz w:val="32"/>
          <w:szCs w:val="32"/>
          <w:cs/>
        </w:rPr>
        <w:t>ดังรายนามต่อไปนี้</w:t>
      </w:r>
      <w:r w:rsidR="00E16ADA" w:rsidRPr="002315E6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 (รายละเอียดแสดงใน</w:t>
      </w:r>
      <w:r w:rsidR="00E16ADA" w:rsidRPr="002315E6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ภาคผนวก ค</w:t>
      </w:r>
      <w:r w:rsidR="002315E6" w:rsidRPr="002315E6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หน้า 277</w:t>
      </w:r>
      <w:r w:rsidR="00E16ADA" w:rsidRPr="002315E6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)</w:t>
      </w:r>
      <w:r w:rsidR="00E16ADA" w:rsidRPr="00A06537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F53D198" w14:textId="4226DBCD" w:rsidR="00503295" w:rsidRPr="00F455BD" w:rsidRDefault="00503295" w:rsidP="00503295">
      <w:pPr>
        <w:spacing w:after="0" w:line="22" w:lineRule="atLeast"/>
        <w:ind w:firstLine="720"/>
        <w:jc w:val="thaiDistribute"/>
        <w:rPr>
          <w:rFonts w:ascii="TH SarabunPSK" w:eastAsia="Times New Roman" w:hAnsi="TH SarabunPSK" w:cs="TH SarabunPSK"/>
          <w:color w:val="000000" w:themeColor="text1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</w:t>
      </w:r>
      <w:r w:rsidRPr="00F455BD">
        <w:rPr>
          <w:rFonts w:ascii="TH SarabunPSK" w:eastAsia="Times New Roman" w:hAnsi="TH SarabunPSK" w:cs="TH SarabunPSK"/>
          <w:color w:val="000000" w:themeColor="text1"/>
          <w:spacing w:val="-10"/>
          <w:sz w:val="32"/>
          <w:szCs w:val="32"/>
          <w:cs/>
        </w:rPr>
        <w:t xml:space="preserve">   </w:t>
      </w:r>
      <w:r w:rsidRPr="00F455BD">
        <w:rPr>
          <w:rFonts w:ascii="TH SarabunPSK" w:eastAsia="Times New Roman" w:hAnsi="TH SarabunPSK" w:cs="TH SarabunPSK" w:hint="cs"/>
          <w:color w:val="000000" w:themeColor="text1"/>
          <w:spacing w:val="-10"/>
          <w:sz w:val="32"/>
          <w:szCs w:val="32"/>
          <w:cs/>
        </w:rPr>
        <w:t xml:space="preserve">         </w:t>
      </w:r>
      <w:r w:rsidR="0011334B">
        <w:rPr>
          <w:rFonts w:ascii="TH SarabunPSK" w:eastAsia="Times New Roman" w:hAnsi="TH SarabunPSK" w:cs="TH SarabunPSK"/>
          <w:color w:val="000000" w:themeColor="text1"/>
          <w:spacing w:val="-10"/>
          <w:sz w:val="32"/>
          <w:szCs w:val="32"/>
        </w:rPr>
        <w:t>1</w:t>
      </w:r>
      <w:r w:rsidRPr="00F455BD">
        <w:rPr>
          <w:rFonts w:ascii="TH SarabunPSK" w:eastAsia="Times New Roman" w:hAnsi="TH SarabunPSK" w:cs="TH SarabunPSK" w:hint="cs"/>
          <w:color w:val="000000" w:themeColor="text1"/>
          <w:spacing w:val="-10"/>
          <w:sz w:val="32"/>
          <w:szCs w:val="32"/>
          <w:cs/>
        </w:rPr>
        <w:t>)</w:t>
      </w:r>
      <w:r w:rsidRPr="00F455BD">
        <w:rPr>
          <w:rFonts w:ascii="TH SarabunPSK" w:eastAsia="Times New Roman" w:hAnsi="TH SarabunPSK" w:cs="TH SarabunPSK"/>
          <w:color w:val="000000" w:themeColor="text1"/>
          <w:spacing w:val="-10"/>
          <w:sz w:val="32"/>
          <w:szCs w:val="32"/>
          <w:cs/>
        </w:rPr>
        <w:t xml:space="preserve"> </w:t>
      </w:r>
      <w:r w:rsidRPr="00F455BD">
        <w:rPr>
          <w:rFonts w:ascii="TH SarabunPSK" w:eastAsia="Times New Roman" w:hAnsi="TH SarabunPSK" w:cs="TH SarabunPSK" w:hint="cs"/>
          <w:color w:val="000000" w:themeColor="text1"/>
          <w:spacing w:val="-10"/>
          <w:sz w:val="32"/>
          <w:szCs w:val="32"/>
          <w:cs/>
        </w:rPr>
        <w:t>ผู้ช่วยศาสตราจารย์ ดร.นิคม ลนขุนทด อาจารย์ประจำ คณะเทคโนโลยีอุตสาหกรรม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 xml:space="preserve"> สาขาวิชาเทคโนโลยีไฟฟ้า</w:t>
      </w:r>
      <w:r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มหาวิทยาลัยราชภั</w:t>
      </w:r>
      <w:r w:rsidR="008E7F79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ฏ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สุรินทร์ จังหวัดสุรินทร์</w:t>
      </w:r>
    </w:p>
    <w:p w14:paraId="2D9CA5A9" w14:textId="0D62810E" w:rsidR="00503295" w:rsidRPr="00F455BD" w:rsidRDefault="0011334B" w:rsidP="00503295">
      <w:pPr>
        <w:spacing w:after="0" w:line="22" w:lineRule="atLeast"/>
        <w:ind w:firstLine="720"/>
        <w:jc w:val="thaiDistribute"/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</w:pPr>
      <w:r>
        <w:rPr>
          <w:rFonts w:ascii="TH SarabunPSK" w:eastAsia="Times New Roman" w:hAnsi="TH SarabunPSK" w:cs="TH SarabunPSK"/>
          <w:color w:val="000000" w:themeColor="text1"/>
          <w:sz w:val="32"/>
          <w:szCs w:val="32"/>
        </w:rPr>
        <w:t xml:space="preserve">                2</w:t>
      </w:r>
      <w:r w:rsidR="00503295"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)</w:t>
      </w:r>
      <w:r w:rsidR="00503295"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 xml:space="preserve"> </w:t>
      </w:r>
      <w:r w:rsidR="00503295"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 xml:space="preserve">นายไพโรจน์ พอใจ </w:t>
      </w:r>
      <w:r w:rsidR="00503295"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>ตำแหน่ง</w:t>
      </w:r>
      <w:r w:rsidR="00503295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="00503295"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>ครู</w:t>
      </w:r>
      <w:r w:rsidR="00503295"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="00503295"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>วิทยฐานะครู</w:t>
      </w:r>
      <w:r w:rsidR="00503295"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เชี่ยวชาญ</w:t>
      </w:r>
      <w:r w:rsidR="00503295"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 xml:space="preserve"> </w:t>
      </w:r>
      <w:r w:rsidR="00503295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ประจำ</w:t>
      </w:r>
      <w:r w:rsidR="00503295"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สาขาวิชาอิเล็กทรอนิกส์ วิทยาลัยเทคนิคน่าน จังหวัดน่าน</w:t>
      </w:r>
    </w:p>
    <w:p w14:paraId="6D8C1E62" w14:textId="1EDCEE47" w:rsidR="00503295" w:rsidRDefault="00503295" w:rsidP="00503295">
      <w:pPr>
        <w:spacing w:after="0" w:line="22" w:lineRule="atLeast"/>
        <w:ind w:firstLine="720"/>
        <w:jc w:val="thaiDistribute"/>
        <w:rPr>
          <w:rFonts w:ascii="TH SarabunPSK" w:eastAsia="Times New Roman" w:hAnsi="TH SarabunPSK" w:cs="TH SarabunPSK"/>
          <w:color w:val="000000" w:themeColor="text1"/>
          <w:sz w:val="32"/>
          <w:szCs w:val="32"/>
        </w:rPr>
      </w:pPr>
      <w:r w:rsidRPr="00DF71FF"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                 </w:t>
      </w:r>
      <w:r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  </w:t>
      </w:r>
      <w:r w:rsidR="0011334B">
        <w:rPr>
          <w:rFonts w:ascii="TH SarabunPSK" w:eastAsia="Times New Roman" w:hAnsi="TH SarabunPSK" w:cs="TH SarabunPSK"/>
          <w:color w:val="000000" w:themeColor="text1"/>
          <w:spacing w:val="-8"/>
          <w:sz w:val="32"/>
          <w:szCs w:val="32"/>
        </w:rPr>
        <w:t>3</w:t>
      </w:r>
      <w:r w:rsidRPr="00DF71FF"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) ว่าที่ร้อยตรี ดร.วรวิทย์ ศรีสุวรรณ </w:t>
      </w:r>
      <w:r w:rsidRPr="00DF71FF">
        <w:rPr>
          <w:rFonts w:ascii="TH SarabunPSK" w:eastAsia="Times New Roman" w:hAnsi="TH SarabunPSK" w:cs="TH SarabunPSK"/>
          <w:color w:val="000000" w:themeColor="text1"/>
          <w:spacing w:val="-8"/>
          <w:sz w:val="32"/>
          <w:szCs w:val="32"/>
          <w:cs/>
        </w:rPr>
        <w:t>ตำแหน่ง</w:t>
      </w:r>
      <w:r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 </w:t>
      </w:r>
      <w:r w:rsidRPr="00DF71FF">
        <w:rPr>
          <w:rFonts w:ascii="TH SarabunPSK" w:eastAsia="Times New Roman" w:hAnsi="TH SarabunPSK" w:cs="TH SarabunPSK"/>
          <w:color w:val="000000" w:themeColor="text1"/>
          <w:spacing w:val="-8"/>
          <w:sz w:val="32"/>
          <w:szCs w:val="32"/>
          <w:cs/>
        </w:rPr>
        <w:t>ครู</w:t>
      </w:r>
      <w:r w:rsidRPr="00DF71FF"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 </w:t>
      </w:r>
      <w:r w:rsidRPr="00DF71FF">
        <w:rPr>
          <w:rFonts w:ascii="TH SarabunPSK" w:eastAsia="Times New Roman" w:hAnsi="TH SarabunPSK" w:cs="TH SarabunPSK"/>
          <w:color w:val="000000" w:themeColor="text1"/>
          <w:spacing w:val="-8"/>
          <w:sz w:val="32"/>
          <w:szCs w:val="32"/>
          <w:cs/>
        </w:rPr>
        <w:t>วิทยฐานะครู</w:t>
      </w:r>
      <w:r w:rsidRPr="00DF71FF"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>ชำนาญการพิเศษ</w:t>
      </w:r>
      <w:r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สาขาวิชาเศรษฐศาสตร์ วิทยาลัยอาชีวศึกษานครราชสีมา จังหวัดนครราชสีมา</w:t>
      </w:r>
    </w:p>
    <w:p w14:paraId="02E561A8" w14:textId="33767536" w:rsidR="00503295" w:rsidRPr="00BF7A88" w:rsidRDefault="00503295" w:rsidP="005F1252">
      <w:pPr>
        <w:spacing w:after="0" w:line="240" w:lineRule="auto"/>
        <w:ind w:right="264" w:firstLine="984"/>
        <w:jc w:val="thaiDistribute"/>
        <w:rPr>
          <w:rFonts w:ascii="TH SarabunPSK" w:eastAsia="Times New Roman" w:hAnsi="TH SarabunPSK" w:cs="TH SarabunPSK"/>
          <w:sz w:val="14"/>
          <w:szCs w:val="14"/>
        </w:rPr>
      </w:pPr>
    </w:p>
    <w:p w14:paraId="645E387B" w14:textId="380E8A18" w:rsidR="00E16ADA" w:rsidRPr="00C66A57" w:rsidRDefault="00C66A57" w:rsidP="00C66A57">
      <w:pPr>
        <w:spacing w:before="326"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C66A57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            </w:t>
      </w:r>
      <w:r w:rsidR="00E16ADA" w:rsidRPr="00C66A57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3.3 </w:t>
      </w:r>
      <w:r w:rsidR="00E16ADA" w:rsidRPr="00C66A57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การสร้างคู่มือการฝึกอบรม</w:t>
      </w:r>
      <w:r w:rsidR="00E16ADA" w:rsidRPr="00C66A57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</w:p>
    <w:p w14:paraId="0DA9AD44" w14:textId="68B7FDA0" w:rsidR="00E16ADA" w:rsidRPr="00E16ADA" w:rsidRDefault="00C66A57" w:rsidP="005F1252">
      <w:pPr>
        <w:spacing w:after="0" w:line="240" w:lineRule="auto"/>
        <w:ind w:right="302" w:firstLine="92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 w:rsidR="00BF7A8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ู่มือการฝึกอบรมเป็นสิ่งที่ช่วยให้ผู้ฝึกอบรมและผู้เข้ารับการฝึกอบรม สามารถนําไปใช้ งานได้อย่างมีประสิทธิภาพ โดยเอกสารจะเป็นลักษณะของการให้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นะนําการฝึกปฏิบัติ ใบงาน แบบทดสอบ และแบบประเมินความสามารถผู้เข้ารับการฝึกอบรม เพื่อให้ได้มีทักษะในการปฏิบัติงาน </w:t>
      </w:r>
      <w:r w:rsidR="00BF7A88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ซึ่งมีขั้นตอนดังนี้</w:t>
      </w:r>
      <w:r w:rsidR="00BF7A88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  <w:r w:rsidR="00BF7A88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(รายละเอียดแสดงใน</w:t>
      </w:r>
      <w:r w:rsidR="00E16ADA" w:rsidRPr="00A06537">
        <w:rPr>
          <w:rFonts w:ascii="TH SarabunPSK" w:eastAsia="Times New Roman" w:hAnsi="TH SarabunPSK" w:cs="TH SarabunPSK"/>
          <w:sz w:val="32"/>
          <w:szCs w:val="32"/>
          <w:cs/>
        </w:rPr>
        <w:t xml:space="preserve">ภาคผนวก ง.) </w:t>
      </w:r>
    </w:p>
    <w:p w14:paraId="4168B05E" w14:textId="534CC352" w:rsidR="00E16ADA" w:rsidRPr="00E16ADA" w:rsidRDefault="00C66A57" w:rsidP="00B10242">
      <w:pPr>
        <w:spacing w:after="0" w:line="240" w:lineRule="auto"/>
        <w:ind w:right="49" w:firstLine="82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อกแบบและสร้างคู่มือ คู่มือที่สร้างขึ้นจะมีอยู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บบ คือ คู่มือผู้เข้ารับการฝึกอบรมและคู่มือผู้ฝึกอบรม ซึ่งได้จัดเตรียมไว้ให้ผู้เรียนและผู้สอน โดยการนําข้อมูล วัตถุประสงค์ เนื้อหาบทเรียน รูปที่ใช้ประกอบ แบบทดสอบมาจัด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ูปแบบตามหัวข้อที่ได้ออกแบบไว้ ดัง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6842D57F" w14:textId="42EE093D" w:rsidR="00E16ADA" w:rsidRPr="00E16ADA" w:rsidRDefault="00C66A57" w:rsidP="00B10242">
      <w:pPr>
        <w:spacing w:after="0" w:line="240" w:lineRule="auto"/>
        <w:ind w:right="49" w:firstLine="99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A06537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</w:t>
      </w:r>
      <w:r w:rsidRPr="00665813">
        <w:rPr>
          <w:rFonts w:ascii="TH SarabunPSK" w:eastAsia="Times New Roman" w:hAnsi="TH SarabunPSK" w:cs="TH SarabunPSK" w:hint="cs"/>
          <w:color w:val="000000"/>
          <w:spacing w:val="-10"/>
          <w:sz w:val="36"/>
          <w:szCs w:val="36"/>
          <w:cs/>
        </w:rPr>
        <w:t xml:space="preserve"> </w:t>
      </w:r>
      <w:r w:rsidR="00665813" w:rsidRPr="00665813">
        <w:rPr>
          <w:rFonts w:ascii="TH SarabunPSK" w:eastAsia="Times New Roman" w:hAnsi="TH SarabunPSK" w:cs="TH SarabunPSK" w:hint="cs"/>
          <w:color w:val="000000"/>
          <w:spacing w:val="-10"/>
          <w:sz w:val="36"/>
          <w:szCs w:val="36"/>
          <w:cs/>
        </w:rPr>
        <w:t xml:space="preserve"> </w:t>
      </w:r>
      <w:r w:rsidRPr="00A06537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 </w:t>
      </w:r>
      <w:r w:rsidR="00E16ADA" w:rsidRPr="00A06537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ก</w:t>
      </w:r>
      <w:r w:rsidR="00BF7A88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>.</w:t>
      </w:r>
      <w:r w:rsidR="00E16ADA" w:rsidRPr="00A06537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 รวบรวมข้อมูลต่าง</w:t>
      </w:r>
      <w:r w:rsidRPr="00A06537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</w:t>
      </w:r>
      <w:r w:rsidR="00E16ADA" w:rsidRPr="00A06537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ๆ ที่ต้องการใช้ ได้แก่ วัตถุประสงค์ เนื้อหาบทเรียน รูปที่ใช้ประกอ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ู่มือ ใบงาน แบบทดสอบที่แก้ไขข้อบกพร่องแล้ว 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นะนําในด้านต่าง</w:t>
      </w:r>
      <w:r w:rsidR="001B37F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ๆ ให้พร้อมที่จะใช้ ประกอบลงในคู่มือผู้เข้ารับการฝึกอบรม และคู่มือผู้ฝึกอบรม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55F65514" w14:textId="7B2FEAA4" w:rsidR="00A51C46" w:rsidRDefault="00C66A57" w:rsidP="00A51C46">
      <w:pPr>
        <w:spacing w:after="0" w:line="240" w:lineRule="auto"/>
        <w:ind w:right="379" w:firstLine="1142"/>
        <w:jc w:val="thaiDistribute"/>
        <w:rPr>
          <w:rFonts w:ascii="TH SarabunPSK" w:eastAsia="Times New Roman" w:hAnsi="TH SarabunPSK" w:cs="TH SarabunPSK"/>
          <w:color w:val="000000"/>
          <w:spacing w:val="6"/>
          <w:sz w:val="32"/>
          <w:szCs w:val="32"/>
        </w:rPr>
      </w:pPr>
      <w:r w:rsidRPr="00A06537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     </w:t>
      </w:r>
      <w:r w:rsidR="00E16ADA" w:rsidRPr="00A06537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ข</w:t>
      </w:r>
      <w:r w:rsidR="00BF7A88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>.</w:t>
      </w:r>
      <w:r w:rsidR="00E16ADA" w:rsidRPr="00A06537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 แบ่งข้อมูลที่ได้จัดเตรียมไว้ออกเป็นหัวข้อ</w:t>
      </w:r>
      <w:r w:rsidR="00A06537" w:rsidRPr="00A06537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="00E16ADA" w:rsidRPr="00A06537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และหัวเรื่องย่อย ตาม</w:t>
      </w:r>
      <w:r w:rsidR="00F430E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ลำดับ</w:t>
      </w:r>
      <w:r w:rsidR="00E16ADA" w:rsidRPr="00A06537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การเรียนรู้</w:t>
      </w:r>
      <w:r w:rsidR="00E16ADA" w:rsidRPr="00A06537">
        <w:rPr>
          <w:rFonts w:ascii="TH SarabunPSK" w:eastAsia="Times New Roman" w:hAnsi="TH SarabunPSK" w:cs="TH SarabunPSK"/>
          <w:color w:val="000000"/>
          <w:spacing w:val="6"/>
          <w:sz w:val="32"/>
          <w:szCs w:val="32"/>
          <w:cs/>
        </w:rPr>
        <w:t xml:space="preserve"> และความ</w:t>
      </w:r>
      <w:r w:rsidR="00F430E1">
        <w:rPr>
          <w:rFonts w:ascii="TH SarabunPSK" w:eastAsia="Times New Roman" w:hAnsi="TH SarabunPSK" w:cs="TH SarabunPSK"/>
          <w:color w:val="000000"/>
          <w:spacing w:val="6"/>
          <w:sz w:val="32"/>
          <w:szCs w:val="32"/>
          <w:cs/>
        </w:rPr>
        <w:t>สำคัญ</w:t>
      </w:r>
      <w:r w:rsidR="00E16ADA" w:rsidRPr="00A06537">
        <w:rPr>
          <w:rFonts w:ascii="TH SarabunPSK" w:eastAsia="Times New Roman" w:hAnsi="TH SarabunPSK" w:cs="TH SarabunPSK"/>
          <w:color w:val="000000"/>
          <w:spacing w:val="6"/>
          <w:sz w:val="32"/>
          <w:szCs w:val="32"/>
          <w:cs/>
        </w:rPr>
        <w:t xml:space="preserve"> โดยหัวข้อต่าง</w:t>
      </w:r>
      <w:r w:rsidRPr="00A06537">
        <w:rPr>
          <w:rFonts w:ascii="TH SarabunPSK" w:eastAsia="Times New Roman" w:hAnsi="TH SarabunPSK" w:cs="TH SarabunPSK" w:hint="cs"/>
          <w:color w:val="000000"/>
          <w:spacing w:val="6"/>
          <w:sz w:val="32"/>
          <w:szCs w:val="32"/>
          <w:cs/>
        </w:rPr>
        <w:t xml:space="preserve"> </w:t>
      </w:r>
      <w:r w:rsidR="00E16ADA" w:rsidRPr="00A06537">
        <w:rPr>
          <w:rFonts w:ascii="TH SarabunPSK" w:eastAsia="Times New Roman" w:hAnsi="TH SarabunPSK" w:cs="TH SarabunPSK"/>
          <w:color w:val="000000"/>
          <w:spacing w:val="6"/>
          <w:sz w:val="32"/>
          <w:szCs w:val="32"/>
          <w:cs/>
        </w:rPr>
        <w:t>ๆ ในคู่มือต้องมีความสัมพันธ์กันอย่างเป็นระบบ</w:t>
      </w:r>
      <w:r w:rsidR="00E16ADA" w:rsidRPr="00A06537">
        <w:rPr>
          <w:rFonts w:ascii="TH SarabunPSK" w:eastAsia="Times New Roman" w:hAnsi="TH SarabunPSK" w:cs="TH SarabunPSK"/>
          <w:color w:val="000000"/>
          <w:spacing w:val="6"/>
          <w:sz w:val="32"/>
          <w:szCs w:val="32"/>
        </w:rPr>
        <w:t> </w:t>
      </w:r>
    </w:p>
    <w:p w14:paraId="41EFC7AD" w14:textId="26CC07F3" w:rsidR="000C7F76" w:rsidRDefault="000C7F76" w:rsidP="00A51C46">
      <w:pPr>
        <w:spacing w:after="0" w:line="240" w:lineRule="auto"/>
        <w:ind w:right="379" w:firstLine="1142"/>
        <w:jc w:val="thaiDistribute"/>
        <w:rPr>
          <w:rFonts w:ascii="TH SarabunPSK" w:eastAsia="Times New Roman" w:hAnsi="TH SarabunPSK" w:cs="TH SarabunPSK"/>
          <w:color w:val="000000"/>
          <w:spacing w:val="6"/>
          <w:sz w:val="32"/>
          <w:szCs w:val="32"/>
        </w:rPr>
      </w:pPr>
    </w:p>
    <w:p w14:paraId="7C59AF6B" w14:textId="77777777" w:rsidR="000C7F76" w:rsidRDefault="000C7F76" w:rsidP="00A51C46">
      <w:pPr>
        <w:spacing w:after="0" w:line="240" w:lineRule="auto"/>
        <w:ind w:right="379" w:firstLine="1142"/>
        <w:jc w:val="thaiDistribute"/>
        <w:rPr>
          <w:rFonts w:ascii="TH SarabunPSK" w:eastAsia="Times New Roman" w:hAnsi="TH SarabunPSK" w:cs="TH SarabunPSK"/>
          <w:color w:val="000000"/>
          <w:spacing w:val="6"/>
          <w:sz w:val="32"/>
          <w:szCs w:val="32"/>
        </w:rPr>
      </w:pPr>
    </w:p>
    <w:p w14:paraId="51F54AD3" w14:textId="0E953C98" w:rsidR="00E16ADA" w:rsidRPr="00E16ADA" w:rsidRDefault="00C66A57" w:rsidP="00A51C46">
      <w:pPr>
        <w:spacing w:after="0" w:line="240" w:lineRule="auto"/>
        <w:ind w:right="379" w:firstLine="114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65813">
        <w:rPr>
          <w:rFonts w:ascii="TH SarabunPSK" w:eastAsia="Times New Roman" w:hAnsi="TH SarabunPSK" w:cs="TH SarabunPSK" w:hint="cs"/>
          <w:color w:val="000000"/>
          <w:sz w:val="18"/>
          <w:szCs w:val="18"/>
          <w:cs/>
        </w:rPr>
        <w:lastRenderedPageBreak/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BF7A8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</w:t>
      </w:r>
      <w:r w:rsidR="00BF7A88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ผู้เข้ารับการฝึกอบรม และคู่มือผู้ฝึกอบรม โดยนําข้อมูลที่ได้เตรียมไว้มา จัดรูปแบบตามหัวข้อและหัวเรื่องย่อยที่ได้ออกแบบไว้ให้สวยงามและเหมาะสมแก่การนําไปใช้งา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5B706254" w14:textId="56DA4A11" w:rsidR="00E16ADA" w:rsidRPr="000B0773" w:rsidRDefault="00C66A57" w:rsidP="00B10242">
      <w:pPr>
        <w:spacing w:after="0" w:line="240" w:lineRule="auto"/>
        <w:ind w:right="49" w:firstLine="85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อกแบบและสร้างแบบประเมินทักษะความสามารถผู้เข้ารับการฝึกอบรม ซึ่งใช้การประเมินพฤติกรรมในการปฏิบัติงานของผู้เข้ารับการฝึกอบรม โดยการสังเกตของผู้ฝึกอบรมและมี เกณฑ์ในการให้คะแนน ในการประเมินผู้เข้ารับการฝึกอบรม ซึ่งจะประเมินในแง่ของทักษะการปฏิบัติงาน ผลสัมฤทธิ์</w:t>
      </w:r>
      <w:r w:rsidR="00E16ADA" w:rsidRPr="002315E6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ทางการเรียนรู้และเจตคติของผู้เรียน ซึ่งมีขั้นตอนดังนี้ (รายละเอียดแสดงใน </w:t>
      </w:r>
      <w:r w:rsidR="00E16ADA" w:rsidRPr="002315E6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ภาคผนวก จ</w:t>
      </w:r>
      <w:r w:rsidR="002315E6" w:rsidRPr="002315E6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หน้า 395-417</w:t>
      </w:r>
      <w:r w:rsidR="00E16ADA" w:rsidRPr="002315E6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)</w:t>
      </w:r>
      <w:r w:rsidR="00E16ADA" w:rsidRPr="000B0773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1790EEE" w14:textId="3B5CDBE2" w:rsidR="00E16ADA" w:rsidRPr="00E16ADA" w:rsidRDefault="00C66A57" w:rsidP="005F1252">
      <w:pPr>
        <w:spacing w:before="24" w:after="0" w:line="240" w:lineRule="auto"/>
        <w:ind w:right="154" w:firstLine="82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</w:t>
      </w:r>
      <w:r w:rsidR="00BF7A88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ออกแบบประเมินทักษะความสามารถผู้เข้ารับการฝึกอบรม โดยการศึกษาวิธีการสร้างแบบประเมินความสามารถผู้เรียน โดยต้องสามารถ</w:t>
      </w:r>
      <w:r w:rsidR="00F86D1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นกผู้เรียนและวิเคราะห์ทักษะปฏิบัติที่ต้องการได้ จากนั้นออกแบบรูปแบบของแบบประเมินความสามารถผู้เรียน โดยได้แบ่งแบบประเมินความสามารถผู้เรียน ออกเป็นดัง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C3E6ED8" w14:textId="33F1D728" w:rsidR="00E16ADA" w:rsidRPr="00E16ADA" w:rsidRDefault="00C66A57" w:rsidP="005F1252">
      <w:pPr>
        <w:spacing w:before="19" w:after="0" w:line="240" w:lineRule="auto"/>
        <w:ind w:right="178" w:firstLine="125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นะนําในการประเมินความสามารถผู้เรียน เป็นการแนะนําบทบาทผู้</w:t>
      </w:r>
      <w:r w:rsidR="0066581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ข้ารับการฝึก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บรมเมื่อต้อง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ระเมินผู้เรีย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222F18A8" w14:textId="7589CE58" w:rsidR="00E16ADA" w:rsidRPr="00E16ADA" w:rsidRDefault="00C66A57" w:rsidP="005F1252">
      <w:pPr>
        <w:spacing w:after="0" w:line="240" w:lineRule="auto"/>
        <w:ind w:right="182" w:firstLine="1349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ิธีการให้คะแนนงานปฏิบัติ ซึ่งจะแนะนําถึงสิ่งที่ต้องพิจารณา</w:t>
      </w:r>
      <w:r w:rsidR="0066581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นึ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ถึงในการให้คะแน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3D1AF40" w14:textId="14059AF8" w:rsidR="00E16ADA" w:rsidRPr="00E16ADA" w:rsidRDefault="00C66A57" w:rsidP="005F1252">
      <w:pPr>
        <w:spacing w:before="19" w:after="0" w:line="240" w:lineRule="auto"/>
        <w:ind w:right="173" w:firstLine="82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3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รางประเมินความสามารถผู้เรียน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ห้ใช้วิธี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ครื่องหมายในกรอบ ระดับความสามารถที่เหมาะสม โดยจัดให้มีระดับคะแนนการประเมินตามความสามารถในการปฏิบัติงา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E3CEDA6" w14:textId="127455A0" w:rsidR="00E16ADA" w:rsidRPr="00E16ADA" w:rsidRDefault="00C66A57" w:rsidP="005F1252">
      <w:pPr>
        <w:spacing w:before="19" w:after="0" w:line="240" w:lineRule="auto"/>
        <w:ind w:right="211" w:firstLine="133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ลการประเมินความสามารถผู้เข้ารับการฝึกอบรม เป็นส่วนที่สรุปผลคะแนนทั้งทางด้านทฤษฎีและปฏิบัติ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2275CEC3" w14:textId="6190FE30" w:rsidR="00E16ADA" w:rsidRPr="00E16ADA" w:rsidRDefault="00C66A57" w:rsidP="005F1252">
      <w:pPr>
        <w:spacing w:before="5" w:after="0" w:line="240" w:lineRule="auto"/>
        <w:ind w:right="206" w:firstLine="104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</w:t>
      </w:r>
      <w:r w:rsidR="00BF7A88">
        <w:rPr>
          <w:rFonts w:ascii="TH SarabunPSK" w:eastAsia="Times New Roman" w:hAnsi="TH SarabunPSK" w:cs="TH SarabunPSK"/>
          <w:color w:val="000000"/>
          <w:sz w:val="32"/>
          <w:szCs w:val="32"/>
        </w:rPr>
        <w:t>.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การสร้างแบบประเมินทักษะความสามารถผู้เข้ารับการฝึกอบรม โดยสร้างตาม รูปแบบที่ได้วางไว้และให้ครอบคลุมเนื้อหาที่วิเคราะห์ ซึ่งมีลักษณะเป็นแบบวัดทักษะการปฏิบัติงานของผู้เรียน โดยจัด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ตารางประเมินความสามารถผู้เรียน เพื่อให้ง่ายต่อการลงคะแนนและสรุปผล คะแนน เมื่อผู้อบรมประเมินผลเสร็จเรียบร้อยแล้วจะมีช่องเพื่อให้ลงลายมือชื่อและวันที่ที่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ระเมิน ซึ่งแบบลักษณะมาตราส่วนประมาณค่า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ดับโดยมีเกณฑ์การให้ความหมายดัง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227A4F9B" w14:textId="68812FEB" w:rsidR="00C66A57" w:rsidRPr="00E16ADA" w:rsidRDefault="00C66A57" w:rsidP="00C66A57">
      <w:pPr>
        <w:spacing w:after="0" w:line="240" w:lineRule="auto"/>
        <w:ind w:left="322" w:right="302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ะแนน หมายถึง มีความสามารถผ่านเกณฑ์ สามารถปฏิบัติงานได้อย่างอิสระ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33B867B7" w14:textId="77B7D6AD" w:rsidR="00C66A57" w:rsidRDefault="00C66A57" w:rsidP="005F1252">
      <w:pPr>
        <w:spacing w:after="0" w:line="240" w:lineRule="auto"/>
        <w:ind w:right="408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ม่ต้องขอ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นะนําจากครูผู้ฝึก</w:t>
      </w:r>
      <w:r w:rsidR="00A51C4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บรม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</w:p>
    <w:p w14:paraId="6FBD7351" w14:textId="4D6CCA12" w:rsidR="00E16ADA" w:rsidRPr="00E16ADA" w:rsidRDefault="00C66A57" w:rsidP="005F1252">
      <w:pPr>
        <w:spacing w:after="0" w:line="240" w:lineRule="auto"/>
        <w:ind w:right="40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ะแนน หมายถึง มีความสามารถผ่านเกณฑ์ แต่ยังต้องปฏิบัติงานโดยขอร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4D36B53B" w14:textId="209F1017" w:rsidR="00C66A57" w:rsidRDefault="00C66A57" w:rsidP="005F1252">
      <w:pPr>
        <w:spacing w:after="0" w:line="240" w:lineRule="auto"/>
        <w:ind w:right="475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  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นะนําจากผู้ฝึก</w:t>
      </w:r>
      <w:r w:rsidR="00A51C4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บรม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บ้างเป็นบางครั้ง </w:t>
      </w:r>
    </w:p>
    <w:p w14:paraId="51FDEF76" w14:textId="17AB9A47" w:rsidR="00E16ADA" w:rsidRDefault="00C66A57" w:rsidP="005F1252">
      <w:pPr>
        <w:spacing w:after="0" w:line="240" w:lineRule="auto"/>
        <w:ind w:right="475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ะแนน หมายถึง มีความสามารถผ่านเกณฑ์ แต่ยังต้องปฏิบัติงานโดยขอร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2D4A59C1" w14:textId="77777777" w:rsidR="000C7F76" w:rsidRPr="00E16ADA" w:rsidRDefault="000C7F76" w:rsidP="005F1252">
      <w:pPr>
        <w:spacing w:after="0" w:line="240" w:lineRule="auto"/>
        <w:ind w:right="475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64859ACE" w14:textId="55AB2AF7" w:rsidR="00C66A57" w:rsidRDefault="00C66A57" w:rsidP="005F1252">
      <w:pPr>
        <w:spacing w:after="0" w:line="240" w:lineRule="auto"/>
        <w:ind w:right="96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 xml:space="preserve">                                        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นะนําจากผู้ฝึก</w:t>
      </w:r>
      <w:r w:rsidR="00A51C4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บรม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ย่างใกล้ชิดตลอดเวลา </w:t>
      </w:r>
    </w:p>
    <w:p w14:paraId="15D85BDC" w14:textId="41FDAB00" w:rsidR="00E16ADA" w:rsidRDefault="00C66A57" w:rsidP="005F1252">
      <w:pPr>
        <w:spacing w:after="0" w:line="240" w:lineRule="auto"/>
        <w:ind w:right="960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0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ะแนน หมายถึง ไม่มีความสามารถในการปฏิบัติผ่านเกณฑ์ที่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EAAB06C" w14:textId="77777777" w:rsidR="00C66A57" w:rsidRPr="0011334B" w:rsidRDefault="00C66A57" w:rsidP="005F1252">
      <w:pPr>
        <w:spacing w:after="0" w:line="240" w:lineRule="auto"/>
        <w:ind w:right="960"/>
        <w:jc w:val="thaiDistribute"/>
        <w:rPr>
          <w:rFonts w:ascii="TH SarabunPSK" w:eastAsia="Times New Roman" w:hAnsi="TH SarabunPSK" w:cs="TH SarabunPSK"/>
          <w:szCs w:val="22"/>
        </w:rPr>
      </w:pPr>
    </w:p>
    <w:p w14:paraId="0A0102C6" w14:textId="289CE434" w:rsidR="00E16ADA" w:rsidRPr="00E16ADA" w:rsidRDefault="00C66A57" w:rsidP="00B10242">
      <w:pPr>
        <w:spacing w:after="0" w:line="240" w:lineRule="auto"/>
        <w:ind w:right="49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แบบทดสอบ เป็นส่วนที่จัด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ึ้นเพื่อวัดภาคความรู้ทางทฤษฎีของผู้เข้ารับการฝึกอบรม เพื่อให้ทราบว่ามีความรู้เพียงใดเมื่อได้ศึกษาและเรียนรู้เสร็จสิ้นแล้ว โดยนําข้อมูลที่ได้จากการวิเคราะห์เนื้อหาหลักสูตรและวัตถุประสงค์เชิงพฤติกรรม ตาราง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</w:t>
      </w:r>
      <w:r w:rsidR="001B37F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้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นักคะแนน แผนการสร้างเครื่องมือวัด มา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จำนว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้อสอบให้สอดคล้องกับวัตถุประสงค์ด้านต่าง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ๆ ได้แก่ ความรู้ ความ</w:t>
      </w:r>
      <w:r w:rsidR="00F86D1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</w:t>
      </w:r>
      <w:r w:rsidR="00C6417B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มเข้าใจ การนําไปใช้ การวิเคราะห์ การสังเคราะห์ และการประเมินค่า จากนั้นเลือกประเภทของแบบทดสอบ ผู้จัด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ได้เลือกสร้างแบบทดสอบเป็นแบบปรนัย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ัวเลือก โดย แบบทดสอบจะครอบคลุมเนื้อหาและวัตถุประสงค์เชิงพฤติกรรม แล้ว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ูปแบบของข้อ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ถาม และศึกษาวิธีการเขียนข้อสอบ โดยเลือกสร้างแบบทดสอบเป็นแบบปรนัย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ัวเลือก มี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0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้อ โดยได้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่าของคะแนน คือตอบ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ถามถูกได้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ะแนน แต่ถ้าตอบผิดหรือไม่ตอบหรือตอบมากกว่า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ตอบ ได้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0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ะแน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  <w:r w:rsidR="006C74D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 w:rsidR="006C74D5" w:rsidRPr="002315E6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(รายละเอียดแสดงใน </w:t>
      </w:r>
      <w:r w:rsidR="006C74D5" w:rsidRPr="002315E6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ภาคผนวก จ</w:t>
      </w:r>
      <w:r w:rsidR="006C74D5" w:rsidRPr="002315E6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หน้า </w:t>
      </w:r>
      <w:r w:rsidR="006C74D5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>419-446</w:t>
      </w:r>
      <w:r w:rsidR="006C74D5" w:rsidRPr="002315E6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)</w:t>
      </w:r>
      <w:r w:rsidR="006C74D5" w:rsidRPr="000B0773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3D40E8A" w14:textId="05F7555E" w:rsidR="00E16ADA" w:rsidRDefault="00C66A57" w:rsidP="005F1252">
      <w:pPr>
        <w:spacing w:before="380"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นั้นนําแบบทดสอบที่สร้างขึ้น ไปให้ผู้เชี่ยวชาญ</w:t>
      </w:r>
      <w:r w:rsidR="007F5B9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นว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่าน</w:t>
      </w:r>
      <w:r w:rsidR="007F5B9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11334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พื่อ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รวจสอบความ สอดคล้องระหว่างข้อ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ถามกับวัตถุประสงค์ และ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ำม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า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นวณ โดยใช้เทคนิค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IOC (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พิชิต ฤทธิ์ จรูญ. </w:t>
      </w:r>
      <w:proofErr w:type="gramStart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2547 :</w:t>
      </w:r>
      <w:proofErr w:type="gramEnd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24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โดยได้สรุปผลการหาค่าดัชนีความสอดคล้อง ดังแสดงในตาราง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3.1 </w:t>
      </w:r>
    </w:p>
    <w:p w14:paraId="7B7566B4" w14:textId="131DC49F" w:rsidR="003034D6" w:rsidRDefault="003034D6" w:rsidP="003034D6">
      <w:pPr>
        <w:pStyle w:val="a3"/>
        <w:spacing w:before="0" w:beforeAutospacing="0" w:after="0" w:afterAutospacing="0" w:line="16" w:lineRule="atLeast"/>
        <w:ind w:firstLine="720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420C3D">
        <w:rPr>
          <w:rFonts w:ascii="TH SarabunPSK" w:hAnsi="TH SarabunPSK" w:cs="TH SarabunPSK"/>
          <w:sz w:val="32"/>
          <w:szCs w:val="32"/>
          <w:cs/>
        </w:rPr>
        <w:t>ผู้เชี่ยวชาญประกอบด้วย</w:t>
      </w:r>
    </w:p>
    <w:p w14:paraId="45F40502" w14:textId="0B288050" w:rsidR="003034D6" w:rsidRPr="00F455BD" w:rsidRDefault="003034D6" w:rsidP="003034D6">
      <w:pPr>
        <w:spacing w:after="0" w:line="16" w:lineRule="atLeast"/>
        <w:ind w:left="1134" w:firstLine="284"/>
        <w:jc w:val="thaiDistribute"/>
        <w:rPr>
          <w:rFonts w:ascii="TH SarabunPSK" w:eastAsia="Times New Roman" w:hAnsi="TH SarabunPSK" w:cs="TH SarabunPSK"/>
          <w:color w:val="000000" w:themeColor="text1"/>
          <w:sz w:val="32"/>
          <w:szCs w:val="32"/>
        </w:rPr>
      </w:pPr>
      <w:r w:rsidRPr="00F455BD">
        <w:rPr>
          <w:rFonts w:ascii="TH SarabunPSK" w:eastAsia="Times New Roman" w:hAnsi="TH SarabunPSK" w:cs="TH SarabunPSK"/>
          <w:color w:val="000000" w:themeColor="text1"/>
          <w:spacing w:val="-6"/>
          <w:sz w:val="32"/>
          <w:szCs w:val="32"/>
          <w:cs/>
        </w:rPr>
        <w:t xml:space="preserve"> </w:t>
      </w:r>
      <w:r w:rsidR="00C6417B">
        <w:rPr>
          <w:rFonts w:ascii="TH SarabunPSK" w:eastAsia="Times New Roman" w:hAnsi="TH SarabunPSK" w:cs="TH SarabunPSK"/>
          <w:color w:val="000000" w:themeColor="text1"/>
          <w:spacing w:val="-6"/>
          <w:sz w:val="32"/>
          <w:szCs w:val="32"/>
        </w:rPr>
        <w:t xml:space="preserve"> </w:t>
      </w:r>
      <w:r w:rsidRPr="00F455BD">
        <w:rPr>
          <w:rFonts w:ascii="TH SarabunPSK" w:eastAsia="Times New Roman" w:hAnsi="TH SarabunPSK" w:cs="TH SarabunPSK"/>
          <w:color w:val="000000" w:themeColor="text1"/>
          <w:spacing w:val="-6"/>
          <w:sz w:val="32"/>
          <w:szCs w:val="32"/>
          <w:cs/>
        </w:rPr>
        <w:t xml:space="preserve">  </w:t>
      </w:r>
      <w:r w:rsidRPr="00F455BD">
        <w:rPr>
          <w:rFonts w:ascii="TH SarabunPSK" w:eastAsia="Times New Roman" w:hAnsi="TH SarabunPSK" w:cs="TH SarabunPSK" w:hint="cs"/>
          <w:color w:val="000000" w:themeColor="text1"/>
          <w:spacing w:val="-6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color w:val="000000" w:themeColor="text1"/>
          <w:spacing w:val="-6"/>
          <w:sz w:val="32"/>
          <w:szCs w:val="32"/>
          <w:cs/>
        </w:rPr>
        <w:t xml:space="preserve"> (</w:t>
      </w:r>
      <w:r w:rsidRPr="00F455BD">
        <w:rPr>
          <w:rFonts w:ascii="TH SarabunPSK" w:eastAsia="Times New Roman" w:hAnsi="TH SarabunPSK" w:cs="TH SarabunPSK"/>
          <w:color w:val="000000" w:themeColor="text1"/>
          <w:spacing w:val="-6"/>
          <w:sz w:val="32"/>
          <w:szCs w:val="32"/>
        </w:rPr>
        <w:t>1</w:t>
      </w:r>
      <w:r w:rsidRPr="00F455BD">
        <w:rPr>
          <w:rFonts w:ascii="TH SarabunPSK" w:eastAsia="Times New Roman" w:hAnsi="TH SarabunPSK" w:cs="TH SarabunPSK" w:hint="cs"/>
          <w:color w:val="000000" w:themeColor="text1"/>
          <w:spacing w:val="-6"/>
          <w:sz w:val="32"/>
          <w:szCs w:val="32"/>
          <w:cs/>
        </w:rPr>
        <w:t>)</w:t>
      </w:r>
      <w:r w:rsidRPr="00F455BD">
        <w:rPr>
          <w:rFonts w:ascii="TH SarabunPSK" w:eastAsia="Times New Roman" w:hAnsi="TH SarabunPSK" w:cs="TH SarabunPSK"/>
          <w:color w:val="000000" w:themeColor="text1"/>
          <w:spacing w:val="-6"/>
          <w:sz w:val="32"/>
          <w:szCs w:val="32"/>
          <w:cs/>
        </w:rPr>
        <w:t xml:space="preserve"> </w:t>
      </w:r>
      <w:r w:rsidRPr="00F455BD">
        <w:rPr>
          <w:rFonts w:ascii="TH SarabunPSK" w:eastAsia="Times New Roman" w:hAnsi="TH SarabunPSK" w:cs="TH SarabunPSK" w:hint="cs"/>
          <w:color w:val="000000" w:themeColor="text1"/>
          <w:spacing w:val="-10"/>
          <w:sz w:val="32"/>
          <w:szCs w:val="32"/>
          <w:cs/>
        </w:rPr>
        <w:t>ผู้ช่วยศาสตราจารย์ ดร.นิคม ลนขุนทด อาจารย์ประจำ คณะเทคโนโลยีอุตสาหกรรม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 xml:space="preserve"> สาขาวิชาเทคโนโลยีไฟฟ้า</w:t>
      </w:r>
      <w:r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มหาวิทยาลัยราชภั</w:t>
      </w:r>
      <w:r w:rsidR="00082AEA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ฏ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สุรินทร์ จังหวัดสุรินทร์</w:t>
      </w:r>
    </w:p>
    <w:p w14:paraId="124A9278" w14:textId="1D979175" w:rsidR="003034D6" w:rsidRPr="006F7211" w:rsidRDefault="003034D6" w:rsidP="003034D6">
      <w:pPr>
        <w:spacing w:after="0" w:line="16" w:lineRule="atLeast"/>
        <w:ind w:firstLine="720"/>
        <w:jc w:val="thaiDistribute"/>
        <w:rPr>
          <w:rFonts w:ascii="TH SarabunPSK" w:eastAsia="Times New Roman" w:hAnsi="TH SarabunPSK" w:cs="TH SarabunPSK"/>
          <w:color w:val="000000" w:themeColor="text1"/>
          <w:szCs w:val="22"/>
          <w:cs/>
        </w:rPr>
      </w:pP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 xml:space="preserve">                 </w:t>
      </w:r>
      <w:r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 xml:space="preserve"> (2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)</w:t>
      </w:r>
      <w:r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 xml:space="preserve">นายไพโรจน์ พอใจ </w:t>
      </w:r>
      <w:r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>ตำแหน่ง</w:t>
      </w:r>
      <w:r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>ครู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>วิทยฐานะครู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เชี่ยวชาญ</w:t>
      </w:r>
      <w:r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ประจำ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สาขาวิชาอิเล็กทรอนิกส์ วิทยาลัยเทคนิคน่าน จังหวัดน่าน</w:t>
      </w:r>
    </w:p>
    <w:p w14:paraId="51E1D398" w14:textId="284C5E70" w:rsidR="003034D6" w:rsidRDefault="003034D6" w:rsidP="003034D6">
      <w:pPr>
        <w:spacing w:after="0" w:line="16" w:lineRule="atLeast"/>
        <w:ind w:firstLine="720"/>
        <w:jc w:val="thaiDistribute"/>
        <w:rPr>
          <w:rFonts w:ascii="TH SarabunPSK" w:eastAsia="Times New Roman" w:hAnsi="TH SarabunPSK" w:cs="TH SarabunPSK"/>
          <w:color w:val="000000" w:themeColor="text1"/>
          <w:sz w:val="32"/>
          <w:szCs w:val="32"/>
        </w:rPr>
      </w:pPr>
      <w:r w:rsidRPr="00DF71FF"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        </w:t>
      </w:r>
      <w:r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          </w:t>
      </w:r>
      <w:r w:rsidRPr="00DF71FF"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>(3</w:t>
      </w:r>
      <w:r w:rsidRPr="00DF71FF"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) ว่าที่ร้อยตรี ดร.วรวิทย์ ศรีสุวรรณ </w:t>
      </w:r>
      <w:r w:rsidRPr="00DF71FF">
        <w:rPr>
          <w:rFonts w:ascii="TH SarabunPSK" w:eastAsia="Times New Roman" w:hAnsi="TH SarabunPSK" w:cs="TH SarabunPSK"/>
          <w:color w:val="000000" w:themeColor="text1"/>
          <w:spacing w:val="-8"/>
          <w:sz w:val="32"/>
          <w:szCs w:val="32"/>
          <w:cs/>
        </w:rPr>
        <w:t>ตำแหน่ง</w:t>
      </w:r>
      <w:r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 </w:t>
      </w:r>
      <w:r w:rsidRPr="00DF71FF">
        <w:rPr>
          <w:rFonts w:ascii="TH SarabunPSK" w:eastAsia="Times New Roman" w:hAnsi="TH SarabunPSK" w:cs="TH SarabunPSK"/>
          <w:color w:val="000000" w:themeColor="text1"/>
          <w:spacing w:val="-8"/>
          <w:sz w:val="32"/>
          <w:szCs w:val="32"/>
          <w:cs/>
        </w:rPr>
        <w:t>ครู</w:t>
      </w:r>
      <w:r w:rsidRPr="00DF71FF"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 xml:space="preserve"> </w:t>
      </w:r>
      <w:r w:rsidRPr="00DF71FF">
        <w:rPr>
          <w:rFonts w:ascii="TH SarabunPSK" w:eastAsia="Times New Roman" w:hAnsi="TH SarabunPSK" w:cs="TH SarabunPSK"/>
          <w:color w:val="000000" w:themeColor="text1"/>
          <w:spacing w:val="-8"/>
          <w:sz w:val="32"/>
          <w:szCs w:val="32"/>
          <w:cs/>
        </w:rPr>
        <w:t>วิทยฐานะครู</w:t>
      </w:r>
      <w:r w:rsidRPr="00DF71FF">
        <w:rPr>
          <w:rFonts w:ascii="TH SarabunPSK" w:eastAsia="Times New Roman" w:hAnsi="TH SarabunPSK" w:cs="TH SarabunPSK" w:hint="cs"/>
          <w:color w:val="000000" w:themeColor="text1"/>
          <w:spacing w:val="-8"/>
          <w:sz w:val="32"/>
          <w:szCs w:val="32"/>
          <w:cs/>
        </w:rPr>
        <w:t>ชำนาญการพิเศษ</w:t>
      </w:r>
      <w:r w:rsidRPr="00F455BD">
        <w:rPr>
          <w:rFonts w:ascii="TH SarabunPSK" w:eastAsia="Times New Roman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F455BD">
        <w:rPr>
          <w:rFonts w:ascii="TH SarabunPSK" w:eastAsia="Times New Roman" w:hAnsi="TH SarabunPSK" w:cs="TH SarabunPSK" w:hint="cs"/>
          <w:color w:val="000000" w:themeColor="text1"/>
          <w:sz w:val="32"/>
          <w:szCs w:val="32"/>
          <w:cs/>
        </w:rPr>
        <w:t>สาขาวิชาเศรษฐศาสตร์ วิทยาลัยอาชีวศึกษานครราชสีมา จังหวัดนครราชสีมา</w:t>
      </w:r>
    </w:p>
    <w:p w14:paraId="14CFB38D" w14:textId="7F27D8EC" w:rsidR="00D62BB6" w:rsidRDefault="00D62BB6" w:rsidP="003034D6">
      <w:pPr>
        <w:spacing w:after="0" w:line="16" w:lineRule="atLeast"/>
        <w:ind w:firstLine="720"/>
        <w:jc w:val="thaiDistribute"/>
        <w:rPr>
          <w:rFonts w:ascii="TH SarabunPSK" w:eastAsia="Times New Roman" w:hAnsi="TH SarabunPSK" w:cs="TH SarabunPSK"/>
          <w:color w:val="000000" w:themeColor="text1"/>
          <w:sz w:val="32"/>
          <w:szCs w:val="32"/>
        </w:rPr>
      </w:pPr>
    </w:p>
    <w:p w14:paraId="36B9D87C" w14:textId="1862114A" w:rsidR="00D62BB6" w:rsidRDefault="00D62BB6" w:rsidP="003034D6">
      <w:pPr>
        <w:spacing w:after="0" w:line="16" w:lineRule="atLeast"/>
        <w:ind w:firstLine="720"/>
        <w:jc w:val="thaiDistribute"/>
        <w:rPr>
          <w:rFonts w:ascii="TH SarabunPSK" w:eastAsia="Times New Roman" w:hAnsi="TH SarabunPSK" w:cs="TH SarabunPSK"/>
          <w:color w:val="000000" w:themeColor="text1"/>
          <w:sz w:val="32"/>
          <w:szCs w:val="32"/>
        </w:rPr>
      </w:pPr>
    </w:p>
    <w:p w14:paraId="053E0500" w14:textId="77777777" w:rsidR="000C7F76" w:rsidRDefault="000C7F76" w:rsidP="003034D6">
      <w:pPr>
        <w:spacing w:after="0" w:line="16" w:lineRule="atLeast"/>
        <w:ind w:firstLine="720"/>
        <w:jc w:val="thaiDistribute"/>
        <w:rPr>
          <w:rFonts w:ascii="TH SarabunPSK" w:eastAsia="Times New Roman" w:hAnsi="TH SarabunPSK" w:cs="TH SarabunPSK"/>
          <w:color w:val="000000" w:themeColor="text1"/>
          <w:sz w:val="32"/>
          <w:szCs w:val="32"/>
        </w:rPr>
      </w:pPr>
    </w:p>
    <w:p w14:paraId="741CA676" w14:textId="0A2AFA13" w:rsidR="00D62BB6" w:rsidRDefault="00D62BB6" w:rsidP="003034D6">
      <w:pPr>
        <w:spacing w:after="0" w:line="16" w:lineRule="atLeast"/>
        <w:ind w:firstLine="720"/>
        <w:jc w:val="thaiDistribute"/>
        <w:rPr>
          <w:rFonts w:ascii="TH SarabunPSK" w:eastAsia="Times New Roman" w:hAnsi="TH SarabunPSK" w:cs="TH SarabunPSK"/>
          <w:color w:val="000000" w:themeColor="text1"/>
          <w:sz w:val="32"/>
          <w:szCs w:val="32"/>
        </w:rPr>
      </w:pPr>
    </w:p>
    <w:p w14:paraId="2DC87276" w14:textId="7A884A99" w:rsidR="00D62BB6" w:rsidRDefault="00D62BB6" w:rsidP="003034D6">
      <w:pPr>
        <w:spacing w:after="0" w:line="16" w:lineRule="atLeast"/>
        <w:ind w:firstLine="720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9A2BD80" w14:textId="77777777" w:rsidR="00BF7A88" w:rsidRPr="00F455BD" w:rsidRDefault="00BF7A88" w:rsidP="003034D6">
      <w:pPr>
        <w:spacing w:after="0" w:line="16" w:lineRule="atLeast"/>
        <w:ind w:firstLine="720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EF1622A" w14:textId="21A88DCD" w:rsidR="00C66A57" w:rsidRDefault="00B10242" w:rsidP="005F1252">
      <w:pPr>
        <w:spacing w:before="317"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lastRenderedPageBreak/>
        <w:t xml:space="preserve">   </w:t>
      </w:r>
      <w:r w:rsidR="00E16ADA"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ตารางที่ </w:t>
      </w:r>
      <w:r w:rsidR="00E16ADA"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1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สดงผลการหาค่าดัชนีความสอดคล้องระหว่างข้อ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ถามกับวัตถุประสงค์ </w:t>
      </w:r>
    </w:p>
    <w:p w14:paraId="60851ECE" w14:textId="43B59D6D" w:rsidR="006A5E6F" w:rsidRPr="006A5E6F" w:rsidRDefault="00D8016C" w:rsidP="005F1252">
      <w:pPr>
        <w:spacing w:before="317"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6"/>
          <w:szCs w:val="6"/>
        </w:rPr>
      </w:pPr>
      <w:r>
        <w:rPr>
          <w:rFonts w:ascii="TH SarabunPSK" w:eastAsia="Times New Roman" w:hAnsi="TH SarabunPSK" w:cs="TH SarabunPSK" w:hint="cs"/>
          <w:noProof/>
          <w:color w:val="000000"/>
          <w:sz w:val="6"/>
          <w:szCs w:val="6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9652A47" wp14:editId="0514F1BE">
                <wp:simplePos x="0" y="0"/>
                <wp:positionH relativeFrom="column">
                  <wp:posOffset>5443220</wp:posOffset>
                </wp:positionH>
                <wp:positionV relativeFrom="paragraph">
                  <wp:posOffset>663575</wp:posOffset>
                </wp:positionV>
                <wp:extent cx="273050" cy="0"/>
                <wp:effectExtent l="0" t="0" r="0" b="0"/>
                <wp:wrapNone/>
                <wp:docPr id="215" name="ตัวเชื่อมต่อตรง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305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0B670E" id="ตัวเชื่อมต่อตรง 215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8.6pt,52.25pt" to="450.1pt,5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" strokecolor="black [3213]" strokeweight="1pt">
                <v:stroke joinstyle="miter"/>
              </v:line>
            </w:pict>
          </mc:Fallback>
        </mc:AlternateContent>
      </w:r>
    </w:p>
    <w:tbl>
      <w:tblPr>
        <w:tblStyle w:val="aa"/>
        <w:tblW w:w="8788" w:type="dxa"/>
        <w:tblInd w:w="279" w:type="dxa"/>
        <w:tblLook w:val="04A0" w:firstRow="1" w:lastRow="0" w:firstColumn="1" w:lastColumn="0" w:noHBand="0" w:noVBand="1"/>
      </w:tblPr>
      <w:tblGrid>
        <w:gridCol w:w="1094"/>
        <w:gridCol w:w="1316"/>
        <w:gridCol w:w="1134"/>
        <w:gridCol w:w="992"/>
        <w:gridCol w:w="850"/>
        <w:gridCol w:w="1134"/>
        <w:gridCol w:w="993"/>
        <w:gridCol w:w="1275"/>
      </w:tblGrid>
      <w:tr w:rsidR="006A5E6F" w14:paraId="748CC557" w14:textId="77777777" w:rsidTr="00033CBF">
        <w:trPr>
          <w:trHeight w:val="349"/>
        </w:trPr>
        <w:tc>
          <w:tcPr>
            <w:tcW w:w="1094" w:type="dxa"/>
            <w:vMerge w:val="restart"/>
            <w:tcBorders>
              <w:left w:val="nil"/>
            </w:tcBorders>
            <w:shd w:val="clear" w:color="auto" w:fill="FBE4D5" w:themeFill="accent2" w:themeFillTint="33"/>
          </w:tcPr>
          <w:p w14:paraId="14932A00" w14:textId="77777777" w:rsidR="006A5E6F" w:rsidRPr="006A5E6F" w:rsidRDefault="006A5E6F" w:rsidP="006A5E6F">
            <w:pPr>
              <w:spacing w:before="100" w:beforeAutospacing="1"/>
              <w:jc w:val="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2"/>
                <w:szCs w:val="2"/>
              </w:rPr>
            </w:pPr>
          </w:p>
          <w:p w14:paraId="79370742" w14:textId="41AF401D" w:rsidR="006A5E6F" w:rsidRPr="006A5E6F" w:rsidRDefault="00D8016C" w:rsidP="006A5E6F">
            <w:pPr>
              <w:spacing w:before="100" w:beforeAutospacing="1" w:after="100" w:afterAutospacing="1"/>
              <w:jc w:val="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หน่วย</w:t>
            </w:r>
            <w:r w:rsidR="006A5E6F" w:rsidRPr="006A5E6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ที่</w:t>
            </w:r>
          </w:p>
        </w:tc>
        <w:tc>
          <w:tcPr>
            <w:tcW w:w="1316" w:type="dxa"/>
            <w:vMerge w:val="restart"/>
            <w:shd w:val="clear" w:color="auto" w:fill="FBE4D5" w:themeFill="accent2" w:themeFillTint="33"/>
          </w:tcPr>
          <w:p w14:paraId="4B424A2C" w14:textId="77777777" w:rsidR="006A5E6F" w:rsidRPr="006A5E6F" w:rsidRDefault="006A5E6F" w:rsidP="006A5E6F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วัตถุประสงค์</w:t>
            </w:r>
          </w:p>
          <w:p w14:paraId="4F1E5734" w14:textId="1725FDA7" w:rsidR="006A5E6F" w:rsidRPr="006A5E6F" w:rsidRDefault="006A5E6F" w:rsidP="006A5E6F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ข้อที่</w:t>
            </w:r>
          </w:p>
        </w:tc>
        <w:tc>
          <w:tcPr>
            <w:tcW w:w="1134" w:type="dxa"/>
            <w:vMerge w:val="restart"/>
            <w:shd w:val="clear" w:color="auto" w:fill="FBE4D5" w:themeFill="accent2" w:themeFillTint="33"/>
            <w:vAlign w:val="center"/>
          </w:tcPr>
          <w:p w14:paraId="5A0432D7" w14:textId="701677D8" w:rsidR="006A5E6F" w:rsidRPr="006A5E6F" w:rsidRDefault="006A5E6F" w:rsidP="006A5E6F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ข้อสอบที่</w:t>
            </w:r>
          </w:p>
        </w:tc>
        <w:tc>
          <w:tcPr>
            <w:tcW w:w="2976" w:type="dxa"/>
            <w:gridSpan w:val="3"/>
            <w:shd w:val="clear" w:color="auto" w:fill="FBE4D5" w:themeFill="accent2" w:themeFillTint="33"/>
          </w:tcPr>
          <w:p w14:paraId="7DE7AF73" w14:textId="0589314C" w:rsidR="006A5E6F" w:rsidRPr="006A5E6F" w:rsidRDefault="006A5E6F" w:rsidP="006A5E6F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ะแนนความคิดเห็นผู้เชี่ยวชาญ</w:t>
            </w:r>
          </w:p>
        </w:tc>
        <w:tc>
          <w:tcPr>
            <w:tcW w:w="993" w:type="dxa"/>
            <w:vMerge w:val="restart"/>
            <w:shd w:val="clear" w:color="auto" w:fill="FBE4D5" w:themeFill="accent2" w:themeFillTint="33"/>
            <w:vAlign w:val="center"/>
          </w:tcPr>
          <w:p w14:paraId="3C42BFC5" w14:textId="41E5E9F9" w:rsidR="006A5E6F" w:rsidRPr="00D8016C" w:rsidRDefault="00AB073F" w:rsidP="006A5E6F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color w:val="000000"/>
                <w:sz w:val="18"/>
                <w:szCs w:val="18"/>
              </w:rPr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H SarabunPSK"/>
                        <w:i/>
                        <w:color w:val="000000"/>
                        <w:sz w:val="14"/>
                        <w:szCs w:val="14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eastAsia="Times New Roman" w:hAnsi="Cambria Math" w:cs="TH SarabunPSK"/>
                        <w:color w:val="000000"/>
                        <w:sz w:val="14"/>
                        <w:szCs w:val="14"/>
                      </w:rPr>
                      <m:t>R</m:t>
                    </m:r>
                  </m:e>
                </m:nary>
              </m:oMath>
            </m:oMathPara>
          </w:p>
        </w:tc>
        <w:tc>
          <w:tcPr>
            <w:tcW w:w="1275" w:type="dxa"/>
            <w:vMerge w:val="restart"/>
            <w:tcBorders>
              <w:right w:val="nil"/>
            </w:tcBorders>
            <w:shd w:val="clear" w:color="auto" w:fill="FBE4D5" w:themeFill="accent2" w:themeFillTint="33"/>
            <w:vAlign w:val="center"/>
          </w:tcPr>
          <w:p w14:paraId="67C3BF1B" w14:textId="76BC04F0" w:rsidR="006A5E6F" w:rsidRPr="00D8016C" w:rsidRDefault="00D8016C" w:rsidP="006A5E6F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color w:val="000000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H SarabunPSK"/>
                    <w:color w:val="000000"/>
                    <w:sz w:val="18"/>
                    <w:szCs w:val="18"/>
                  </w:rPr>
                  <w:br/>
                </m:r>
              </m:oMath>
            </m:oMathPara>
            <w:r w:rsidRPr="00D8016C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IOC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=</w:t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H SarabunPSK"/>
                      <w:i/>
                      <w:color w:val="000000"/>
                      <w:sz w:val="18"/>
                      <w:szCs w:val="18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H SarabunPSK"/>
                      <w:color w:val="000000"/>
                      <w:sz w:val="18"/>
                      <w:szCs w:val="18"/>
                    </w:rPr>
                    <m:t>R</m:t>
                  </m:r>
                </m:e>
              </m:nary>
              <m:r>
                <m:rPr>
                  <m:sty m:val="p"/>
                </m:rPr>
                <w:rPr>
                  <w:rFonts w:ascii="Cambria Math" w:eastAsia="Times New Roman" w:hAnsi="Cambria Math" w:cs="TH SarabunPSK"/>
                  <w:color w:val="000000"/>
                  <w:sz w:val="18"/>
                  <w:szCs w:val="18"/>
                </w:rPr>
                <w:br/>
              </m:r>
            </m:oMath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          </w:t>
            </w:r>
            <w:r w:rsidRPr="00D8016C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N</w:t>
            </w:r>
          </w:p>
        </w:tc>
      </w:tr>
      <w:tr w:rsidR="006A5E6F" w14:paraId="1B904D79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577B7EB5" w14:textId="77777777" w:rsidR="006A5E6F" w:rsidRPr="006A5E6F" w:rsidRDefault="006A5E6F" w:rsidP="006A5E6F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1316" w:type="dxa"/>
            <w:vMerge/>
          </w:tcPr>
          <w:p w14:paraId="37B8D95E" w14:textId="5EBB1C87" w:rsidR="006A5E6F" w:rsidRPr="006A5E6F" w:rsidRDefault="006A5E6F" w:rsidP="006A5E6F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1134" w:type="dxa"/>
            <w:vMerge/>
          </w:tcPr>
          <w:p w14:paraId="4977CF67" w14:textId="77777777" w:rsidR="006A5E6F" w:rsidRPr="006A5E6F" w:rsidRDefault="006A5E6F" w:rsidP="006A5E6F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BE4D5" w:themeFill="accent2" w:themeFillTint="33"/>
          </w:tcPr>
          <w:p w14:paraId="145C7D9C" w14:textId="27E866C3" w:rsidR="006A5E6F" w:rsidRPr="006A5E6F" w:rsidRDefault="006A5E6F" w:rsidP="006A5E6F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1</w:t>
            </w:r>
          </w:p>
        </w:tc>
        <w:tc>
          <w:tcPr>
            <w:tcW w:w="850" w:type="dxa"/>
            <w:shd w:val="clear" w:color="auto" w:fill="FBE4D5" w:themeFill="accent2" w:themeFillTint="33"/>
          </w:tcPr>
          <w:p w14:paraId="3B4B7F52" w14:textId="7863934A" w:rsidR="006A5E6F" w:rsidRPr="006A5E6F" w:rsidRDefault="006A5E6F" w:rsidP="006A5E6F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2</w:t>
            </w:r>
          </w:p>
        </w:tc>
        <w:tc>
          <w:tcPr>
            <w:tcW w:w="1134" w:type="dxa"/>
            <w:shd w:val="clear" w:color="auto" w:fill="FBE4D5" w:themeFill="accent2" w:themeFillTint="33"/>
          </w:tcPr>
          <w:p w14:paraId="5A6048BA" w14:textId="3AAB3DDD" w:rsidR="006A5E6F" w:rsidRPr="006A5E6F" w:rsidRDefault="006A5E6F" w:rsidP="006A5E6F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3</w:t>
            </w:r>
          </w:p>
        </w:tc>
        <w:tc>
          <w:tcPr>
            <w:tcW w:w="993" w:type="dxa"/>
            <w:vMerge/>
          </w:tcPr>
          <w:p w14:paraId="3AD2DC8A" w14:textId="77777777" w:rsidR="006A5E6F" w:rsidRDefault="006A5E6F" w:rsidP="006A5E6F">
            <w:pPr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275" w:type="dxa"/>
            <w:vMerge/>
            <w:tcBorders>
              <w:right w:val="nil"/>
            </w:tcBorders>
          </w:tcPr>
          <w:p w14:paraId="46637339" w14:textId="77777777" w:rsidR="006A5E6F" w:rsidRDefault="006A5E6F" w:rsidP="006A5E6F">
            <w:pPr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D8016C" w14:paraId="54A40B4D" w14:textId="77777777" w:rsidTr="00033CBF">
        <w:tc>
          <w:tcPr>
            <w:tcW w:w="1094" w:type="dxa"/>
            <w:vMerge w:val="restart"/>
            <w:tcBorders>
              <w:left w:val="nil"/>
            </w:tcBorders>
          </w:tcPr>
          <w:p w14:paraId="77514926" w14:textId="7B3B6050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</w:t>
            </w:r>
          </w:p>
          <w:p w14:paraId="09F8E584" w14:textId="6BC81EC4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316" w:type="dxa"/>
          </w:tcPr>
          <w:p w14:paraId="2C89A22A" w14:textId="0F8AAB6A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1134" w:type="dxa"/>
          </w:tcPr>
          <w:p w14:paraId="371EFB5A" w14:textId="55DECD7C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</w:t>
            </w:r>
          </w:p>
        </w:tc>
        <w:tc>
          <w:tcPr>
            <w:tcW w:w="992" w:type="dxa"/>
          </w:tcPr>
          <w:p w14:paraId="3A9D7A39" w14:textId="7D43F4FA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46669DF8" w14:textId="635CE894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69C714F3" w14:textId="7E535140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157B90A9" w14:textId="5D60FC22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406969D4" w14:textId="22122B83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.0</w:t>
            </w:r>
          </w:p>
        </w:tc>
      </w:tr>
      <w:tr w:rsidR="00D8016C" w14:paraId="5BCAC520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34526942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316" w:type="dxa"/>
          </w:tcPr>
          <w:p w14:paraId="589CCC1C" w14:textId="2E1BFB2F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</w:t>
            </w:r>
          </w:p>
        </w:tc>
        <w:tc>
          <w:tcPr>
            <w:tcW w:w="1134" w:type="dxa"/>
          </w:tcPr>
          <w:p w14:paraId="42BB0B33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2</w:t>
            </w:r>
          </w:p>
          <w:p w14:paraId="124F44C9" w14:textId="1CA96AA1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</w:tc>
        <w:tc>
          <w:tcPr>
            <w:tcW w:w="992" w:type="dxa"/>
          </w:tcPr>
          <w:p w14:paraId="32DCC6E1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060E9B1B" w14:textId="5AC67D41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68BCEE16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7961043E" w14:textId="3306A6EC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213E78EA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19ECA986" w14:textId="74B15FED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5FBD66E8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  <w:p w14:paraId="27303BD8" w14:textId="0021A981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61D556FC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.0</w:t>
            </w:r>
          </w:p>
          <w:p w14:paraId="00748FDC" w14:textId="7C37EF08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.0</w:t>
            </w:r>
          </w:p>
        </w:tc>
      </w:tr>
      <w:tr w:rsidR="00D8016C" w14:paraId="49CB1B27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3C0CFA60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316" w:type="dxa"/>
          </w:tcPr>
          <w:p w14:paraId="58EDFF21" w14:textId="5CD73280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</w:tc>
        <w:tc>
          <w:tcPr>
            <w:tcW w:w="1134" w:type="dxa"/>
          </w:tcPr>
          <w:p w14:paraId="3D616F0D" w14:textId="1EA62AF1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</w:t>
            </w:r>
          </w:p>
        </w:tc>
        <w:tc>
          <w:tcPr>
            <w:tcW w:w="992" w:type="dxa"/>
          </w:tcPr>
          <w:p w14:paraId="5DEE2C4C" w14:textId="10A398E6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15265300" w14:textId="36C0A7DD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7A4AF659" w14:textId="1C7F52B1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28D99BE2" w14:textId="3C830E9E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3F3E0824" w14:textId="1F09DC58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D8016C" w14:paraId="0F12BC87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06FB56A8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316" w:type="dxa"/>
          </w:tcPr>
          <w:p w14:paraId="73382626" w14:textId="6078DA70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4</w:t>
            </w:r>
          </w:p>
        </w:tc>
        <w:tc>
          <w:tcPr>
            <w:tcW w:w="1134" w:type="dxa"/>
          </w:tcPr>
          <w:p w14:paraId="4C1C65B5" w14:textId="67CA2768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992" w:type="dxa"/>
          </w:tcPr>
          <w:p w14:paraId="7876ABCA" w14:textId="6F2D570A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7BA958D1" w14:textId="17F49185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2AC1549F" w14:textId="5B940CB1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55D813A1" w14:textId="0AD49227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5D75E659" w14:textId="3E981D1A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D8016C" w14:paraId="34014A18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558D68BF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316" w:type="dxa"/>
          </w:tcPr>
          <w:p w14:paraId="2CF856BB" w14:textId="1760E264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5</w:t>
            </w:r>
          </w:p>
        </w:tc>
        <w:tc>
          <w:tcPr>
            <w:tcW w:w="1134" w:type="dxa"/>
          </w:tcPr>
          <w:p w14:paraId="4E241AA0" w14:textId="5156A20A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</w:t>
            </w:r>
          </w:p>
        </w:tc>
        <w:tc>
          <w:tcPr>
            <w:tcW w:w="992" w:type="dxa"/>
          </w:tcPr>
          <w:p w14:paraId="5A1E4C08" w14:textId="39711045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5757BBED" w14:textId="69A45836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1134" w:type="dxa"/>
          </w:tcPr>
          <w:p w14:paraId="5BD157F3" w14:textId="02AD23D8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0927F1DA" w14:textId="4744D588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  <w:tcBorders>
              <w:right w:val="nil"/>
            </w:tcBorders>
          </w:tcPr>
          <w:p w14:paraId="5C75F33D" w14:textId="345497C8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D8016C" w14:paraId="547769C6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0FEFD70F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316" w:type="dxa"/>
          </w:tcPr>
          <w:p w14:paraId="7F1A1E8E" w14:textId="0421C599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6</w:t>
            </w:r>
          </w:p>
        </w:tc>
        <w:tc>
          <w:tcPr>
            <w:tcW w:w="1134" w:type="dxa"/>
          </w:tcPr>
          <w:p w14:paraId="413A7CC8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7</w:t>
            </w:r>
          </w:p>
          <w:p w14:paraId="1C8AA124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8</w:t>
            </w:r>
          </w:p>
          <w:p w14:paraId="28133210" w14:textId="0D54ACB6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9</w:t>
            </w:r>
          </w:p>
        </w:tc>
        <w:tc>
          <w:tcPr>
            <w:tcW w:w="992" w:type="dxa"/>
          </w:tcPr>
          <w:p w14:paraId="6D39372D" w14:textId="77777777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40A68B9A" w14:textId="77777777" w:rsidR="00A13D1B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037448B0" w14:textId="50466B96" w:rsidR="00A13D1B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59AC1895" w14:textId="77777777" w:rsidR="00A13D1B" w:rsidRDefault="00A13D1B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3A37F58E" w14:textId="77777777" w:rsidR="00A13D1B" w:rsidRDefault="00A13D1B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1F15363F" w14:textId="0FD411DE" w:rsidR="00D8016C" w:rsidRDefault="00A13D1B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55BE3DD9" w14:textId="77777777" w:rsidR="00A13D1B" w:rsidRDefault="00A13D1B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7E57A39E" w14:textId="77777777" w:rsidR="00A13D1B" w:rsidRDefault="00A13D1B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0BCECC1B" w14:textId="032CD2EC" w:rsidR="00D8016C" w:rsidRDefault="00A13D1B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2AE7E8F0" w14:textId="77777777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2C9D36E4" w14:textId="77777777" w:rsidR="00A13D1B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1778EAA6" w14:textId="264F8D04" w:rsidR="00A13D1B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1056793A" w14:textId="77777777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375A9981" w14:textId="77777777" w:rsidR="00A13D1B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14CE96AF" w14:textId="6BB131AD" w:rsidR="00A13D1B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D8016C" w14:paraId="76BF9934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671F79E9" w14:textId="77777777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316" w:type="dxa"/>
          </w:tcPr>
          <w:p w14:paraId="3D94DAFA" w14:textId="6C01902D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7</w:t>
            </w:r>
          </w:p>
        </w:tc>
        <w:tc>
          <w:tcPr>
            <w:tcW w:w="1134" w:type="dxa"/>
          </w:tcPr>
          <w:p w14:paraId="12A181EA" w14:textId="5BFC8EE1" w:rsidR="00D8016C" w:rsidRDefault="00D8016C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0</w:t>
            </w:r>
          </w:p>
        </w:tc>
        <w:tc>
          <w:tcPr>
            <w:tcW w:w="992" w:type="dxa"/>
          </w:tcPr>
          <w:p w14:paraId="5901A05C" w14:textId="675A0A0E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2E71C5A9" w14:textId="43A5DC2A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5DB8AEDF" w14:textId="4CFC0A21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11198FFC" w14:textId="005F4137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1CB56A66" w14:textId="44750754" w:rsidR="00D8016C" w:rsidRDefault="00A13D1B" w:rsidP="00D8016C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2E39F3" w14:paraId="6BC63A52" w14:textId="77777777" w:rsidTr="00033CBF">
        <w:tc>
          <w:tcPr>
            <w:tcW w:w="1094" w:type="dxa"/>
            <w:vMerge w:val="restart"/>
            <w:tcBorders>
              <w:left w:val="nil"/>
            </w:tcBorders>
          </w:tcPr>
          <w:p w14:paraId="0872F1BE" w14:textId="62A6598E" w:rsidR="002E39F3" w:rsidRDefault="002E39F3" w:rsidP="00334A8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316" w:type="dxa"/>
          </w:tcPr>
          <w:p w14:paraId="3CB0CE68" w14:textId="40B36F82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8</w:t>
            </w:r>
          </w:p>
        </w:tc>
        <w:tc>
          <w:tcPr>
            <w:tcW w:w="1134" w:type="dxa"/>
          </w:tcPr>
          <w:p w14:paraId="0299998B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1</w:t>
            </w:r>
          </w:p>
          <w:p w14:paraId="0B39E9AD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  <w:p w14:paraId="411467BC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  <w:p w14:paraId="65EB3117" w14:textId="0F74B9D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992" w:type="dxa"/>
          </w:tcPr>
          <w:p w14:paraId="107EFD00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6B6EE710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18A342A2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0AC719DF" w14:textId="4A3FF108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12FFADCB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53FF33A3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006CD853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133843AD" w14:textId="6AB38F0A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7B9BDA53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1AA9291F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669B37E4" w14:textId="240A021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  <w:p w14:paraId="7088F825" w14:textId="6BBC176B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93" w:type="dxa"/>
          </w:tcPr>
          <w:p w14:paraId="770A62BD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  <w:p w14:paraId="055063DD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0C8F2530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  <w:p w14:paraId="51A49B67" w14:textId="6A92528A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0E63D0DD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555D2685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5A42BDB6" w14:textId="77777777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  <w:p w14:paraId="32EA90EA" w14:textId="53193180" w:rsidR="002E39F3" w:rsidRDefault="002E39F3" w:rsidP="00A13D1B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2E39F3" w:rsidRPr="002E39F3" w14:paraId="3DD2A65E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13A7D3D9" w14:textId="254EE52F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70C0"/>
                <w:sz w:val="32"/>
                <w:szCs w:val="32"/>
              </w:rPr>
            </w:pPr>
          </w:p>
        </w:tc>
        <w:tc>
          <w:tcPr>
            <w:tcW w:w="1316" w:type="dxa"/>
          </w:tcPr>
          <w:p w14:paraId="2876DA97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9</w:t>
            </w:r>
          </w:p>
          <w:p w14:paraId="72AC9384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14:paraId="61A425CA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5</w:t>
            </w:r>
          </w:p>
          <w:p w14:paraId="714A9384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6</w:t>
            </w:r>
          </w:p>
          <w:p w14:paraId="550A26B0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7</w:t>
            </w:r>
          </w:p>
          <w:p w14:paraId="017B11F9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8</w:t>
            </w:r>
          </w:p>
          <w:p w14:paraId="696D1D60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9</w:t>
            </w:r>
          </w:p>
          <w:p w14:paraId="1A0CD441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20</w:t>
            </w:r>
          </w:p>
        </w:tc>
        <w:tc>
          <w:tcPr>
            <w:tcW w:w="992" w:type="dxa"/>
          </w:tcPr>
          <w:p w14:paraId="79378186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/>
                <w:sz w:val="32"/>
                <w:szCs w:val="32"/>
              </w:rPr>
              <w:t>+1</w:t>
            </w:r>
          </w:p>
          <w:p w14:paraId="6170EF8F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+1</w:t>
            </w:r>
          </w:p>
          <w:p w14:paraId="44A320C8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/>
                <w:sz w:val="32"/>
                <w:szCs w:val="32"/>
              </w:rPr>
              <w:t>+1</w:t>
            </w:r>
          </w:p>
          <w:p w14:paraId="412D7EB5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+1</w:t>
            </w:r>
          </w:p>
          <w:p w14:paraId="0962CEBB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/>
                <w:sz w:val="32"/>
                <w:szCs w:val="32"/>
              </w:rPr>
              <w:t>+1</w:t>
            </w:r>
          </w:p>
          <w:p w14:paraId="2EA1A1C5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09C7C123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/>
                <w:sz w:val="32"/>
                <w:szCs w:val="32"/>
              </w:rPr>
              <w:t>+1</w:t>
            </w:r>
          </w:p>
          <w:p w14:paraId="4F490287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+1</w:t>
            </w:r>
          </w:p>
          <w:p w14:paraId="3EF2D254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0</w:t>
            </w:r>
          </w:p>
          <w:p w14:paraId="047BBFD4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/>
                <w:sz w:val="32"/>
                <w:szCs w:val="32"/>
              </w:rPr>
              <w:t>+1</w:t>
            </w:r>
          </w:p>
          <w:p w14:paraId="1A7ADD4B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+1</w:t>
            </w:r>
          </w:p>
          <w:p w14:paraId="76883F57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63F2D62D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/>
                <w:sz w:val="32"/>
                <w:szCs w:val="32"/>
              </w:rPr>
              <w:t>+1</w:t>
            </w:r>
          </w:p>
          <w:p w14:paraId="760F7A00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+1</w:t>
            </w:r>
          </w:p>
          <w:p w14:paraId="4AC8434B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+1</w:t>
            </w:r>
          </w:p>
          <w:p w14:paraId="7FCA604B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+1</w:t>
            </w:r>
          </w:p>
          <w:p w14:paraId="11DD2B77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/>
                <w:sz w:val="32"/>
                <w:szCs w:val="32"/>
              </w:rPr>
              <w:t>+1</w:t>
            </w:r>
          </w:p>
          <w:p w14:paraId="6CD91E6A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0</w:t>
            </w:r>
          </w:p>
        </w:tc>
        <w:tc>
          <w:tcPr>
            <w:tcW w:w="993" w:type="dxa"/>
          </w:tcPr>
          <w:p w14:paraId="6070AC76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/>
                <w:sz w:val="32"/>
                <w:szCs w:val="32"/>
              </w:rPr>
              <w:t>3</w:t>
            </w:r>
          </w:p>
          <w:p w14:paraId="5D9510B1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3</w:t>
            </w:r>
          </w:p>
          <w:p w14:paraId="3AAE50BC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2</w:t>
            </w:r>
          </w:p>
          <w:p w14:paraId="4C5C0E7E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3</w:t>
            </w:r>
          </w:p>
          <w:p w14:paraId="02A4DB95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3</w:t>
            </w:r>
          </w:p>
          <w:p w14:paraId="09889483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  <w:tcBorders>
              <w:right w:val="nil"/>
            </w:tcBorders>
          </w:tcPr>
          <w:p w14:paraId="57B60D9A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.0</w:t>
            </w:r>
          </w:p>
          <w:p w14:paraId="7E34BDA0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.0</w:t>
            </w:r>
          </w:p>
          <w:p w14:paraId="485B9B3C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0.6</w:t>
            </w:r>
          </w:p>
          <w:p w14:paraId="7D5F2D3A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.0</w:t>
            </w:r>
          </w:p>
          <w:p w14:paraId="47570182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.0</w:t>
            </w:r>
          </w:p>
          <w:p w14:paraId="6FE1A061" w14:textId="77777777" w:rsidR="002E39F3" w:rsidRP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E39F3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0.6</w:t>
            </w:r>
          </w:p>
        </w:tc>
      </w:tr>
      <w:tr w:rsidR="002E39F3" w14:paraId="1CA1680A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55454B2D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5E61CDD2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0</w:t>
            </w:r>
          </w:p>
        </w:tc>
        <w:tc>
          <w:tcPr>
            <w:tcW w:w="1134" w:type="dxa"/>
          </w:tcPr>
          <w:p w14:paraId="6921CE46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1</w:t>
            </w:r>
          </w:p>
          <w:p w14:paraId="50F33D3A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2</w:t>
            </w:r>
          </w:p>
          <w:p w14:paraId="1E80C632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3</w:t>
            </w:r>
          </w:p>
          <w:p w14:paraId="30A8C123" w14:textId="78D6C73D" w:rsidR="002E39F3" w:rsidRDefault="002E39F3" w:rsidP="00334A8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4</w:t>
            </w:r>
          </w:p>
        </w:tc>
        <w:tc>
          <w:tcPr>
            <w:tcW w:w="992" w:type="dxa"/>
          </w:tcPr>
          <w:p w14:paraId="550638A0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6AB734F4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117764E3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6274A7C1" w14:textId="22C69A18" w:rsidR="002E39F3" w:rsidRDefault="002E39F3" w:rsidP="00334A8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305488A2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360A6972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487C15E7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35C08A81" w14:textId="381247B6" w:rsidR="002E39F3" w:rsidRDefault="002E39F3" w:rsidP="00334A8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368E4D55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0C3980E3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15123120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  <w:p w14:paraId="1336C20D" w14:textId="3055E56A" w:rsidR="002E39F3" w:rsidRDefault="002E39F3" w:rsidP="00334A8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93" w:type="dxa"/>
          </w:tcPr>
          <w:p w14:paraId="36BF1902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  <w:p w14:paraId="5C2F229D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174FC66A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  <w:p w14:paraId="23E159EA" w14:textId="20E7D4AD" w:rsidR="002E39F3" w:rsidRDefault="002E39F3" w:rsidP="00334A8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17432134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055D8E67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712CB5F8" w14:textId="77777777" w:rsidR="002E39F3" w:rsidRDefault="002E39F3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  <w:p w14:paraId="5593A803" w14:textId="2485179E" w:rsidR="002E39F3" w:rsidRDefault="002E39F3" w:rsidP="00334A8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</w:tbl>
    <w:p w14:paraId="6D314C53" w14:textId="3F5A7B8C" w:rsidR="00334A82" w:rsidRDefault="00A17F89" w:rsidP="00334A82">
      <w:pPr>
        <w:spacing w:before="317"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A17F89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lastRenderedPageBreak/>
        <w:t xml:space="preserve">    </w:t>
      </w:r>
      <w:r w:rsidR="00334A82"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ตารางที่ </w:t>
      </w:r>
      <w:r w:rsidR="00334A82"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1</w:t>
      </w:r>
      <w:r w:rsidR="00DF0E96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(ต่อ)</w:t>
      </w:r>
      <w:r w:rsidR="00334A82"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334A82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สดงผลการหาค่าดัชนีความสอดคล้องระหว่างข้อ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334A82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ถามกับวัตถุประสงค์</w:t>
      </w:r>
      <w:r w:rsidR="00334A8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</w:p>
    <w:p w14:paraId="05EAC71D" w14:textId="174A0B62" w:rsidR="002E39F3" w:rsidRPr="00334A82" w:rsidRDefault="002E39F3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color w:val="000000"/>
          <w:sz w:val="12"/>
          <w:szCs w:val="12"/>
        </w:rPr>
      </w:pPr>
    </w:p>
    <w:tbl>
      <w:tblPr>
        <w:tblStyle w:val="aa"/>
        <w:tblW w:w="8788" w:type="dxa"/>
        <w:tblInd w:w="279" w:type="dxa"/>
        <w:tblLook w:val="04A0" w:firstRow="1" w:lastRow="0" w:firstColumn="1" w:lastColumn="0" w:noHBand="0" w:noVBand="1"/>
      </w:tblPr>
      <w:tblGrid>
        <w:gridCol w:w="1094"/>
        <w:gridCol w:w="1316"/>
        <w:gridCol w:w="1134"/>
        <w:gridCol w:w="992"/>
        <w:gridCol w:w="850"/>
        <w:gridCol w:w="1134"/>
        <w:gridCol w:w="993"/>
        <w:gridCol w:w="1275"/>
      </w:tblGrid>
      <w:tr w:rsidR="00D931F7" w:rsidRPr="00D931F7" w14:paraId="52E1258B" w14:textId="77777777" w:rsidTr="00033CBF">
        <w:trPr>
          <w:trHeight w:val="349"/>
        </w:trPr>
        <w:tc>
          <w:tcPr>
            <w:tcW w:w="1094" w:type="dxa"/>
            <w:vMerge w:val="restart"/>
            <w:tcBorders>
              <w:left w:val="nil"/>
            </w:tcBorders>
            <w:shd w:val="clear" w:color="auto" w:fill="FBE4D5" w:themeFill="accent2" w:themeFillTint="33"/>
          </w:tcPr>
          <w:p w14:paraId="67B39E5D" w14:textId="77777777" w:rsidR="002E39F3" w:rsidRPr="00D931F7" w:rsidRDefault="002E39F3" w:rsidP="001A7EEE">
            <w:pPr>
              <w:spacing w:before="100" w:beforeAutospacing="1"/>
              <w:jc w:val="distribute"/>
              <w:rPr>
                <w:rFonts w:ascii="TH SarabunPSK" w:eastAsia="Times New Roman" w:hAnsi="TH SarabunPSK" w:cs="TH SarabunPSK"/>
                <w:b/>
                <w:bCs/>
                <w:sz w:val="2"/>
                <w:szCs w:val="2"/>
              </w:rPr>
            </w:pPr>
          </w:p>
          <w:p w14:paraId="70CF54A3" w14:textId="77777777" w:rsidR="002E39F3" w:rsidRPr="00D931F7" w:rsidRDefault="002E39F3" w:rsidP="001A7EEE">
            <w:pPr>
              <w:spacing w:before="100" w:beforeAutospacing="1" w:after="100" w:afterAutospacing="1"/>
              <w:jc w:val="distribute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หน่วย</w:t>
            </w:r>
            <w:r w:rsidRPr="00D931F7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1316" w:type="dxa"/>
            <w:vMerge w:val="restart"/>
            <w:shd w:val="clear" w:color="auto" w:fill="FBE4D5" w:themeFill="accent2" w:themeFillTint="33"/>
          </w:tcPr>
          <w:p w14:paraId="5CEEDEE9" w14:textId="77777777" w:rsidR="002E39F3" w:rsidRPr="00D931F7" w:rsidRDefault="002E39F3" w:rsidP="001A7EEE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วัตถุประสงค์</w:t>
            </w:r>
          </w:p>
          <w:p w14:paraId="52EA677C" w14:textId="77777777" w:rsidR="002E39F3" w:rsidRPr="00D931F7" w:rsidRDefault="002E39F3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ข้อที่</w:t>
            </w:r>
          </w:p>
        </w:tc>
        <w:tc>
          <w:tcPr>
            <w:tcW w:w="1134" w:type="dxa"/>
            <w:vMerge w:val="restart"/>
            <w:shd w:val="clear" w:color="auto" w:fill="FBE4D5" w:themeFill="accent2" w:themeFillTint="33"/>
            <w:vAlign w:val="center"/>
          </w:tcPr>
          <w:p w14:paraId="0590EDE5" w14:textId="77777777" w:rsidR="002E39F3" w:rsidRPr="00D931F7" w:rsidRDefault="002E39F3" w:rsidP="001A7EEE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ข้อสอบที่</w:t>
            </w:r>
          </w:p>
        </w:tc>
        <w:tc>
          <w:tcPr>
            <w:tcW w:w="2976" w:type="dxa"/>
            <w:gridSpan w:val="3"/>
            <w:shd w:val="clear" w:color="auto" w:fill="FBE4D5" w:themeFill="accent2" w:themeFillTint="33"/>
          </w:tcPr>
          <w:p w14:paraId="2403289C" w14:textId="77777777" w:rsidR="002E39F3" w:rsidRPr="00D931F7" w:rsidRDefault="002E39F3" w:rsidP="001A7EEE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 w:hint="cs"/>
                <w:b/>
                <w:bCs/>
                <w:noProof/>
                <w:sz w:val="32"/>
                <w:szCs w:val="32"/>
                <w:lang w:val="th-TH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561A04C0" wp14:editId="3F3519D0">
                      <wp:simplePos x="0" y="0"/>
                      <wp:positionH relativeFrom="column">
                        <wp:posOffset>2950210</wp:posOffset>
                      </wp:positionH>
                      <wp:positionV relativeFrom="paragraph">
                        <wp:posOffset>390525</wp:posOffset>
                      </wp:positionV>
                      <wp:extent cx="260350" cy="0"/>
                      <wp:effectExtent l="0" t="0" r="0" b="0"/>
                      <wp:wrapNone/>
                      <wp:docPr id="27" name="ตัวเชื่อมต่อตรง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035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8ECFD24" id="ตัวเชื่อมต่อตรง 27" o:spid="_x0000_s1026" style="position:absolute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2.3pt,30.75pt" to="252.8pt,3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D931F7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คะแนนความคิดเห็นผู้เชี่ยวชาญ</w:t>
            </w:r>
          </w:p>
        </w:tc>
        <w:tc>
          <w:tcPr>
            <w:tcW w:w="993" w:type="dxa"/>
            <w:vMerge w:val="restart"/>
            <w:shd w:val="clear" w:color="auto" w:fill="FBE4D5" w:themeFill="accent2" w:themeFillTint="33"/>
            <w:vAlign w:val="center"/>
          </w:tcPr>
          <w:p w14:paraId="2839A7EA" w14:textId="77777777" w:rsidR="002E39F3" w:rsidRPr="00D931F7" w:rsidRDefault="00AB073F" w:rsidP="001A7EEE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sz w:val="18"/>
                <w:szCs w:val="18"/>
              </w:rPr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H SarabunPSK"/>
                        <w:i/>
                        <w:sz w:val="14"/>
                        <w:szCs w:val="14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eastAsia="Times New Roman" w:hAnsi="Cambria Math" w:cs="TH SarabunPSK"/>
                        <w:sz w:val="14"/>
                        <w:szCs w:val="14"/>
                      </w:rPr>
                      <m:t>R</m:t>
                    </m:r>
                  </m:e>
                </m:nary>
              </m:oMath>
            </m:oMathPara>
          </w:p>
        </w:tc>
        <w:tc>
          <w:tcPr>
            <w:tcW w:w="1275" w:type="dxa"/>
            <w:vMerge w:val="restart"/>
            <w:tcBorders>
              <w:right w:val="nil"/>
            </w:tcBorders>
            <w:shd w:val="clear" w:color="auto" w:fill="FBE4D5" w:themeFill="accent2" w:themeFillTint="33"/>
            <w:vAlign w:val="center"/>
          </w:tcPr>
          <w:p w14:paraId="46EB7B2C" w14:textId="77777777" w:rsidR="002E39F3" w:rsidRPr="00D931F7" w:rsidRDefault="002E39F3" w:rsidP="001A7EEE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H SarabunPSK"/>
                    <w:sz w:val="18"/>
                    <w:szCs w:val="18"/>
                  </w:rPr>
                  <w:br/>
                </m:r>
              </m:oMath>
            </m:oMathPara>
            <w:r w:rsidRPr="00D931F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IOC=</w:t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H SarabunPSK"/>
                      <w:i/>
                      <w:sz w:val="18"/>
                      <w:szCs w:val="18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H SarabunPSK"/>
                      <w:sz w:val="18"/>
                      <w:szCs w:val="18"/>
                    </w:rPr>
                    <m:t>R</m:t>
                  </m:r>
                </m:e>
              </m:nary>
              <m:r>
                <m:rPr>
                  <m:sty m:val="p"/>
                </m:rPr>
                <w:rPr>
                  <w:rFonts w:ascii="Cambria Math" w:eastAsia="Times New Roman" w:hAnsi="Cambria Math" w:cs="TH SarabunPSK"/>
                  <w:sz w:val="18"/>
                  <w:szCs w:val="18"/>
                </w:rPr>
                <w:br/>
              </m:r>
            </m:oMath>
            <w:r w:rsidRPr="00D931F7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          N</w:t>
            </w:r>
          </w:p>
        </w:tc>
      </w:tr>
      <w:tr w:rsidR="00D931F7" w:rsidRPr="00D931F7" w14:paraId="26F0F5A8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226A282E" w14:textId="77777777" w:rsidR="002E39F3" w:rsidRPr="00D931F7" w:rsidRDefault="002E39F3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316" w:type="dxa"/>
            <w:vMerge/>
          </w:tcPr>
          <w:p w14:paraId="5D9428A7" w14:textId="77777777" w:rsidR="002E39F3" w:rsidRPr="00D931F7" w:rsidRDefault="002E39F3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  <w:vMerge/>
          </w:tcPr>
          <w:p w14:paraId="17E87480" w14:textId="77777777" w:rsidR="002E39F3" w:rsidRPr="00D931F7" w:rsidRDefault="002E39F3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BE4D5" w:themeFill="accent2" w:themeFillTint="33"/>
          </w:tcPr>
          <w:p w14:paraId="4BCA0035" w14:textId="77777777" w:rsidR="002E39F3" w:rsidRPr="00D931F7" w:rsidRDefault="002E39F3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คนที่ 1</w:t>
            </w:r>
          </w:p>
        </w:tc>
        <w:tc>
          <w:tcPr>
            <w:tcW w:w="850" w:type="dxa"/>
            <w:shd w:val="clear" w:color="auto" w:fill="FBE4D5" w:themeFill="accent2" w:themeFillTint="33"/>
          </w:tcPr>
          <w:p w14:paraId="1F76C374" w14:textId="77777777" w:rsidR="002E39F3" w:rsidRPr="00D931F7" w:rsidRDefault="002E39F3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คนที่ 2</w:t>
            </w:r>
          </w:p>
        </w:tc>
        <w:tc>
          <w:tcPr>
            <w:tcW w:w="1134" w:type="dxa"/>
            <w:shd w:val="clear" w:color="auto" w:fill="FBE4D5" w:themeFill="accent2" w:themeFillTint="33"/>
          </w:tcPr>
          <w:p w14:paraId="2A34F695" w14:textId="77777777" w:rsidR="002E39F3" w:rsidRPr="00D931F7" w:rsidRDefault="002E39F3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คนที่ 3</w:t>
            </w:r>
          </w:p>
        </w:tc>
        <w:tc>
          <w:tcPr>
            <w:tcW w:w="993" w:type="dxa"/>
            <w:vMerge/>
          </w:tcPr>
          <w:p w14:paraId="4CE489DF" w14:textId="77777777" w:rsidR="002E39F3" w:rsidRPr="00D931F7" w:rsidRDefault="002E39F3" w:rsidP="001A7EEE">
            <w:pPr>
              <w:jc w:val="thaiDistribute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1275" w:type="dxa"/>
            <w:vMerge/>
            <w:tcBorders>
              <w:right w:val="nil"/>
            </w:tcBorders>
          </w:tcPr>
          <w:p w14:paraId="7689FE62" w14:textId="77777777" w:rsidR="002E39F3" w:rsidRPr="00D931F7" w:rsidRDefault="002E39F3" w:rsidP="001A7EEE">
            <w:pPr>
              <w:jc w:val="thaiDistribute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</w:tr>
      <w:tr w:rsidR="002E39F3" w:rsidRPr="002E39F3" w14:paraId="72B91D16" w14:textId="77777777" w:rsidTr="00033CBF">
        <w:trPr>
          <w:trHeight w:val="448"/>
        </w:trPr>
        <w:tc>
          <w:tcPr>
            <w:tcW w:w="1094" w:type="dxa"/>
            <w:tcBorders>
              <w:left w:val="nil"/>
            </w:tcBorders>
          </w:tcPr>
          <w:p w14:paraId="050CF1D8" w14:textId="77777777" w:rsidR="002E39F3" w:rsidRPr="00D931F7" w:rsidRDefault="002E39F3" w:rsidP="001A7EEE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1316" w:type="dxa"/>
          </w:tcPr>
          <w:p w14:paraId="0162C21D" w14:textId="02B122EA" w:rsidR="002E39F3" w:rsidRPr="00D931F7" w:rsidRDefault="009B150B" w:rsidP="00334A82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0</w:t>
            </w:r>
          </w:p>
        </w:tc>
        <w:tc>
          <w:tcPr>
            <w:tcW w:w="1134" w:type="dxa"/>
          </w:tcPr>
          <w:p w14:paraId="5553E622" w14:textId="1919D70B" w:rsidR="002E39F3" w:rsidRPr="00D931F7" w:rsidRDefault="009B150B" w:rsidP="00334A82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25</w:t>
            </w:r>
          </w:p>
        </w:tc>
        <w:tc>
          <w:tcPr>
            <w:tcW w:w="992" w:type="dxa"/>
          </w:tcPr>
          <w:p w14:paraId="2CDCEA49" w14:textId="0F5B89AE" w:rsidR="002E39F3" w:rsidRPr="00D931F7" w:rsidRDefault="002E39F3" w:rsidP="00334A82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64D1CD44" w14:textId="16602D28" w:rsidR="002E39F3" w:rsidRPr="00D931F7" w:rsidRDefault="002E39F3" w:rsidP="00334A82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3DB68D8D" w14:textId="69199B1A" w:rsidR="002E39F3" w:rsidRPr="00D931F7" w:rsidRDefault="002E39F3" w:rsidP="00334A82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4FC3ADD3" w14:textId="5A4A227A" w:rsidR="002E39F3" w:rsidRPr="00D931F7" w:rsidRDefault="002E39F3" w:rsidP="00334A82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602125EF" w14:textId="5123824A" w:rsidR="002E39F3" w:rsidRPr="00D931F7" w:rsidRDefault="002E39F3" w:rsidP="00334A82">
            <w:pPr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931F7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.0</w:t>
            </w:r>
          </w:p>
        </w:tc>
      </w:tr>
      <w:tr w:rsidR="002E39F3" w14:paraId="70889E73" w14:textId="77777777" w:rsidTr="00033CBF">
        <w:tc>
          <w:tcPr>
            <w:tcW w:w="1094" w:type="dxa"/>
            <w:vMerge w:val="restart"/>
            <w:tcBorders>
              <w:left w:val="nil"/>
            </w:tcBorders>
          </w:tcPr>
          <w:p w14:paraId="1B80E89A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316" w:type="dxa"/>
          </w:tcPr>
          <w:p w14:paraId="3B682E5E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1</w:t>
            </w:r>
          </w:p>
        </w:tc>
        <w:tc>
          <w:tcPr>
            <w:tcW w:w="1134" w:type="dxa"/>
          </w:tcPr>
          <w:p w14:paraId="26C79E7F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6</w:t>
            </w:r>
          </w:p>
        </w:tc>
        <w:tc>
          <w:tcPr>
            <w:tcW w:w="992" w:type="dxa"/>
          </w:tcPr>
          <w:p w14:paraId="53183984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63634C73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7378CD43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7C677C58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291A49A9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2E39F3" w14:paraId="17B97850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44339B9C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0AE59700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</w:tc>
        <w:tc>
          <w:tcPr>
            <w:tcW w:w="1134" w:type="dxa"/>
          </w:tcPr>
          <w:p w14:paraId="24DEA0FC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7</w:t>
            </w:r>
          </w:p>
        </w:tc>
        <w:tc>
          <w:tcPr>
            <w:tcW w:w="992" w:type="dxa"/>
          </w:tcPr>
          <w:p w14:paraId="0BD2B00D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2CB8A7A8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4304B611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26C98271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1B9E01D8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2E39F3" w14:paraId="3BC20844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41495B6C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36450737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1134" w:type="dxa"/>
          </w:tcPr>
          <w:p w14:paraId="11329FAD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8</w:t>
            </w:r>
          </w:p>
        </w:tc>
        <w:tc>
          <w:tcPr>
            <w:tcW w:w="992" w:type="dxa"/>
          </w:tcPr>
          <w:p w14:paraId="5E246964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850" w:type="dxa"/>
          </w:tcPr>
          <w:p w14:paraId="35EC0E5A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3BEF5130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670A64A5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  <w:tcBorders>
              <w:right w:val="nil"/>
            </w:tcBorders>
          </w:tcPr>
          <w:p w14:paraId="14C3EF5A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2E39F3" w14:paraId="6392D71A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1DC3F7DD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0208A6FD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1134" w:type="dxa"/>
          </w:tcPr>
          <w:p w14:paraId="20FAF940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9</w:t>
            </w:r>
          </w:p>
          <w:p w14:paraId="5738CEB6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0</w:t>
            </w:r>
          </w:p>
          <w:p w14:paraId="395F1161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1</w:t>
            </w:r>
          </w:p>
        </w:tc>
        <w:tc>
          <w:tcPr>
            <w:tcW w:w="992" w:type="dxa"/>
          </w:tcPr>
          <w:p w14:paraId="0F2A9A59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706FEF38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11391B9A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56E497EB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1AA4FC53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4670A97C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6B22CFC3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31896440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7ED7C130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993" w:type="dxa"/>
          </w:tcPr>
          <w:p w14:paraId="361B5BC1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529BC4C4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3CD8823F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  <w:tcBorders>
              <w:right w:val="nil"/>
            </w:tcBorders>
          </w:tcPr>
          <w:p w14:paraId="59098C11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5E4F5891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25059E33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2E39F3" w14:paraId="7B4693A0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1352F2B7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70360A07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5</w:t>
            </w:r>
          </w:p>
        </w:tc>
        <w:tc>
          <w:tcPr>
            <w:tcW w:w="1134" w:type="dxa"/>
          </w:tcPr>
          <w:p w14:paraId="642BAD8B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2</w:t>
            </w:r>
          </w:p>
        </w:tc>
        <w:tc>
          <w:tcPr>
            <w:tcW w:w="992" w:type="dxa"/>
          </w:tcPr>
          <w:p w14:paraId="7AADA933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73410575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207B4421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993" w:type="dxa"/>
          </w:tcPr>
          <w:p w14:paraId="33F16BBF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  <w:tcBorders>
              <w:right w:val="nil"/>
            </w:tcBorders>
          </w:tcPr>
          <w:p w14:paraId="4FBF5C59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2E39F3" w14:paraId="6855C101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5D9A6466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070A7FE4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6</w:t>
            </w:r>
          </w:p>
        </w:tc>
        <w:tc>
          <w:tcPr>
            <w:tcW w:w="1134" w:type="dxa"/>
          </w:tcPr>
          <w:p w14:paraId="38D8F158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3</w:t>
            </w:r>
          </w:p>
          <w:p w14:paraId="75AF9A8D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4</w:t>
            </w:r>
          </w:p>
        </w:tc>
        <w:tc>
          <w:tcPr>
            <w:tcW w:w="992" w:type="dxa"/>
          </w:tcPr>
          <w:p w14:paraId="6CC90E67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783A76EE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75F18FDA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  <w:p w14:paraId="4F28A717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659EF1CC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1DAF1426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93" w:type="dxa"/>
          </w:tcPr>
          <w:p w14:paraId="60A4C501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  <w:p w14:paraId="2C2690FB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5E94A9F3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  <w:p w14:paraId="0848B509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2E39F3" w14:paraId="6FB229DC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3CDA400B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1BD7C96E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7</w:t>
            </w:r>
          </w:p>
        </w:tc>
        <w:tc>
          <w:tcPr>
            <w:tcW w:w="1134" w:type="dxa"/>
          </w:tcPr>
          <w:p w14:paraId="405735DC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5</w:t>
            </w:r>
          </w:p>
        </w:tc>
        <w:tc>
          <w:tcPr>
            <w:tcW w:w="992" w:type="dxa"/>
          </w:tcPr>
          <w:p w14:paraId="6CBA1BE6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3ACD44BC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6FD2B5A3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993" w:type="dxa"/>
          </w:tcPr>
          <w:p w14:paraId="018F2A26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  <w:tcBorders>
              <w:right w:val="nil"/>
            </w:tcBorders>
          </w:tcPr>
          <w:p w14:paraId="6C50B810" w14:textId="77777777" w:rsidR="002E39F3" w:rsidRDefault="002E39F3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D931F7" w14:paraId="7A5E47C0" w14:textId="77777777" w:rsidTr="00033CBF">
        <w:tc>
          <w:tcPr>
            <w:tcW w:w="1094" w:type="dxa"/>
            <w:vMerge w:val="restart"/>
            <w:tcBorders>
              <w:left w:val="nil"/>
            </w:tcBorders>
          </w:tcPr>
          <w:p w14:paraId="20FCBF74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1316" w:type="dxa"/>
          </w:tcPr>
          <w:p w14:paraId="1B499996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8</w:t>
            </w:r>
          </w:p>
        </w:tc>
        <w:tc>
          <w:tcPr>
            <w:tcW w:w="1134" w:type="dxa"/>
          </w:tcPr>
          <w:p w14:paraId="7195DE2A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6</w:t>
            </w:r>
          </w:p>
          <w:p w14:paraId="1D78E6D3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7</w:t>
            </w:r>
          </w:p>
          <w:p w14:paraId="423BDFFA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8</w:t>
            </w:r>
          </w:p>
        </w:tc>
        <w:tc>
          <w:tcPr>
            <w:tcW w:w="992" w:type="dxa"/>
          </w:tcPr>
          <w:p w14:paraId="0E0C63EC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0C621002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290CC3D7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69C1E1E6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4E0429BE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  <w:p w14:paraId="10C23B2A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06646545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548DC595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5DE1C3D6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93" w:type="dxa"/>
          </w:tcPr>
          <w:p w14:paraId="3922D95C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08F9787D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  <w:p w14:paraId="6590139F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634DAE26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361EDD85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  <w:p w14:paraId="5924F881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D931F7" w14:paraId="02E2E93A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0DF37741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5032BEAC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9</w:t>
            </w:r>
          </w:p>
        </w:tc>
        <w:tc>
          <w:tcPr>
            <w:tcW w:w="1134" w:type="dxa"/>
          </w:tcPr>
          <w:p w14:paraId="45C99FF4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9</w:t>
            </w:r>
          </w:p>
        </w:tc>
        <w:tc>
          <w:tcPr>
            <w:tcW w:w="992" w:type="dxa"/>
          </w:tcPr>
          <w:p w14:paraId="630A3AD1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1A7F4257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1F20B1FD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4458FB18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24A5ACCD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D931F7" w14:paraId="4CA5A9E9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7AFE7A3F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0FA4C87D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14:paraId="3FAC11CB" w14:textId="02D36930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0</w:t>
            </w:r>
          </w:p>
        </w:tc>
        <w:tc>
          <w:tcPr>
            <w:tcW w:w="992" w:type="dxa"/>
          </w:tcPr>
          <w:p w14:paraId="47335CEE" w14:textId="080F0FD5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1880FB8B" w14:textId="3EC79CB6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273EB83F" w14:textId="77D483BD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93" w:type="dxa"/>
          </w:tcPr>
          <w:p w14:paraId="2C2F1DEF" w14:textId="4EE6A362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269C1385" w14:textId="640EFC1F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D931F7" w14:paraId="4586E3C2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2121AD5C" w14:textId="6D61691E" w:rsidR="00D931F7" w:rsidRDefault="00D931F7" w:rsidP="00D931F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24045453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0</w:t>
            </w:r>
          </w:p>
        </w:tc>
        <w:tc>
          <w:tcPr>
            <w:tcW w:w="1134" w:type="dxa"/>
          </w:tcPr>
          <w:p w14:paraId="5523CCF1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1</w:t>
            </w:r>
          </w:p>
        </w:tc>
        <w:tc>
          <w:tcPr>
            <w:tcW w:w="992" w:type="dxa"/>
          </w:tcPr>
          <w:p w14:paraId="597A1CC1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3CAE04D6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7AFC4EB8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3C64E5E6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05D4888B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D931F7" w14:paraId="69580B0E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62DC6A35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3CE36033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1</w:t>
            </w:r>
          </w:p>
        </w:tc>
        <w:tc>
          <w:tcPr>
            <w:tcW w:w="1134" w:type="dxa"/>
          </w:tcPr>
          <w:p w14:paraId="79EE6269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2</w:t>
            </w:r>
          </w:p>
          <w:p w14:paraId="494246D6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3</w:t>
            </w:r>
          </w:p>
          <w:p w14:paraId="0EA460C7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4</w:t>
            </w:r>
          </w:p>
          <w:p w14:paraId="53216E62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5</w:t>
            </w:r>
          </w:p>
        </w:tc>
        <w:tc>
          <w:tcPr>
            <w:tcW w:w="992" w:type="dxa"/>
          </w:tcPr>
          <w:p w14:paraId="4494995E" w14:textId="77777777" w:rsidR="00D931F7" w:rsidRPr="005F2424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</w:t>
            </w: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1</w:t>
            </w:r>
          </w:p>
          <w:p w14:paraId="13CC76FB" w14:textId="77777777" w:rsidR="00D931F7" w:rsidRPr="005F2424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+1</w:t>
            </w:r>
          </w:p>
          <w:p w14:paraId="25FD27C5" w14:textId="77777777" w:rsidR="00D931F7" w:rsidRPr="005F2424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+1</w:t>
            </w:r>
          </w:p>
          <w:p w14:paraId="7BEB66F6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10D9E6A1" w14:textId="77777777" w:rsidR="00D931F7" w:rsidRPr="005F2424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</w:t>
            </w: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1</w:t>
            </w:r>
          </w:p>
          <w:p w14:paraId="12715A53" w14:textId="77777777" w:rsidR="00D931F7" w:rsidRPr="005F2424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+1</w:t>
            </w:r>
          </w:p>
          <w:p w14:paraId="21A2DF99" w14:textId="77777777" w:rsidR="00D931F7" w:rsidRPr="005F2424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+1</w:t>
            </w:r>
          </w:p>
          <w:p w14:paraId="0068A1F7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491A28BE" w14:textId="77777777" w:rsidR="00D931F7" w:rsidRPr="005F2424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</w:t>
            </w: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1</w:t>
            </w:r>
          </w:p>
          <w:p w14:paraId="0B99DAB8" w14:textId="77777777" w:rsidR="00D931F7" w:rsidRPr="005F2424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  <w:p w14:paraId="2868709B" w14:textId="77777777" w:rsidR="00D931F7" w:rsidRPr="005F2424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+1</w:t>
            </w:r>
          </w:p>
          <w:p w14:paraId="49B4A0C8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93" w:type="dxa"/>
          </w:tcPr>
          <w:p w14:paraId="3188F485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6E196050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  <w:p w14:paraId="5E90E0A3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7706A58D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550A1858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7F54C733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  <w:p w14:paraId="726AEA8F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0AB553AF" w14:textId="77777777" w:rsidR="00D931F7" w:rsidRDefault="00D931F7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B10242" w14:paraId="1342C644" w14:textId="77777777" w:rsidTr="00033CBF">
        <w:tc>
          <w:tcPr>
            <w:tcW w:w="1094" w:type="dxa"/>
            <w:tcBorders>
              <w:left w:val="nil"/>
            </w:tcBorders>
          </w:tcPr>
          <w:p w14:paraId="71AD17E9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1316" w:type="dxa"/>
          </w:tcPr>
          <w:p w14:paraId="187B4134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2</w:t>
            </w:r>
          </w:p>
        </w:tc>
        <w:tc>
          <w:tcPr>
            <w:tcW w:w="1134" w:type="dxa"/>
          </w:tcPr>
          <w:p w14:paraId="4B812F99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6</w:t>
            </w:r>
          </w:p>
          <w:p w14:paraId="360BD3E7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7</w:t>
            </w:r>
          </w:p>
          <w:p w14:paraId="7ECD1E27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8</w:t>
            </w:r>
          </w:p>
          <w:p w14:paraId="1F219E39" w14:textId="46494826" w:rsidR="00B10242" w:rsidRDefault="00B10242" w:rsidP="00C67D11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9</w:t>
            </w:r>
          </w:p>
        </w:tc>
        <w:tc>
          <w:tcPr>
            <w:tcW w:w="992" w:type="dxa"/>
          </w:tcPr>
          <w:p w14:paraId="67BFA382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3DF091E9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  <w:p w14:paraId="511A6FC2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3890AFC0" w14:textId="0461BD50" w:rsidR="00B10242" w:rsidRDefault="00B10242" w:rsidP="00C67D11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21B31E83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6FA63F2F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57D2E5BC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12FCC5F5" w14:textId="34A861EE" w:rsidR="00B10242" w:rsidRDefault="00B10242" w:rsidP="00C67D11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06430DC4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5573CFCD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56F7BCC5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365F6127" w14:textId="3AC1C652" w:rsidR="00B10242" w:rsidRDefault="00B10242" w:rsidP="00C67D11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993" w:type="dxa"/>
          </w:tcPr>
          <w:p w14:paraId="041EDF20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  <w:p w14:paraId="2F628CD1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  <w:p w14:paraId="72C0FE9F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03CCE31C" w14:textId="36E20FFB" w:rsidR="00B10242" w:rsidRDefault="00B10242" w:rsidP="00C67D11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  <w:tcBorders>
              <w:right w:val="nil"/>
            </w:tcBorders>
          </w:tcPr>
          <w:p w14:paraId="663149C4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0BE7BE92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  <w:p w14:paraId="54869CC3" w14:textId="77777777" w:rsidR="00B10242" w:rsidRDefault="00B10242" w:rsidP="00B10242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5C53BB3C" w14:textId="0D329729" w:rsidR="00B10242" w:rsidRDefault="00B10242" w:rsidP="00C67D11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</w:tbl>
    <w:p w14:paraId="49BDDCF0" w14:textId="2CB7B43E" w:rsidR="00D931F7" w:rsidRDefault="00D931F7" w:rsidP="00D931F7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A17F8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lastRenderedPageBreak/>
        <w:t xml:space="preserve">ตารางที่ </w:t>
      </w:r>
      <w:r w:rsidRPr="00A17F8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1</w:t>
      </w:r>
      <w:r w:rsidR="00DF0E96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(ต่อ)</w:t>
      </w:r>
      <w:r w:rsidR="00DF0E96"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สดงผลการหาค่าดัชนีความสอดคล้องระหว่างข้อ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ถามกับวัตถุประสงค์ </w:t>
      </w:r>
    </w:p>
    <w:p w14:paraId="13D1C7F8" w14:textId="77777777" w:rsidR="00D931F7" w:rsidRPr="00B10242" w:rsidRDefault="00D931F7" w:rsidP="00D931F7">
      <w:pPr>
        <w:spacing w:after="0" w:line="240" w:lineRule="auto"/>
        <w:jc w:val="thaiDistribute"/>
        <w:rPr>
          <w:rFonts w:ascii="TH SarabunPSK" w:eastAsia="Times New Roman" w:hAnsi="TH SarabunPSK" w:cs="TH SarabunPSK"/>
          <w:sz w:val="14"/>
          <w:szCs w:val="14"/>
        </w:rPr>
      </w:pPr>
    </w:p>
    <w:tbl>
      <w:tblPr>
        <w:tblStyle w:val="aa"/>
        <w:tblW w:w="8788" w:type="dxa"/>
        <w:tblInd w:w="279" w:type="dxa"/>
        <w:tblLook w:val="04A0" w:firstRow="1" w:lastRow="0" w:firstColumn="1" w:lastColumn="0" w:noHBand="0" w:noVBand="1"/>
      </w:tblPr>
      <w:tblGrid>
        <w:gridCol w:w="1094"/>
        <w:gridCol w:w="1316"/>
        <w:gridCol w:w="1134"/>
        <w:gridCol w:w="992"/>
        <w:gridCol w:w="850"/>
        <w:gridCol w:w="1134"/>
        <w:gridCol w:w="993"/>
        <w:gridCol w:w="1275"/>
      </w:tblGrid>
      <w:tr w:rsidR="00D931F7" w:rsidRPr="00D8016C" w14:paraId="45C03DA9" w14:textId="77777777" w:rsidTr="00033CBF">
        <w:trPr>
          <w:trHeight w:val="349"/>
        </w:trPr>
        <w:tc>
          <w:tcPr>
            <w:tcW w:w="1094" w:type="dxa"/>
            <w:vMerge w:val="restart"/>
            <w:tcBorders>
              <w:left w:val="nil"/>
            </w:tcBorders>
            <w:shd w:val="clear" w:color="auto" w:fill="FBE4D5" w:themeFill="accent2" w:themeFillTint="33"/>
          </w:tcPr>
          <w:p w14:paraId="71F13455" w14:textId="77777777" w:rsidR="00D931F7" w:rsidRPr="006A5E6F" w:rsidRDefault="00D931F7" w:rsidP="001A7EEE">
            <w:pPr>
              <w:spacing w:before="100" w:beforeAutospacing="1"/>
              <w:jc w:val="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2"/>
                <w:szCs w:val="2"/>
              </w:rPr>
            </w:pPr>
          </w:p>
          <w:p w14:paraId="4D718668" w14:textId="77777777" w:rsidR="00D931F7" w:rsidRPr="006A5E6F" w:rsidRDefault="00D931F7" w:rsidP="001A7EEE">
            <w:pPr>
              <w:spacing w:before="100" w:beforeAutospacing="1" w:after="100" w:afterAutospacing="1"/>
              <w:jc w:val="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หน่วย</w:t>
            </w:r>
            <w:r w:rsidRPr="006A5E6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ที่</w:t>
            </w:r>
          </w:p>
        </w:tc>
        <w:tc>
          <w:tcPr>
            <w:tcW w:w="1316" w:type="dxa"/>
            <w:vMerge w:val="restart"/>
            <w:shd w:val="clear" w:color="auto" w:fill="FBE4D5" w:themeFill="accent2" w:themeFillTint="33"/>
          </w:tcPr>
          <w:p w14:paraId="173E226B" w14:textId="77777777" w:rsidR="00D931F7" w:rsidRPr="006A5E6F" w:rsidRDefault="00D931F7" w:rsidP="001A7EEE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วัตถุประสงค์</w:t>
            </w:r>
          </w:p>
          <w:p w14:paraId="45BB2628" w14:textId="77777777" w:rsidR="00D931F7" w:rsidRPr="006A5E6F" w:rsidRDefault="00D931F7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ข้อที่</w:t>
            </w:r>
          </w:p>
        </w:tc>
        <w:tc>
          <w:tcPr>
            <w:tcW w:w="1134" w:type="dxa"/>
            <w:vMerge w:val="restart"/>
            <w:shd w:val="clear" w:color="auto" w:fill="FBE4D5" w:themeFill="accent2" w:themeFillTint="33"/>
            <w:vAlign w:val="center"/>
          </w:tcPr>
          <w:p w14:paraId="37B3AAB8" w14:textId="77777777" w:rsidR="00D931F7" w:rsidRPr="006A5E6F" w:rsidRDefault="00D931F7" w:rsidP="001A7EEE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ข้อสอบที่</w:t>
            </w:r>
          </w:p>
        </w:tc>
        <w:tc>
          <w:tcPr>
            <w:tcW w:w="2976" w:type="dxa"/>
            <w:gridSpan w:val="3"/>
            <w:shd w:val="clear" w:color="auto" w:fill="FBE4D5" w:themeFill="accent2" w:themeFillTint="33"/>
          </w:tcPr>
          <w:p w14:paraId="02A914B0" w14:textId="77777777" w:rsidR="00D931F7" w:rsidRPr="006A5E6F" w:rsidRDefault="00D931F7" w:rsidP="001A7EEE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noProof/>
                <w:color w:val="000000"/>
                <w:sz w:val="32"/>
                <w:szCs w:val="32"/>
                <w:lang w:val="th-TH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08AF4BD2" wp14:editId="47FC6196">
                      <wp:simplePos x="0" y="0"/>
                      <wp:positionH relativeFrom="column">
                        <wp:posOffset>2950210</wp:posOffset>
                      </wp:positionH>
                      <wp:positionV relativeFrom="paragraph">
                        <wp:posOffset>390525</wp:posOffset>
                      </wp:positionV>
                      <wp:extent cx="260350" cy="0"/>
                      <wp:effectExtent l="0" t="0" r="0" b="0"/>
                      <wp:wrapNone/>
                      <wp:docPr id="28" name="ตัวเชื่อมต่อตรง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035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C3DA413" id="ตัวเชื่อมต่อตรง 28" o:spid="_x0000_s1026" style="position:absolute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2.3pt,30.75pt" to="252.8pt,3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ะแนนความคิดเห็นผู้เชี่ยวชาญ</w:t>
            </w:r>
          </w:p>
        </w:tc>
        <w:tc>
          <w:tcPr>
            <w:tcW w:w="993" w:type="dxa"/>
            <w:vMerge w:val="restart"/>
            <w:shd w:val="clear" w:color="auto" w:fill="FBE4D5" w:themeFill="accent2" w:themeFillTint="33"/>
            <w:vAlign w:val="center"/>
          </w:tcPr>
          <w:p w14:paraId="2B8B4E20" w14:textId="77777777" w:rsidR="00D931F7" w:rsidRPr="00D8016C" w:rsidRDefault="00AB073F" w:rsidP="001A7EEE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color w:val="000000"/>
                <w:sz w:val="18"/>
                <w:szCs w:val="18"/>
              </w:rPr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H SarabunPSK"/>
                        <w:i/>
                        <w:color w:val="000000"/>
                        <w:sz w:val="18"/>
                        <w:szCs w:val="18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eastAsia="Times New Roman" w:hAnsi="Cambria Math" w:cs="TH SarabunPSK"/>
                        <w:color w:val="000000"/>
                        <w:sz w:val="18"/>
                        <w:szCs w:val="18"/>
                      </w:rPr>
                      <m:t>R</m:t>
                    </m:r>
                  </m:e>
                </m:nary>
              </m:oMath>
            </m:oMathPara>
          </w:p>
        </w:tc>
        <w:tc>
          <w:tcPr>
            <w:tcW w:w="1275" w:type="dxa"/>
            <w:vMerge w:val="restart"/>
            <w:tcBorders>
              <w:right w:val="nil"/>
            </w:tcBorders>
            <w:shd w:val="clear" w:color="auto" w:fill="FBE4D5" w:themeFill="accent2" w:themeFillTint="33"/>
            <w:vAlign w:val="center"/>
          </w:tcPr>
          <w:p w14:paraId="1A40DF39" w14:textId="77777777" w:rsidR="00D931F7" w:rsidRPr="00D8016C" w:rsidRDefault="00D931F7" w:rsidP="001A7EEE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color w:val="000000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H SarabunPSK"/>
                    <w:color w:val="000000"/>
                    <w:sz w:val="18"/>
                    <w:szCs w:val="18"/>
                  </w:rPr>
                  <w:br/>
                </m:r>
              </m:oMath>
            </m:oMathPara>
            <w:r w:rsidRPr="00D8016C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IOC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=</w:t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H SarabunPSK"/>
                      <w:i/>
                      <w:color w:val="000000"/>
                      <w:sz w:val="18"/>
                      <w:szCs w:val="18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H SarabunPSK"/>
                      <w:color w:val="000000"/>
                      <w:sz w:val="18"/>
                      <w:szCs w:val="18"/>
                    </w:rPr>
                    <m:t>R</m:t>
                  </m:r>
                </m:e>
              </m:nary>
              <m:r>
                <m:rPr>
                  <m:sty m:val="p"/>
                </m:rPr>
                <w:rPr>
                  <w:rFonts w:ascii="Cambria Math" w:eastAsia="Times New Roman" w:hAnsi="Cambria Math" w:cs="TH SarabunPSK"/>
                  <w:color w:val="000000"/>
                  <w:sz w:val="18"/>
                  <w:szCs w:val="18"/>
                </w:rPr>
                <w:br/>
              </m:r>
            </m:oMath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          </w:t>
            </w:r>
            <w:r w:rsidRPr="00D8016C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N</w:t>
            </w:r>
          </w:p>
        </w:tc>
      </w:tr>
      <w:tr w:rsidR="00D931F7" w14:paraId="6BC8E675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7B0A5FD2" w14:textId="77777777" w:rsidR="00D931F7" w:rsidRPr="006A5E6F" w:rsidRDefault="00D931F7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1316" w:type="dxa"/>
            <w:vMerge/>
          </w:tcPr>
          <w:p w14:paraId="580AFCEA" w14:textId="77777777" w:rsidR="00D931F7" w:rsidRPr="006A5E6F" w:rsidRDefault="00D931F7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1134" w:type="dxa"/>
            <w:vMerge/>
          </w:tcPr>
          <w:p w14:paraId="38958024" w14:textId="77777777" w:rsidR="00D931F7" w:rsidRPr="006A5E6F" w:rsidRDefault="00D931F7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BE4D5" w:themeFill="accent2" w:themeFillTint="33"/>
          </w:tcPr>
          <w:p w14:paraId="5A61A477" w14:textId="77777777" w:rsidR="00D931F7" w:rsidRPr="006A5E6F" w:rsidRDefault="00D931F7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1</w:t>
            </w:r>
          </w:p>
        </w:tc>
        <w:tc>
          <w:tcPr>
            <w:tcW w:w="850" w:type="dxa"/>
            <w:shd w:val="clear" w:color="auto" w:fill="FBE4D5" w:themeFill="accent2" w:themeFillTint="33"/>
          </w:tcPr>
          <w:p w14:paraId="6EEF5CB1" w14:textId="77777777" w:rsidR="00D931F7" w:rsidRPr="006A5E6F" w:rsidRDefault="00D931F7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2</w:t>
            </w:r>
          </w:p>
        </w:tc>
        <w:tc>
          <w:tcPr>
            <w:tcW w:w="1134" w:type="dxa"/>
            <w:shd w:val="clear" w:color="auto" w:fill="FBE4D5" w:themeFill="accent2" w:themeFillTint="33"/>
          </w:tcPr>
          <w:p w14:paraId="6FC3EEFB" w14:textId="77777777" w:rsidR="00D931F7" w:rsidRPr="006A5E6F" w:rsidRDefault="00D931F7" w:rsidP="001A7EEE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3</w:t>
            </w:r>
          </w:p>
        </w:tc>
        <w:tc>
          <w:tcPr>
            <w:tcW w:w="993" w:type="dxa"/>
            <w:vMerge/>
          </w:tcPr>
          <w:p w14:paraId="4AB3F69D" w14:textId="77777777" w:rsidR="00D931F7" w:rsidRDefault="00D931F7" w:rsidP="001A7EEE">
            <w:pPr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275" w:type="dxa"/>
            <w:vMerge/>
            <w:tcBorders>
              <w:right w:val="nil"/>
            </w:tcBorders>
          </w:tcPr>
          <w:p w14:paraId="7508C05F" w14:textId="77777777" w:rsidR="00D931F7" w:rsidRDefault="00D931F7" w:rsidP="001A7EEE">
            <w:pPr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D931F7" w14:paraId="2B3A6119" w14:textId="77777777" w:rsidTr="00033CBF">
        <w:tc>
          <w:tcPr>
            <w:tcW w:w="1094" w:type="dxa"/>
            <w:tcBorders>
              <w:left w:val="nil"/>
            </w:tcBorders>
          </w:tcPr>
          <w:p w14:paraId="153E10B7" w14:textId="198BE202" w:rsidR="00D931F7" w:rsidRDefault="00C67D11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1316" w:type="dxa"/>
          </w:tcPr>
          <w:p w14:paraId="0913F9DA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14:paraId="5E64CA9A" w14:textId="28A5CAE6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0</w:t>
            </w:r>
          </w:p>
        </w:tc>
        <w:tc>
          <w:tcPr>
            <w:tcW w:w="992" w:type="dxa"/>
          </w:tcPr>
          <w:p w14:paraId="5BBD6ECE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0D50AE27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6B35D56C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93" w:type="dxa"/>
          </w:tcPr>
          <w:p w14:paraId="0B49867A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1EB89BB6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D931F7" w14:paraId="33924BF0" w14:textId="77777777" w:rsidTr="00033CBF">
        <w:tc>
          <w:tcPr>
            <w:tcW w:w="1094" w:type="dxa"/>
            <w:vMerge w:val="restart"/>
            <w:tcBorders>
              <w:left w:val="nil"/>
            </w:tcBorders>
          </w:tcPr>
          <w:p w14:paraId="5CFEBB91" w14:textId="70146326" w:rsidR="00D931F7" w:rsidRDefault="00607B66" w:rsidP="00607B66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 </w:t>
            </w:r>
            <w:r w:rsidR="00D931F7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7</w:t>
            </w:r>
          </w:p>
        </w:tc>
        <w:tc>
          <w:tcPr>
            <w:tcW w:w="1316" w:type="dxa"/>
          </w:tcPr>
          <w:p w14:paraId="336EA216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3</w:t>
            </w:r>
          </w:p>
        </w:tc>
        <w:tc>
          <w:tcPr>
            <w:tcW w:w="1134" w:type="dxa"/>
          </w:tcPr>
          <w:p w14:paraId="364CFBDC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1</w:t>
            </w:r>
          </w:p>
        </w:tc>
        <w:tc>
          <w:tcPr>
            <w:tcW w:w="992" w:type="dxa"/>
          </w:tcPr>
          <w:p w14:paraId="426706E8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0580BFE9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1134" w:type="dxa"/>
          </w:tcPr>
          <w:p w14:paraId="374F0804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93" w:type="dxa"/>
          </w:tcPr>
          <w:p w14:paraId="6DF34808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  <w:tcBorders>
              <w:right w:val="nil"/>
            </w:tcBorders>
          </w:tcPr>
          <w:p w14:paraId="291F5F28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D931F7" w14:paraId="2DEEBA15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0E77F7D4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2B6B37FD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4</w:t>
            </w:r>
          </w:p>
        </w:tc>
        <w:tc>
          <w:tcPr>
            <w:tcW w:w="1134" w:type="dxa"/>
          </w:tcPr>
          <w:p w14:paraId="4B4FB2AF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2</w:t>
            </w:r>
          </w:p>
          <w:p w14:paraId="4B86D23E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3</w:t>
            </w:r>
          </w:p>
          <w:p w14:paraId="0E3C793B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4</w:t>
            </w:r>
          </w:p>
          <w:p w14:paraId="410384B4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5</w:t>
            </w:r>
          </w:p>
          <w:p w14:paraId="3F06D70A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6</w:t>
            </w:r>
          </w:p>
          <w:p w14:paraId="047478D2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7</w:t>
            </w:r>
          </w:p>
        </w:tc>
        <w:tc>
          <w:tcPr>
            <w:tcW w:w="992" w:type="dxa"/>
          </w:tcPr>
          <w:p w14:paraId="034BD022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0E7C528A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527735BA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4254F6E3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509045E5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49D63D74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850" w:type="dxa"/>
          </w:tcPr>
          <w:p w14:paraId="3B006E1F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1A8D7315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3F849B9C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5D52853D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41CE5FA2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2537A7F7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63336799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461A539D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7B06919D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460D1D3C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0027618A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01D59D57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93" w:type="dxa"/>
          </w:tcPr>
          <w:p w14:paraId="7B01BA8A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  <w:p w14:paraId="0C5E4798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17ED556F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06F3342E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3B258CAC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2A9272A9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  <w:tcBorders>
              <w:right w:val="nil"/>
            </w:tcBorders>
          </w:tcPr>
          <w:p w14:paraId="4F457E82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38131526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4F1F1710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76C4ACDB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72284AE9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0ECEC881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D931F7" w14:paraId="53F1E0A6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3A657A77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621801F8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5</w:t>
            </w:r>
          </w:p>
        </w:tc>
        <w:tc>
          <w:tcPr>
            <w:tcW w:w="1134" w:type="dxa"/>
          </w:tcPr>
          <w:p w14:paraId="4E105FA9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8</w:t>
            </w:r>
          </w:p>
          <w:p w14:paraId="6532A4B1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9</w:t>
            </w:r>
          </w:p>
          <w:p w14:paraId="62E51362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60</w:t>
            </w:r>
          </w:p>
        </w:tc>
        <w:tc>
          <w:tcPr>
            <w:tcW w:w="992" w:type="dxa"/>
          </w:tcPr>
          <w:p w14:paraId="092584D3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7F654D8B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6C5CC4DB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3DF8ED09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11AA4644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  <w:p w14:paraId="4C5669EE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2A2AB763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43CA2855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3D7A16C7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93" w:type="dxa"/>
          </w:tcPr>
          <w:p w14:paraId="0FC8983A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1D84AAEF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  <w:p w14:paraId="059E5FB4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27CA3DCE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14B1D145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  <w:p w14:paraId="04B5F7D9" w14:textId="77777777" w:rsidR="00D931F7" w:rsidRDefault="00D931F7" w:rsidP="001A7EEE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D931F7" w:rsidRPr="00091A09" w14:paraId="08DFB1A9" w14:textId="77777777" w:rsidTr="00033CBF">
        <w:tc>
          <w:tcPr>
            <w:tcW w:w="7513" w:type="dxa"/>
            <w:gridSpan w:val="7"/>
            <w:tcBorders>
              <w:left w:val="nil"/>
            </w:tcBorders>
          </w:tcPr>
          <w:p w14:paraId="01442F94" w14:textId="77777777" w:rsidR="00D931F7" w:rsidRPr="00091A09" w:rsidRDefault="00D931F7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091A0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่าดัชนีความสอดคล้องเฉลี่ยรวม</w:t>
            </w:r>
          </w:p>
        </w:tc>
        <w:tc>
          <w:tcPr>
            <w:tcW w:w="1275" w:type="dxa"/>
            <w:tcBorders>
              <w:right w:val="nil"/>
            </w:tcBorders>
          </w:tcPr>
          <w:p w14:paraId="2FE1EA21" w14:textId="77777777" w:rsidR="00D931F7" w:rsidRPr="00091A09" w:rsidRDefault="00D931F7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091A0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0.89</w:t>
            </w:r>
          </w:p>
        </w:tc>
      </w:tr>
    </w:tbl>
    <w:p w14:paraId="3046FF6D" w14:textId="77777777" w:rsidR="00A17F89" w:rsidRDefault="00A17F89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5B823211" w14:textId="77777777" w:rsidR="00A17F89" w:rsidRDefault="00A17F89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230BF304" w14:textId="782D4665" w:rsidR="00B10242" w:rsidRDefault="00A17F89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</w:t>
      </w:r>
      <w:r w:rsidR="00E16ADA" w:rsidRPr="00A17F8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ตารางที่ </w:t>
      </w:r>
      <w:r w:rsidR="00E16ADA" w:rsidRPr="00A17F8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2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สดงผลการหาค่าดัชนีความสอดคล้องระหว่างวัตถุประสงค์กับใบการทดลอง </w:t>
      </w:r>
    </w:p>
    <w:p w14:paraId="0D7A531A" w14:textId="4B3E3C69" w:rsidR="00B10242" w:rsidRPr="00A17F89" w:rsidRDefault="002408B7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18"/>
          <w:szCs w:val="18"/>
        </w:rPr>
      </w:pPr>
      <w:r>
        <w:rPr>
          <w:rFonts w:ascii="TH SarabunPSK" w:eastAsia="Times New Roman" w:hAnsi="TH SarabunPSK" w:cs="TH SarabunPSK" w:hint="cs"/>
          <w:b/>
          <w:bCs/>
          <w:noProof/>
          <w:color w:val="000000"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7FD513F" wp14:editId="16A7FA57">
                <wp:simplePos x="0" y="0"/>
                <wp:positionH relativeFrom="column">
                  <wp:posOffset>5396865</wp:posOffset>
                </wp:positionH>
                <wp:positionV relativeFrom="paragraph">
                  <wp:posOffset>598317</wp:posOffset>
                </wp:positionV>
                <wp:extent cx="260350" cy="0"/>
                <wp:effectExtent l="0" t="0" r="0" b="0"/>
                <wp:wrapNone/>
                <wp:docPr id="219" name="ตัวเชื่อมต่อตรง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03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47E54B2" id="ตัวเชื่อมต่อตรง 219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95pt,47.1pt" to="445.45pt,4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" strokecolor="black [3213]" strokeweight=".5pt">
                <v:stroke joinstyle="miter"/>
              </v:line>
            </w:pict>
          </mc:Fallback>
        </mc:AlternateContent>
      </w:r>
    </w:p>
    <w:tbl>
      <w:tblPr>
        <w:tblStyle w:val="aa"/>
        <w:tblW w:w="8788" w:type="dxa"/>
        <w:tblInd w:w="279" w:type="dxa"/>
        <w:tblLook w:val="04A0" w:firstRow="1" w:lastRow="0" w:firstColumn="1" w:lastColumn="0" w:noHBand="0" w:noVBand="1"/>
      </w:tblPr>
      <w:tblGrid>
        <w:gridCol w:w="1075"/>
        <w:gridCol w:w="1289"/>
        <w:gridCol w:w="1307"/>
        <w:gridCol w:w="963"/>
        <w:gridCol w:w="829"/>
        <w:gridCol w:w="1097"/>
        <w:gridCol w:w="971"/>
        <w:gridCol w:w="1257"/>
      </w:tblGrid>
      <w:tr w:rsidR="00A17F89" w:rsidRPr="00D8016C" w14:paraId="62701895" w14:textId="77777777" w:rsidTr="00033CBF">
        <w:trPr>
          <w:trHeight w:val="349"/>
        </w:trPr>
        <w:tc>
          <w:tcPr>
            <w:tcW w:w="1094" w:type="dxa"/>
            <w:vMerge w:val="restart"/>
            <w:tcBorders>
              <w:left w:val="nil"/>
            </w:tcBorders>
            <w:shd w:val="clear" w:color="auto" w:fill="FBE4D5" w:themeFill="accent2" w:themeFillTint="33"/>
          </w:tcPr>
          <w:p w14:paraId="3CFDDAA0" w14:textId="77777777" w:rsidR="00A17F89" w:rsidRPr="006A5E6F" w:rsidRDefault="00A17F89" w:rsidP="00431BE7">
            <w:pPr>
              <w:spacing w:before="100" w:beforeAutospacing="1"/>
              <w:jc w:val="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2"/>
                <w:szCs w:val="2"/>
              </w:rPr>
            </w:pPr>
          </w:p>
          <w:p w14:paraId="71B9109A" w14:textId="77777777" w:rsidR="00A17F89" w:rsidRPr="006A5E6F" w:rsidRDefault="00A17F89" w:rsidP="00431BE7">
            <w:pPr>
              <w:spacing w:before="100" w:beforeAutospacing="1" w:after="100" w:afterAutospacing="1"/>
              <w:jc w:val="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หน่วย</w:t>
            </w:r>
            <w:r w:rsidRPr="006A5E6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ที่</w:t>
            </w:r>
          </w:p>
        </w:tc>
        <w:tc>
          <w:tcPr>
            <w:tcW w:w="1316" w:type="dxa"/>
            <w:vMerge w:val="restart"/>
            <w:shd w:val="clear" w:color="auto" w:fill="FBE4D5" w:themeFill="accent2" w:themeFillTint="33"/>
            <w:vAlign w:val="center"/>
          </w:tcPr>
          <w:p w14:paraId="2AD95349" w14:textId="2F2B103E" w:rsidR="00A17F89" w:rsidRPr="006A5E6F" w:rsidRDefault="00774CFD" w:rsidP="00774CFD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การทดลอง</w:t>
            </w:r>
            <w:r w:rsidR="00A17F89" w:rsidRPr="006A5E6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ที่</w:t>
            </w:r>
          </w:p>
        </w:tc>
        <w:tc>
          <w:tcPr>
            <w:tcW w:w="1134" w:type="dxa"/>
            <w:vMerge w:val="restart"/>
            <w:shd w:val="clear" w:color="auto" w:fill="FBE4D5" w:themeFill="accent2" w:themeFillTint="33"/>
            <w:vAlign w:val="center"/>
          </w:tcPr>
          <w:p w14:paraId="6E5CCE37" w14:textId="73163BA5" w:rsidR="00A17F89" w:rsidRPr="006A5E6F" w:rsidRDefault="00607B66" w:rsidP="002408B7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วัตถุประสงค์</w:t>
            </w:r>
            <w:r w:rsidR="00A17F89"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ข้อที่</w:t>
            </w:r>
          </w:p>
        </w:tc>
        <w:tc>
          <w:tcPr>
            <w:tcW w:w="2976" w:type="dxa"/>
            <w:gridSpan w:val="3"/>
            <w:shd w:val="clear" w:color="auto" w:fill="FBE4D5" w:themeFill="accent2" w:themeFillTint="33"/>
          </w:tcPr>
          <w:p w14:paraId="796004BF" w14:textId="060364CA" w:rsidR="00A17F89" w:rsidRPr="006A5E6F" w:rsidRDefault="00A17F89" w:rsidP="002408B7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ะแนนความคิดเห็นผู้เชี่ยวชาญ</w:t>
            </w:r>
          </w:p>
        </w:tc>
        <w:tc>
          <w:tcPr>
            <w:tcW w:w="993" w:type="dxa"/>
            <w:vMerge w:val="restart"/>
            <w:shd w:val="clear" w:color="auto" w:fill="FBE4D5" w:themeFill="accent2" w:themeFillTint="33"/>
            <w:vAlign w:val="center"/>
          </w:tcPr>
          <w:p w14:paraId="73A2FB76" w14:textId="77777777" w:rsidR="00A17F89" w:rsidRPr="00D8016C" w:rsidRDefault="00AB073F" w:rsidP="00431BE7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color w:val="000000"/>
                <w:sz w:val="18"/>
                <w:szCs w:val="18"/>
              </w:rPr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H SarabunPSK"/>
                        <w:i/>
                        <w:color w:val="000000"/>
                        <w:sz w:val="18"/>
                        <w:szCs w:val="18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eastAsia="Times New Roman" w:hAnsi="Cambria Math" w:cs="TH SarabunPSK"/>
                        <w:color w:val="000000"/>
                        <w:sz w:val="18"/>
                        <w:szCs w:val="18"/>
                      </w:rPr>
                      <m:t>R</m:t>
                    </m:r>
                  </m:e>
                </m:nary>
              </m:oMath>
            </m:oMathPara>
          </w:p>
        </w:tc>
        <w:tc>
          <w:tcPr>
            <w:tcW w:w="1275" w:type="dxa"/>
            <w:vMerge w:val="restart"/>
            <w:tcBorders>
              <w:right w:val="nil"/>
            </w:tcBorders>
            <w:shd w:val="clear" w:color="auto" w:fill="FBE4D5" w:themeFill="accent2" w:themeFillTint="33"/>
            <w:vAlign w:val="center"/>
          </w:tcPr>
          <w:p w14:paraId="4E95C33F" w14:textId="06CDEC4F" w:rsidR="00A17F89" w:rsidRPr="00D8016C" w:rsidRDefault="00A17F89" w:rsidP="002408B7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color w:val="000000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H SarabunPSK"/>
                    <w:color w:val="000000"/>
                    <w:sz w:val="18"/>
                    <w:szCs w:val="18"/>
                  </w:rPr>
                  <w:br/>
                </m:r>
              </m:oMath>
            </m:oMathPara>
            <w:r w:rsidRPr="00D8016C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IOC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=</w:t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H SarabunPSK"/>
                      <w:i/>
                      <w:color w:val="000000"/>
                      <w:sz w:val="18"/>
                      <w:szCs w:val="18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H SarabunPSK"/>
                      <w:color w:val="000000"/>
                      <w:sz w:val="18"/>
                      <w:szCs w:val="18"/>
                    </w:rPr>
                    <m:t>R</m:t>
                  </m:r>
                </m:e>
              </m:nary>
              <m:r>
                <m:rPr>
                  <m:sty m:val="p"/>
                </m:rPr>
                <w:rPr>
                  <w:rFonts w:ascii="Cambria Math" w:eastAsia="Times New Roman" w:hAnsi="Cambria Math" w:cs="TH SarabunPSK"/>
                  <w:color w:val="000000"/>
                  <w:sz w:val="18"/>
                  <w:szCs w:val="18"/>
                </w:rPr>
                <w:br/>
              </m:r>
            </m:oMath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      </w:t>
            </w:r>
            <w:r w:rsidRPr="00D8016C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N</w:t>
            </w:r>
          </w:p>
        </w:tc>
      </w:tr>
      <w:tr w:rsidR="00A17F89" w14:paraId="3F8BBE36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016BFE06" w14:textId="77777777" w:rsidR="00A17F89" w:rsidRPr="006A5E6F" w:rsidRDefault="00A17F89" w:rsidP="00431BE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1316" w:type="dxa"/>
            <w:vMerge/>
          </w:tcPr>
          <w:p w14:paraId="26FCE341" w14:textId="77777777" w:rsidR="00A17F89" w:rsidRPr="006A5E6F" w:rsidRDefault="00A17F89" w:rsidP="00431BE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1134" w:type="dxa"/>
            <w:vMerge/>
          </w:tcPr>
          <w:p w14:paraId="4EA6FB7F" w14:textId="77777777" w:rsidR="00A17F89" w:rsidRPr="006A5E6F" w:rsidRDefault="00A17F89" w:rsidP="00431BE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FBE4D5" w:themeFill="accent2" w:themeFillTint="33"/>
          </w:tcPr>
          <w:p w14:paraId="770B1608" w14:textId="77777777" w:rsidR="00A17F89" w:rsidRPr="006A5E6F" w:rsidRDefault="00A17F89" w:rsidP="00431BE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1</w:t>
            </w:r>
          </w:p>
        </w:tc>
        <w:tc>
          <w:tcPr>
            <w:tcW w:w="850" w:type="dxa"/>
            <w:shd w:val="clear" w:color="auto" w:fill="FBE4D5" w:themeFill="accent2" w:themeFillTint="33"/>
          </w:tcPr>
          <w:p w14:paraId="7F591FCC" w14:textId="77777777" w:rsidR="00A17F89" w:rsidRPr="006A5E6F" w:rsidRDefault="00A17F89" w:rsidP="00431BE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2</w:t>
            </w:r>
          </w:p>
        </w:tc>
        <w:tc>
          <w:tcPr>
            <w:tcW w:w="1134" w:type="dxa"/>
            <w:shd w:val="clear" w:color="auto" w:fill="FBE4D5" w:themeFill="accent2" w:themeFillTint="33"/>
          </w:tcPr>
          <w:p w14:paraId="1925CEB8" w14:textId="77777777" w:rsidR="00A17F89" w:rsidRPr="006A5E6F" w:rsidRDefault="00A17F89" w:rsidP="00431BE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3</w:t>
            </w:r>
          </w:p>
        </w:tc>
        <w:tc>
          <w:tcPr>
            <w:tcW w:w="993" w:type="dxa"/>
            <w:vMerge/>
          </w:tcPr>
          <w:p w14:paraId="5A783B30" w14:textId="77777777" w:rsidR="00A17F89" w:rsidRDefault="00A17F89" w:rsidP="00431BE7">
            <w:pPr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275" w:type="dxa"/>
            <w:vMerge/>
            <w:tcBorders>
              <w:right w:val="nil"/>
            </w:tcBorders>
          </w:tcPr>
          <w:p w14:paraId="5183922E" w14:textId="77777777" w:rsidR="00A17F89" w:rsidRDefault="00A17F89" w:rsidP="00431BE7">
            <w:pPr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A17F89" w14:paraId="47DA8012" w14:textId="77777777" w:rsidTr="00033CBF">
        <w:tc>
          <w:tcPr>
            <w:tcW w:w="1094" w:type="dxa"/>
            <w:vMerge w:val="restart"/>
            <w:tcBorders>
              <w:left w:val="nil"/>
            </w:tcBorders>
          </w:tcPr>
          <w:p w14:paraId="6F0CECBD" w14:textId="5A595178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1316" w:type="dxa"/>
          </w:tcPr>
          <w:p w14:paraId="5DE307AB" w14:textId="2800CC93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</w:t>
            </w:r>
          </w:p>
        </w:tc>
        <w:tc>
          <w:tcPr>
            <w:tcW w:w="1134" w:type="dxa"/>
          </w:tcPr>
          <w:p w14:paraId="4E845F36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</w:t>
            </w:r>
          </w:p>
          <w:p w14:paraId="69AA1272" w14:textId="47457488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992" w:type="dxa"/>
          </w:tcPr>
          <w:p w14:paraId="58BCA397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3C928BC3" w14:textId="57DCB67D" w:rsidR="00774CFD" w:rsidRDefault="00774CFD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60B4F4A2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5D088457" w14:textId="1919D10E" w:rsidR="00774CFD" w:rsidRDefault="00774CFD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59B7E8CE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2AC9E8E8" w14:textId="7F6B0C83" w:rsidR="00774CFD" w:rsidRDefault="00774CFD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993" w:type="dxa"/>
          </w:tcPr>
          <w:p w14:paraId="51E0286E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1EF8C3F5" w14:textId="1F7BE705" w:rsidR="00774CFD" w:rsidRDefault="00774CFD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  <w:tcBorders>
              <w:right w:val="nil"/>
            </w:tcBorders>
          </w:tcPr>
          <w:p w14:paraId="799DEC61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48823FE8" w14:textId="1165DD28" w:rsidR="00774CFD" w:rsidRDefault="00774CFD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A17F89" w14:paraId="6C6EC05F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247015BF" w14:textId="56BAE112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7AFF06BE" w14:textId="41B4D8FA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134" w:type="dxa"/>
          </w:tcPr>
          <w:p w14:paraId="24B2965E" w14:textId="4E945E0C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992" w:type="dxa"/>
          </w:tcPr>
          <w:p w14:paraId="723F6AFD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05F859C2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2398260B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1EF8412D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34E91245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A17F89" w14:paraId="31DA444E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6FD6FE82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25EEC720" w14:textId="51F4C3CA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134" w:type="dxa"/>
          </w:tcPr>
          <w:p w14:paraId="09A44C97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  <w:p w14:paraId="57DFBBBF" w14:textId="7F1AF439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992" w:type="dxa"/>
          </w:tcPr>
          <w:p w14:paraId="3D328419" w14:textId="77777777" w:rsidR="00A17F89" w:rsidRPr="005F2424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</w:t>
            </w: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1</w:t>
            </w:r>
          </w:p>
          <w:p w14:paraId="54492029" w14:textId="53A48374" w:rsidR="00A17F89" w:rsidRDefault="00A17F89" w:rsidP="00A17F8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50" w:type="dxa"/>
          </w:tcPr>
          <w:p w14:paraId="1463B152" w14:textId="77777777" w:rsidR="00A17F89" w:rsidRPr="005F2424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</w:t>
            </w: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1</w:t>
            </w:r>
          </w:p>
          <w:p w14:paraId="6703E78E" w14:textId="30BCBCD2" w:rsidR="00A17F89" w:rsidRDefault="00A17F89" w:rsidP="00A17F8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134" w:type="dxa"/>
          </w:tcPr>
          <w:p w14:paraId="1BD72DB2" w14:textId="77777777" w:rsidR="00A17F89" w:rsidRPr="005F2424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</w:t>
            </w:r>
            <w:r w:rsidRPr="005F2424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1</w:t>
            </w:r>
          </w:p>
          <w:p w14:paraId="7547BBC1" w14:textId="0A6A72A4" w:rsidR="00A17F89" w:rsidRDefault="00A17F89" w:rsidP="00A17F8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993" w:type="dxa"/>
          </w:tcPr>
          <w:p w14:paraId="5BFAD685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48602918" w14:textId="5A5BAF8C" w:rsidR="00A17F89" w:rsidRDefault="00A17F89" w:rsidP="00A17F8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  <w:tcBorders>
              <w:right w:val="nil"/>
            </w:tcBorders>
          </w:tcPr>
          <w:p w14:paraId="2C156B6A" w14:textId="77777777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27DBAF21" w14:textId="2ECBC545" w:rsidR="00A17F89" w:rsidRDefault="00A17F89" w:rsidP="00A17F8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A17F89" w14:paraId="468DA064" w14:textId="77777777" w:rsidTr="00033CBF">
        <w:tc>
          <w:tcPr>
            <w:tcW w:w="1094" w:type="dxa"/>
            <w:vMerge/>
            <w:tcBorders>
              <w:left w:val="nil"/>
            </w:tcBorders>
          </w:tcPr>
          <w:p w14:paraId="1D7B2A79" w14:textId="4868567E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316" w:type="dxa"/>
          </w:tcPr>
          <w:p w14:paraId="19191809" w14:textId="6A3CD88A" w:rsidR="00A17F89" w:rsidRDefault="00A17F89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1134" w:type="dxa"/>
          </w:tcPr>
          <w:p w14:paraId="54B6ABE8" w14:textId="7AF9C216" w:rsidR="00A17F89" w:rsidRDefault="00A17F89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6</w:t>
            </w:r>
          </w:p>
        </w:tc>
        <w:tc>
          <w:tcPr>
            <w:tcW w:w="992" w:type="dxa"/>
          </w:tcPr>
          <w:p w14:paraId="23EC64A3" w14:textId="086802D9" w:rsidR="00A17F89" w:rsidRDefault="00A17F89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50" w:type="dxa"/>
          </w:tcPr>
          <w:p w14:paraId="5B929318" w14:textId="5BC417C2" w:rsidR="00A17F89" w:rsidRDefault="00A17F89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134" w:type="dxa"/>
          </w:tcPr>
          <w:p w14:paraId="0A8CD391" w14:textId="1F42DABC" w:rsidR="00A17F89" w:rsidRDefault="00A17F89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93" w:type="dxa"/>
          </w:tcPr>
          <w:p w14:paraId="16A1D31E" w14:textId="1894F332" w:rsidR="00A17F89" w:rsidRDefault="00A17F89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3</w:t>
            </w:r>
          </w:p>
        </w:tc>
        <w:tc>
          <w:tcPr>
            <w:tcW w:w="1275" w:type="dxa"/>
            <w:tcBorders>
              <w:right w:val="nil"/>
            </w:tcBorders>
          </w:tcPr>
          <w:p w14:paraId="6E6F7FFB" w14:textId="36111F60" w:rsidR="00A17F89" w:rsidRDefault="00A17F89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</w:tbl>
    <w:p w14:paraId="72CDF835" w14:textId="77777777" w:rsidR="000C7F76" w:rsidRDefault="00607B66" w:rsidP="00607B66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</w:p>
    <w:p w14:paraId="262FE8F8" w14:textId="23457FEB" w:rsidR="00607B66" w:rsidRDefault="00607B66" w:rsidP="00607B66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lastRenderedPageBreak/>
        <w:t xml:space="preserve"> </w:t>
      </w:r>
      <w:r w:rsidR="00C6417B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 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  <w:r w:rsidRPr="00A17F8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ตารางที่ </w:t>
      </w:r>
      <w:r w:rsidRPr="00A17F89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2</w:t>
      </w:r>
      <w:r w:rsidR="00DF0E96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(ต่อ)</w:t>
      </w:r>
      <w:r w:rsidR="00DF0E96"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สดงผลการหาค่าดัชนีความสอดคล้องระหว่างวัตถุประสงค์กับใบการทดลอง</w:t>
      </w:r>
    </w:p>
    <w:p w14:paraId="17094AD0" w14:textId="0698C331" w:rsidR="00607B66" w:rsidRPr="00A17F89" w:rsidRDefault="002408B7" w:rsidP="00607B66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18"/>
          <w:szCs w:val="18"/>
        </w:rPr>
      </w:pPr>
      <w:r>
        <w:rPr>
          <w:rFonts w:ascii="TH SarabunPSK" w:eastAsia="Times New Roman" w:hAnsi="TH SarabunPSK" w:cs="TH SarabunPSK" w:hint="cs"/>
          <w:b/>
          <w:bCs/>
          <w:noProof/>
          <w:color w:val="000000"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7BD288D9" wp14:editId="0D7D445E">
                <wp:simplePos x="0" y="0"/>
                <wp:positionH relativeFrom="column">
                  <wp:posOffset>5324475</wp:posOffset>
                </wp:positionH>
                <wp:positionV relativeFrom="paragraph">
                  <wp:posOffset>605097</wp:posOffset>
                </wp:positionV>
                <wp:extent cx="260350" cy="0"/>
                <wp:effectExtent l="0" t="0" r="0" b="0"/>
                <wp:wrapNone/>
                <wp:docPr id="29" name="ตัวเชื่อมต่อตรง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03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1AC64D" id="ตัวเชื่อมต่อตรง 29" o:spid="_x0000_s1026" style="position:absolute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9.25pt,47.65pt" to="439.75pt,4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" strokecolor="black [3213]" strokeweight=".5pt">
                <v:stroke joinstyle="miter"/>
              </v:line>
            </w:pict>
          </mc:Fallback>
        </mc:AlternateContent>
      </w:r>
    </w:p>
    <w:tbl>
      <w:tblPr>
        <w:tblStyle w:val="aa"/>
        <w:tblW w:w="8525" w:type="dxa"/>
        <w:tblInd w:w="279" w:type="dxa"/>
        <w:tblLook w:val="04A0" w:firstRow="1" w:lastRow="0" w:firstColumn="1" w:lastColumn="0" w:noHBand="0" w:noVBand="1"/>
      </w:tblPr>
      <w:tblGrid>
        <w:gridCol w:w="1038"/>
        <w:gridCol w:w="1244"/>
        <w:gridCol w:w="1307"/>
        <w:gridCol w:w="927"/>
        <w:gridCol w:w="799"/>
        <w:gridCol w:w="1055"/>
        <w:gridCol w:w="940"/>
        <w:gridCol w:w="1215"/>
      </w:tblGrid>
      <w:tr w:rsidR="002408B7" w:rsidRPr="00D8016C" w14:paraId="2C9AB6C4" w14:textId="77777777" w:rsidTr="00E311D4">
        <w:trPr>
          <w:trHeight w:val="336"/>
        </w:trPr>
        <w:tc>
          <w:tcPr>
            <w:tcW w:w="1042" w:type="dxa"/>
            <w:vMerge w:val="restart"/>
            <w:tcBorders>
              <w:left w:val="nil"/>
              <w:right w:val="single" w:sz="4" w:space="0" w:color="auto"/>
            </w:tcBorders>
            <w:shd w:val="clear" w:color="auto" w:fill="FBE4D5" w:themeFill="accent2" w:themeFillTint="33"/>
          </w:tcPr>
          <w:p w14:paraId="5A87C36F" w14:textId="77777777" w:rsidR="002408B7" w:rsidRPr="006A5E6F" w:rsidRDefault="002408B7" w:rsidP="002408B7">
            <w:pPr>
              <w:spacing w:before="100" w:beforeAutospacing="1"/>
              <w:jc w:val="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2"/>
                <w:szCs w:val="2"/>
              </w:rPr>
            </w:pPr>
          </w:p>
          <w:p w14:paraId="25616A2B" w14:textId="77777777" w:rsidR="002408B7" w:rsidRPr="006A5E6F" w:rsidRDefault="002408B7" w:rsidP="002408B7">
            <w:pPr>
              <w:spacing w:before="100" w:beforeAutospacing="1" w:after="100" w:afterAutospacing="1"/>
              <w:jc w:val="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หน่วย</w:t>
            </w:r>
            <w:r w:rsidRPr="006A5E6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ที่</w:t>
            </w:r>
          </w:p>
        </w:tc>
        <w:tc>
          <w:tcPr>
            <w:tcW w:w="1250" w:type="dxa"/>
            <w:vMerge w:val="restart"/>
            <w:tcBorders>
              <w:left w:val="single" w:sz="4" w:space="0" w:color="auto"/>
            </w:tcBorders>
            <w:shd w:val="clear" w:color="auto" w:fill="FBE4D5" w:themeFill="accent2" w:themeFillTint="33"/>
            <w:vAlign w:val="center"/>
          </w:tcPr>
          <w:p w14:paraId="2532BC3B" w14:textId="50DE62DA" w:rsidR="002408B7" w:rsidRPr="006A5E6F" w:rsidRDefault="002408B7" w:rsidP="002408B7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การทดลอง</w:t>
            </w:r>
            <w:r w:rsidRPr="006A5E6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ที่</w:t>
            </w:r>
          </w:p>
        </w:tc>
        <w:tc>
          <w:tcPr>
            <w:tcW w:w="1267" w:type="dxa"/>
            <w:vMerge w:val="restart"/>
            <w:shd w:val="clear" w:color="auto" w:fill="FBE4D5" w:themeFill="accent2" w:themeFillTint="33"/>
            <w:vAlign w:val="center"/>
          </w:tcPr>
          <w:p w14:paraId="266BD749" w14:textId="7E831404" w:rsidR="002408B7" w:rsidRPr="006A5E6F" w:rsidRDefault="002408B7" w:rsidP="002408B7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วัตถุประสงค์</w:t>
            </w: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ข้อที่</w:t>
            </w:r>
          </w:p>
        </w:tc>
        <w:tc>
          <w:tcPr>
            <w:tcW w:w="2802" w:type="dxa"/>
            <w:gridSpan w:val="3"/>
            <w:shd w:val="clear" w:color="auto" w:fill="FBE4D5" w:themeFill="accent2" w:themeFillTint="33"/>
          </w:tcPr>
          <w:p w14:paraId="122ED9AC" w14:textId="0E12E99C" w:rsidR="002408B7" w:rsidRPr="006A5E6F" w:rsidRDefault="002408B7" w:rsidP="002408B7">
            <w:pPr>
              <w:spacing w:before="100" w:beforeAutospacing="1"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ะแนนความคิดเห็นผู้เชี่ยวชาญ</w:t>
            </w:r>
          </w:p>
        </w:tc>
        <w:tc>
          <w:tcPr>
            <w:tcW w:w="941" w:type="dxa"/>
            <w:vMerge w:val="restart"/>
            <w:tcBorders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2A616045" w14:textId="77777777" w:rsidR="002408B7" w:rsidRPr="00D8016C" w:rsidRDefault="00AB073F" w:rsidP="002408B7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color w:val="000000"/>
                <w:sz w:val="18"/>
                <w:szCs w:val="18"/>
              </w:rPr>
            </w:pPr>
            <m:oMathPara>
              <m:oMath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H SarabunPSK"/>
                        <w:i/>
                        <w:color w:val="000000"/>
                        <w:sz w:val="18"/>
                        <w:szCs w:val="18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eastAsia="Times New Roman" w:hAnsi="Cambria Math" w:cs="TH SarabunPSK"/>
                        <w:color w:val="000000"/>
                        <w:sz w:val="18"/>
                        <w:szCs w:val="18"/>
                      </w:rPr>
                      <m:t>R</m:t>
                    </m:r>
                  </m:e>
                </m:nary>
              </m:oMath>
            </m:oMathPara>
          </w:p>
        </w:tc>
        <w:tc>
          <w:tcPr>
            <w:tcW w:w="12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BE4D5" w:themeFill="accent2" w:themeFillTint="33"/>
            <w:vAlign w:val="center"/>
          </w:tcPr>
          <w:p w14:paraId="74B70729" w14:textId="24EF4EA5" w:rsidR="002408B7" w:rsidRPr="00D8016C" w:rsidRDefault="002408B7" w:rsidP="002408B7">
            <w:pPr>
              <w:spacing w:before="100" w:beforeAutospacing="1"/>
              <w:jc w:val="thaiDistribute"/>
              <w:rPr>
                <w:rFonts w:ascii="TH SarabunPSK" w:eastAsia="Times New Roman" w:hAnsi="TH SarabunPSK" w:cs="TH SarabunPSK"/>
                <w:color w:val="000000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H SarabunPSK"/>
                    <w:color w:val="000000"/>
                    <w:sz w:val="18"/>
                    <w:szCs w:val="18"/>
                  </w:rPr>
                  <w:br/>
                </m:r>
              </m:oMath>
            </m:oMathPara>
            <w:r w:rsidRPr="00D8016C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IOC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=</w:t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H SarabunPSK"/>
                      <w:i/>
                      <w:color w:val="000000"/>
                      <w:sz w:val="18"/>
                      <w:szCs w:val="18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H SarabunPSK"/>
                      <w:color w:val="000000"/>
                      <w:sz w:val="18"/>
                      <w:szCs w:val="18"/>
                    </w:rPr>
                    <m:t>R</m:t>
                  </m:r>
                </m:e>
              </m:nary>
              <m:r>
                <m:rPr>
                  <m:sty m:val="p"/>
                </m:rPr>
                <w:rPr>
                  <w:rFonts w:ascii="Cambria Math" w:eastAsia="Times New Roman" w:hAnsi="Cambria Math" w:cs="TH SarabunPSK"/>
                  <w:color w:val="000000"/>
                  <w:sz w:val="18"/>
                  <w:szCs w:val="18"/>
                </w:rPr>
                <w:br/>
              </m:r>
            </m:oMath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        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D8016C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N</w:t>
            </w:r>
          </w:p>
        </w:tc>
      </w:tr>
      <w:tr w:rsidR="002408B7" w14:paraId="6C04F949" w14:textId="77777777" w:rsidTr="00E311D4">
        <w:trPr>
          <w:trHeight w:val="409"/>
        </w:trPr>
        <w:tc>
          <w:tcPr>
            <w:tcW w:w="1042" w:type="dxa"/>
            <w:vMerge/>
            <w:tcBorders>
              <w:left w:val="nil"/>
              <w:right w:val="single" w:sz="4" w:space="0" w:color="auto"/>
            </w:tcBorders>
          </w:tcPr>
          <w:p w14:paraId="4662553E" w14:textId="77777777" w:rsidR="002408B7" w:rsidRPr="006A5E6F" w:rsidRDefault="002408B7" w:rsidP="002408B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1250" w:type="dxa"/>
            <w:vMerge/>
            <w:tcBorders>
              <w:left w:val="single" w:sz="4" w:space="0" w:color="auto"/>
            </w:tcBorders>
          </w:tcPr>
          <w:p w14:paraId="456D15C6" w14:textId="77777777" w:rsidR="002408B7" w:rsidRPr="006A5E6F" w:rsidRDefault="002408B7" w:rsidP="002408B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1267" w:type="dxa"/>
            <w:vMerge/>
          </w:tcPr>
          <w:p w14:paraId="04E91623" w14:textId="77777777" w:rsidR="002408B7" w:rsidRPr="006A5E6F" w:rsidRDefault="002408B7" w:rsidP="002408B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34" w:type="dxa"/>
            <w:shd w:val="clear" w:color="auto" w:fill="FBE4D5" w:themeFill="accent2" w:themeFillTint="33"/>
          </w:tcPr>
          <w:p w14:paraId="7D0301F2" w14:textId="77777777" w:rsidR="002408B7" w:rsidRPr="006A5E6F" w:rsidRDefault="002408B7" w:rsidP="002408B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1</w:t>
            </w:r>
          </w:p>
        </w:tc>
        <w:tc>
          <w:tcPr>
            <w:tcW w:w="804" w:type="dxa"/>
            <w:shd w:val="clear" w:color="auto" w:fill="FBE4D5" w:themeFill="accent2" w:themeFillTint="33"/>
          </w:tcPr>
          <w:p w14:paraId="776E9AD2" w14:textId="77777777" w:rsidR="002408B7" w:rsidRPr="006A5E6F" w:rsidRDefault="002408B7" w:rsidP="002408B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2</w:t>
            </w:r>
          </w:p>
        </w:tc>
        <w:tc>
          <w:tcPr>
            <w:tcW w:w="1064" w:type="dxa"/>
            <w:shd w:val="clear" w:color="auto" w:fill="FBE4D5" w:themeFill="accent2" w:themeFillTint="33"/>
          </w:tcPr>
          <w:p w14:paraId="69365882" w14:textId="77777777" w:rsidR="002408B7" w:rsidRPr="006A5E6F" w:rsidRDefault="002408B7" w:rsidP="002408B7">
            <w:pPr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6A5E6F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นที่ 3</w:t>
            </w:r>
          </w:p>
        </w:tc>
        <w:tc>
          <w:tcPr>
            <w:tcW w:w="941" w:type="dxa"/>
            <w:vMerge/>
            <w:tcBorders>
              <w:right w:val="single" w:sz="4" w:space="0" w:color="auto"/>
            </w:tcBorders>
          </w:tcPr>
          <w:p w14:paraId="64EE548E" w14:textId="77777777" w:rsidR="002408B7" w:rsidRDefault="002408B7" w:rsidP="002408B7">
            <w:pPr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12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262EC9EB" w14:textId="77777777" w:rsidR="002408B7" w:rsidRDefault="002408B7" w:rsidP="002408B7">
            <w:pPr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2408B7" w14:paraId="48F94D29" w14:textId="77777777" w:rsidTr="00E311D4">
        <w:trPr>
          <w:trHeight w:val="809"/>
        </w:trPr>
        <w:tc>
          <w:tcPr>
            <w:tcW w:w="1042" w:type="dxa"/>
            <w:tcBorders>
              <w:left w:val="nil"/>
              <w:right w:val="single" w:sz="4" w:space="0" w:color="auto"/>
            </w:tcBorders>
          </w:tcPr>
          <w:p w14:paraId="15DC5936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1250" w:type="dxa"/>
            <w:tcBorders>
              <w:left w:val="single" w:sz="4" w:space="0" w:color="auto"/>
            </w:tcBorders>
          </w:tcPr>
          <w:p w14:paraId="4157317A" w14:textId="6B7120F0" w:rsidR="002408B7" w:rsidRDefault="00D00F6D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1267" w:type="dxa"/>
          </w:tcPr>
          <w:p w14:paraId="177580B0" w14:textId="77777777" w:rsidR="00D00F6D" w:rsidRDefault="00D00F6D" w:rsidP="00D00F6D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7</w:t>
            </w:r>
          </w:p>
          <w:p w14:paraId="4FA66E5A" w14:textId="286A3FE0" w:rsidR="002408B7" w:rsidRDefault="00D00F6D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8</w:t>
            </w:r>
          </w:p>
        </w:tc>
        <w:tc>
          <w:tcPr>
            <w:tcW w:w="934" w:type="dxa"/>
          </w:tcPr>
          <w:p w14:paraId="1387B3FE" w14:textId="77777777" w:rsidR="00D00F6D" w:rsidRDefault="00D00F6D" w:rsidP="00D00F6D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572257E6" w14:textId="3758652F" w:rsidR="002408B7" w:rsidRDefault="00D00F6D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04" w:type="dxa"/>
          </w:tcPr>
          <w:p w14:paraId="1B992CCB" w14:textId="77777777" w:rsidR="00D00F6D" w:rsidRDefault="00D00F6D" w:rsidP="00D00F6D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  <w:p w14:paraId="2EAECE6D" w14:textId="66AB484C" w:rsidR="002408B7" w:rsidRDefault="00D00F6D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1064" w:type="dxa"/>
          </w:tcPr>
          <w:p w14:paraId="03C0C19F" w14:textId="77777777" w:rsidR="00D00F6D" w:rsidRDefault="00D00F6D" w:rsidP="00D00F6D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  <w:p w14:paraId="2D72749E" w14:textId="14D09D6C" w:rsidR="002408B7" w:rsidRDefault="00D00F6D" w:rsidP="00D00F6D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41" w:type="dxa"/>
            <w:tcBorders>
              <w:right w:val="single" w:sz="4" w:space="0" w:color="auto"/>
            </w:tcBorders>
          </w:tcPr>
          <w:p w14:paraId="0A95098E" w14:textId="77777777" w:rsidR="00D00F6D" w:rsidRDefault="00D00F6D" w:rsidP="00D00F6D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  <w:p w14:paraId="199EFD1C" w14:textId="129C459C" w:rsidR="002408B7" w:rsidRDefault="00D00F6D" w:rsidP="00D00F6D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5F302B7B" w14:textId="77777777" w:rsidR="00D00F6D" w:rsidRDefault="00D00F6D" w:rsidP="00D00F6D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  <w:p w14:paraId="37CCDAF9" w14:textId="5600F023" w:rsidR="002408B7" w:rsidRDefault="00D00F6D" w:rsidP="00D00F6D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2408B7" w14:paraId="278BA573" w14:textId="77777777" w:rsidTr="00E311D4">
        <w:trPr>
          <w:trHeight w:val="399"/>
        </w:trPr>
        <w:tc>
          <w:tcPr>
            <w:tcW w:w="1042" w:type="dxa"/>
            <w:vMerge w:val="restart"/>
            <w:tcBorders>
              <w:left w:val="nil"/>
              <w:right w:val="single" w:sz="4" w:space="0" w:color="auto"/>
            </w:tcBorders>
          </w:tcPr>
          <w:p w14:paraId="3CBEDD6E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1250" w:type="dxa"/>
            <w:tcBorders>
              <w:left w:val="single" w:sz="4" w:space="0" w:color="auto"/>
            </w:tcBorders>
          </w:tcPr>
          <w:p w14:paraId="01419D15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1267" w:type="dxa"/>
          </w:tcPr>
          <w:p w14:paraId="4D33D31E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9</w:t>
            </w:r>
          </w:p>
        </w:tc>
        <w:tc>
          <w:tcPr>
            <w:tcW w:w="934" w:type="dxa"/>
          </w:tcPr>
          <w:p w14:paraId="58371158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04" w:type="dxa"/>
          </w:tcPr>
          <w:p w14:paraId="53A15467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1064" w:type="dxa"/>
          </w:tcPr>
          <w:p w14:paraId="6F2FE1C9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41" w:type="dxa"/>
            <w:tcBorders>
              <w:right w:val="single" w:sz="4" w:space="0" w:color="auto"/>
            </w:tcBorders>
          </w:tcPr>
          <w:p w14:paraId="1AF5CB37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6281C5BC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2408B7" w14:paraId="43C27792" w14:textId="77777777" w:rsidTr="00E311D4">
        <w:trPr>
          <w:trHeight w:val="420"/>
        </w:trPr>
        <w:tc>
          <w:tcPr>
            <w:tcW w:w="1042" w:type="dxa"/>
            <w:vMerge/>
            <w:tcBorders>
              <w:left w:val="nil"/>
              <w:right w:val="single" w:sz="4" w:space="0" w:color="auto"/>
            </w:tcBorders>
          </w:tcPr>
          <w:p w14:paraId="3356F2B0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250" w:type="dxa"/>
            <w:tcBorders>
              <w:left w:val="single" w:sz="4" w:space="0" w:color="auto"/>
            </w:tcBorders>
          </w:tcPr>
          <w:p w14:paraId="29A90F79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6</w:t>
            </w:r>
          </w:p>
        </w:tc>
        <w:tc>
          <w:tcPr>
            <w:tcW w:w="1267" w:type="dxa"/>
          </w:tcPr>
          <w:p w14:paraId="55C35E03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0</w:t>
            </w:r>
          </w:p>
        </w:tc>
        <w:tc>
          <w:tcPr>
            <w:tcW w:w="934" w:type="dxa"/>
          </w:tcPr>
          <w:p w14:paraId="42FA76C0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04" w:type="dxa"/>
          </w:tcPr>
          <w:p w14:paraId="1DAA7F8A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1064" w:type="dxa"/>
          </w:tcPr>
          <w:p w14:paraId="30EB982B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41" w:type="dxa"/>
            <w:tcBorders>
              <w:right w:val="single" w:sz="4" w:space="0" w:color="auto"/>
            </w:tcBorders>
          </w:tcPr>
          <w:p w14:paraId="59396497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09D4CCD3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0.6</w:t>
            </w:r>
          </w:p>
        </w:tc>
      </w:tr>
      <w:tr w:rsidR="002408B7" w14:paraId="0F6C2E10" w14:textId="77777777" w:rsidTr="00E311D4">
        <w:trPr>
          <w:trHeight w:val="409"/>
        </w:trPr>
        <w:tc>
          <w:tcPr>
            <w:tcW w:w="1042" w:type="dxa"/>
            <w:vMerge/>
            <w:tcBorders>
              <w:left w:val="nil"/>
              <w:right w:val="single" w:sz="4" w:space="0" w:color="auto"/>
            </w:tcBorders>
          </w:tcPr>
          <w:p w14:paraId="1671E95E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250" w:type="dxa"/>
            <w:tcBorders>
              <w:left w:val="single" w:sz="4" w:space="0" w:color="auto"/>
            </w:tcBorders>
          </w:tcPr>
          <w:p w14:paraId="2B128002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7</w:t>
            </w:r>
          </w:p>
        </w:tc>
        <w:tc>
          <w:tcPr>
            <w:tcW w:w="1267" w:type="dxa"/>
          </w:tcPr>
          <w:p w14:paraId="7FC5A3CA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1</w:t>
            </w:r>
          </w:p>
        </w:tc>
        <w:tc>
          <w:tcPr>
            <w:tcW w:w="934" w:type="dxa"/>
          </w:tcPr>
          <w:p w14:paraId="5C297F22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04" w:type="dxa"/>
          </w:tcPr>
          <w:p w14:paraId="3EFF13D8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064" w:type="dxa"/>
          </w:tcPr>
          <w:p w14:paraId="5AA90CCD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41" w:type="dxa"/>
            <w:tcBorders>
              <w:right w:val="single" w:sz="4" w:space="0" w:color="auto"/>
            </w:tcBorders>
          </w:tcPr>
          <w:p w14:paraId="225CEB51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61BC49E8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2408B7" w14:paraId="2F820609" w14:textId="77777777" w:rsidTr="00E311D4">
        <w:trPr>
          <w:trHeight w:val="399"/>
        </w:trPr>
        <w:tc>
          <w:tcPr>
            <w:tcW w:w="1042" w:type="dxa"/>
            <w:vMerge w:val="restart"/>
            <w:tcBorders>
              <w:left w:val="nil"/>
              <w:right w:val="single" w:sz="4" w:space="0" w:color="auto"/>
            </w:tcBorders>
          </w:tcPr>
          <w:p w14:paraId="442FDB0D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6</w:t>
            </w:r>
          </w:p>
        </w:tc>
        <w:tc>
          <w:tcPr>
            <w:tcW w:w="1250" w:type="dxa"/>
            <w:tcBorders>
              <w:left w:val="single" w:sz="4" w:space="0" w:color="auto"/>
            </w:tcBorders>
          </w:tcPr>
          <w:p w14:paraId="7AF3673F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8</w:t>
            </w:r>
          </w:p>
        </w:tc>
        <w:tc>
          <w:tcPr>
            <w:tcW w:w="1267" w:type="dxa"/>
          </w:tcPr>
          <w:p w14:paraId="66CCE0CF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</w:tc>
        <w:tc>
          <w:tcPr>
            <w:tcW w:w="934" w:type="dxa"/>
          </w:tcPr>
          <w:p w14:paraId="5CD94807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804" w:type="dxa"/>
          </w:tcPr>
          <w:p w14:paraId="16AD24CA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1064" w:type="dxa"/>
          </w:tcPr>
          <w:p w14:paraId="0B69109C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+1</w:t>
            </w:r>
          </w:p>
        </w:tc>
        <w:tc>
          <w:tcPr>
            <w:tcW w:w="941" w:type="dxa"/>
            <w:tcBorders>
              <w:right w:val="single" w:sz="4" w:space="0" w:color="auto"/>
            </w:tcBorders>
          </w:tcPr>
          <w:p w14:paraId="58AEDF20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47B2C024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2408B7" w14:paraId="0773E55B" w14:textId="77777777" w:rsidTr="00E311D4">
        <w:trPr>
          <w:trHeight w:val="820"/>
        </w:trPr>
        <w:tc>
          <w:tcPr>
            <w:tcW w:w="1042" w:type="dxa"/>
            <w:vMerge/>
            <w:tcBorders>
              <w:left w:val="nil"/>
              <w:right w:val="single" w:sz="4" w:space="0" w:color="auto"/>
            </w:tcBorders>
          </w:tcPr>
          <w:p w14:paraId="2A2E62C2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</w:p>
        </w:tc>
        <w:tc>
          <w:tcPr>
            <w:tcW w:w="1250" w:type="dxa"/>
            <w:tcBorders>
              <w:left w:val="single" w:sz="4" w:space="0" w:color="auto"/>
            </w:tcBorders>
          </w:tcPr>
          <w:p w14:paraId="508F7DFF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9</w:t>
            </w:r>
          </w:p>
        </w:tc>
        <w:tc>
          <w:tcPr>
            <w:tcW w:w="1267" w:type="dxa"/>
          </w:tcPr>
          <w:p w14:paraId="2BE19174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  <w:p w14:paraId="0795E59D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934" w:type="dxa"/>
          </w:tcPr>
          <w:p w14:paraId="1C965CAD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4F6E2BDE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804" w:type="dxa"/>
          </w:tcPr>
          <w:p w14:paraId="5095C761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1D0EA503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1064" w:type="dxa"/>
          </w:tcPr>
          <w:p w14:paraId="55DD3696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  <w:p w14:paraId="2283F1CF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+1</w:t>
            </w:r>
          </w:p>
        </w:tc>
        <w:tc>
          <w:tcPr>
            <w:tcW w:w="941" w:type="dxa"/>
            <w:tcBorders>
              <w:right w:val="single" w:sz="4" w:space="0" w:color="auto"/>
            </w:tcBorders>
          </w:tcPr>
          <w:p w14:paraId="3AE05975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  <w:p w14:paraId="4BD4AD61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390C2DD7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  <w:p w14:paraId="23477583" w14:textId="77777777" w:rsidR="002408B7" w:rsidRDefault="002408B7" w:rsidP="002408B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.0</w:t>
            </w:r>
          </w:p>
        </w:tc>
      </w:tr>
      <w:tr w:rsidR="002408B7" w:rsidRPr="00091A09" w14:paraId="57809B4C" w14:textId="77777777" w:rsidTr="00E311D4">
        <w:trPr>
          <w:trHeight w:val="399"/>
        </w:trPr>
        <w:tc>
          <w:tcPr>
            <w:tcW w:w="7306" w:type="dxa"/>
            <w:gridSpan w:val="7"/>
            <w:tcBorders>
              <w:left w:val="nil"/>
              <w:right w:val="single" w:sz="4" w:space="0" w:color="auto"/>
            </w:tcBorders>
          </w:tcPr>
          <w:p w14:paraId="04328178" w14:textId="77777777" w:rsidR="002408B7" w:rsidRPr="00091A09" w:rsidRDefault="002408B7" w:rsidP="002408B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091A0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่าดัชนีความสอดคล้องเฉลี่ยรวม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209D8EEB" w14:textId="77777777" w:rsidR="002408B7" w:rsidRPr="00091A09" w:rsidRDefault="002408B7" w:rsidP="002408B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091A09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0.8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5</w:t>
            </w:r>
          </w:p>
        </w:tc>
      </w:tr>
    </w:tbl>
    <w:p w14:paraId="713B8F88" w14:textId="350CD0DE" w:rsidR="00E16ADA" w:rsidRDefault="00E16ADA" w:rsidP="005F1252">
      <w:pPr>
        <w:spacing w:before="269" w:after="0" w:line="240" w:lineRule="auto"/>
        <w:ind w:right="158" w:firstLine="619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จากตารางที่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1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 ตารางที่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2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การวิเคราะห์การหาค่าดัชนีความสอดคล้อง ระหว่าง</w:t>
      </w:r>
      <w:r w:rsidRPr="00F04155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ข้อ</w:t>
      </w:r>
      <w:r w:rsidR="008E7F79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คำ</w:t>
      </w:r>
      <w:r w:rsidRPr="00F04155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ถามกับวัตถุประสงค์ของข้อสอบ</w:t>
      </w:r>
      <w:r w:rsidR="00F04155" w:rsidRPr="00F04155"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>การพัฒนา</w:t>
      </w:r>
      <w:r w:rsidRPr="00F04155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ชุดฝึกอบรม</w:t>
      </w:r>
      <w:r w:rsidR="00F04155" w:rsidRPr="00F04155"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>เพื่อ</w:t>
      </w:r>
      <w:r w:rsidR="00D84807"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>พัฒนา</w:t>
      </w:r>
      <w:r w:rsidR="00F04155" w:rsidRPr="00F04155"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>ทักษะ</w:t>
      </w:r>
      <w:r w:rsidRPr="00F04155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การติดตั้งกล้องวงจรปิด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ผู้เชี่ยวชาญ</w:t>
      </w:r>
      <w:r w:rsidR="003143B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นวน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่าน</w:t>
      </w:r>
      <w:r w:rsidR="00A4332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พบว่า ค่าดัชนีความสอดคล้องระหว่างข้อสอบกับวัตถุประสงค์เชิงพฤติกรรมของข้อสอบทั้งหมด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0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้อ มีค่าดัชนีความสอดคล้องเฉลี่ย มีค่าเท่ากับ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0.89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สดงว่า</w:t>
      </w:r>
      <w:r w:rsidR="00A4332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้อคำถามของข้อสอบ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ับวัตถุประสงค์มีความสอดคล้องกัน และค่าดัชนีความสอดคล้องระหว่างใบ</w:t>
      </w:r>
      <w:r w:rsidR="00A4332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งาน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ทดลองกับวัตถุประสงค์เชิงพฤติกรรม</w:t>
      </w:r>
      <w:r w:rsidR="00F0415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ั้งหมดมีค่าดัชนีความสอดคล้องเฉลี่ย มีค่าเท่ากับ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0.85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สดงว่า วัตถุประสงค์มีความสอดคล้องกับใบการทดลอง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469CEEC5" w14:textId="77777777" w:rsidR="00C6417B" w:rsidRPr="00C6417B" w:rsidRDefault="00C6417B" w:rsidP="005F1252">
      <w:pPr>
        <w:spacing w:before="269" w:after="0" w:line="240" w:lineRule="auto"/>
        <w:ind w:right="158" w:firstLine="619"/>
        <w:jc w:val="thaiDistribute"/>
        <w:rPr>
          <w:rFonts w:ascii="TH SarabunPSK" w:eastAsia="Times New Roman" w:hAnsi="TH SarabunPSK" w:cs="TH SarabunPSK"/>
          <w:sz w:val="2"/>
          <w:szCs w:val="2"/>
        </w:rPr>
      </w:pPr>
    </w:p>
    <w:p w14:paraId="14FE3597" w14:textId="564EB24C" w:rsidR="00E16ADA" w:rsidRPr="00A43320" w:rsidRDefault="00A43320" w:rsidP="005F1252">
      <w:pPr>
        <w:spacing w:before="360" w:after="0" w:line="240" w:lineRule="auto"/>
        <w:ind w:right="2314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      </w:t>
      </w:r>
      <w:r w:rsidR="00E16ADA" w:rsidRPr="00A433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3.4 </w:t>
      </w:r>
      <w:r w:rsidR="00E16ADA" w:rsidRPr="00A433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การสร้างแบบประเมินความคิดเห็นต่อคุณภาพชุดฝึกอบรม</w:t>
      </w:r>
      <w:r w:rsidR="00E16ADA" w:rsidRPr="00A4332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</w:p>
    <w:p w14:paraId="775AABF5" w14:textId="0580B0D7" w:rsidR="00E16ADA" w:rsidRDefault="00421F70" w:rsidP="005F1252">
      <w:pPr>
        <w:spacing w:after="0" w:line="240" w:lineRule="auto"/>
        <w:ind w:right="173" w:firstLine="638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C67FF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ร้างแบบประเมินความคิดเห็นต่อคุณภาพชุดฝึกอบรม เพื่อใช้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หร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ชี่ยวชาญ และนําความคิดเห็นของผู้เชี่ยวชาญมาแก้ไขข้อบกพร่องของ เนื้อหาและชุดฝึกอบรม โดยได้</w:t>
      </w:r>
      <w:r w:rsidR="00082AE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นินการสร้างแบบสอบถามความคิดเห็นเพื่อประเมินคุณภาพของชุดฝึกอบรม ตามขั้นตอนดัง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37F46020" w14:textId="35186C5D" w:rsidR="000C7F76" w:rsidRDefault="000C7F76" w:rsidP="005F1252">
      <w:pPr>
        <w:spacing w:after="0" w:line="240" w:lineRule="auto"/>
        <w:ind w:right="173" w:firstLine="638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0502033B" w14:textId="77777777" w:rsidR="000C7F76" w:rsidRPr="00E16ADA" w:rsidRDefault="000C7F76" w:rsidP="005F1252">
      <w:pPr>
        <w:spacing w:after="0" w:line="240" w:lineRule="auto"/>
        <w:ind w:right="173" w:firstLine="638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6C83C87E" w14:textId="4356D1EE" w:rsidR="00E16ADA" w:rsidRPr="00E16ADA" w:rsidRDefault="00C67FF5" w:rsidP="005F1252">
      <w:pPr>
        <w:spacing w:after="0" w:line="240" w:lineRule="auto"/>
        <w:ind w:right="211" w:firstLine="73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 xml:space="preserve">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ศึกษาการสร้างแบบสอบถามความคิดเห็นจากเอกสาร ตํารา</w:t>
      </w:r>
      <w:r w:rsidR="00A3686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ู่มือ</w:t>
      </w:r>
      <w:r w:rsidR="00A3686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1A570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ลอดจน</w:t>
      </w:r>
      <w:r w:rsidR="00A3686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ืบค้นจาก</w:t>
      </w:r>
      <w:r w:rsidR="001A570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อินเตอร์เนท </w:t>
      </w:r>
      <w:r w:rsidR="00A3686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ะบบออน</w:t>
      </w:r>
      <w:r w:rsidR="001A570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ไ</w:t>
      </w:r>
      <w:r w:rsidR="00A3686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ลน์</w:t>
      </w:r>
      <w:r w:rsidR="001A570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ผลงานวิจัยที่เกี่ยวข้อ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6AF7898" w14:textId="4D22B678" w:rsidR="00E16ADA" w:rsidRPr="00E16ADA" w:rsidRDefault="00C67FF5" w:rsidP="005F1252">
      <w:pPr>
        <w:spacing w:before="62" w:after="0" w:line="240" w:lineRule="auto"/>
        <w:ind w:right="235" w:firstLine="64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ร้างแบบสอบถามความคิดเห็นและ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ำหน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ัวข้อแบบสอบถามความคิดเห็นซึ่งแบบ ลักษณะมาตราส่วนประมาณค่า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ะดับ โดยมีเกณฑ์การให้มีความหมายดัง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1AB5DC3" w14:textId="77777777" w:rsidR="001A570C" w:rsidRDefault="00C67FF5" w:rsidP="00812259">
      <w:pPr>
        <w:spacing w:after="0" w:line="240" w:lineRule="auto"/>
        <w:ind w:right="274" w:firstLine="643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C67FF5">
        <w:rPr>
          <w:rFonts w:ascii="TH SarabunPSK" w:eastAsia="Times New Roman" w:hAnsi="TH SarabunPSK" w:cs="TH SarabunPSK" w:hint="cs"/>
          <w:color w:val="000000"/>
          <w:szCs w:val="2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่า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ชุดฝึกอบรม เรื่อง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ชุดฝึกอบรมเพื่อยกระดับทักษะการติดตั้ง</w:t>
      </w:r>
      <w:r w:rsidR="001A570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</w:p>
    <w:p w14:paraId="67070331" w14:textId="7876FA88" w:rsidR="00A43320" w:rsidRDefault="001A570C" w:rsidP="00812259">
      <w:pPr>
        <w:spacing w:after="0" w:line="240" w:lineRule="auto"/>
        <w:ind w:right="274" w:firstLine="643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้องวงจรปิด (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</w:rPr>
        <w:t>CCTV)</w:t>
      </w:r>
      <w:r w:rsidR="00DB77A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ีคุณภาพอยู่ในระด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“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ีมาก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”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ีค่า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ะแนน </w:t>
      </w:r>
    </w:p>
    <w:p w14:paraId="5C8CDAA8" w14:textId="77777777" w:rsidR="001A570C" w:rsidRDefault="00A43320" w:rsidP="00812259">
      <w:pPr>
        <w:spacing w:after="0" w:line="240" w:lineRule="auto"/>
        <w:ind w:right="259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</w:t>
      </w:r>
      <w:r w:rsidR="00C67FF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่า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ชุดฝึกอบรม เรื่อง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ชุดฝึกอบรมเพื่อยกระดับทักษะการติดตั้ง</w:t>
      </w:r>
    </w:p>
    <w:p w14:paraId="1C631347" w14:textId="22889838" w:rsidR="00C67FF5" w:rsidRDefault="001A570C" w:rsidP="00812259">
      <w:pPr>
        <w:spacing w:after="0" w:line="240" w:lineRule="auto"/>
        <w:ind w:right="259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้องวงจรปิด (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</w:rPr>
        <w:t>CCTV)</w:t>
      </w:r>
      <w:r w:rsidR="0081225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ีคุณภาพอยู่ในระด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“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ี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”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ีค่า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ะแนน </w:t>
      </w:r>
    </w:p>
    <w:p w14:paraId="73A81B13" w14:textId="77777777" w:rsidR="001A570C" w:rsidRDefault="00C67FF5" w:rsidP="00812259">
      <w:pPr>
        <w:spacing w:after="0" w:line="240" w:lineRule="auto"/>
        <w:ind w:right="288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่า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ชุดฝึกอบรม เรื่อง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ชุดฝึกอบรมเพื่อยกระดับทักษะการติดตั้ง</w:t>
      </w:r>
    </w:p>
    <w:p w14:paraId="79F92232" w14:textId="7CCC5A99" w:rsidR="00C67FF5" w:rsidRDefault="001A570C" w:rsidP="00812259">
      <w:pPr>
        <w:spacing w:after="0" w:line="240" w:lineRule="auto"/>
        <w:ind w:right="288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้องวงจรปิด (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</w:rPr>
        <w:t>CCTV)</w:t>
      </w:r>
      <w:r w:rsidR="0081225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ีคุณภาพอยู่ในระด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“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ปานกลา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”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ีค่า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ะแนน </w:t>
      </w:r>
    </w:p>
    <w:p w14:paraId="4A98D2CE" w14:textId="77777777" w:rsidR="001A570C" w:rsidRDefault="00C67FF5" w:rsidP="00812259">
      <w:pPr>
        <w:spacing w:after="0" w:line="240" w:lineRule="auto"/>
        <w:ind w:right="307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่า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ชุดฝึกอบรม เรื่อง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ชุดฝึกอบรมเพื่อยกระดับทักษะการติดตั้ง</w:t>
      </w:r>
    </w:p>
    <w:p w14:paraId="66236E44" w14:textId="526B546F" w:rsidR="00C67FF5" w:rsidRDefault="001A570C" w:rsidP="00812259">
      <w:pPr>
        <w:spacing w:after="0" w:line="240" w:lineRule="auto"/>
        <w:ind w:right="307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้องวงจรปิด (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</w:rPr>
        <w:t>CCTV)</w:t>
      </w:r>
      <w:r w:rsidR="0081225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ีคุณภาพอยู่ในระด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“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พอใช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”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ีค่า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ะแนน </w:t>
      </w:r>
    </w:p>
    <w:p w14:paraId="7526952B" w14:textId="77777777" w:rsidR="001A570C" w:rsidRDefault="00C67FF5" w:rsidP="00812259">
      <w:pPr>
        <w:spacing w:after="0" w:line="240" w:lineRule="auto"/>
        <w:ind w:right="298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Pr="00C67FF5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่า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ชุดฝึกอบรม เรื่อง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ชุดฝึกอบรมเพื่อยกระดับทักษะการติดตั้ง</w:t>
      </w:r>
    </w:p>
    <w:p w14:paraId="6A061770" w14:textId="58E6CA46" w:rsidR="00C67FF5" w:rsidRPr="001A570C" w:rsidRDefault="001A570C" w:rsidP="00812259">
      <w:pPr>
        <w:spacing w:after="0" w:line="240" w:lineRule="auto"/>
        <w:ind w:right="298"/>
        <w:jc w:val="thaiDistribute"/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</w:pPr>
      <w:r w:rsidRPr="001A570C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                 </w:t>
      </w:r>
      <w:r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1A570C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</w:t>
      </w:r>
      <w:r w:rsidR="00040D72" w:rsidRPr="001A570C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กล้องวงจรปิด (</w:t>
      </w:r>
      <w:r w:rsidR="00040D72" w:rsidRPr="001A570C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>CCTV)</w:t>
      </w:r>
      <w:r w:rsidR="00812259" w:rsidRPr="001A570C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="00E16ADA" w:rsidRPr="001A570C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มีคุณภาพอยู่ในระดับ</w:t>
      </w:r>
      <w:r w:rsidR="00E16ADA" w:rsidRPr="001A570C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 “</w:t>
      </w:r>
      <w:r w:rsidR="00E16ADA" w:rsidRPr="001A570C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ควรปรับปรุง</w:t>
      </w:r>
      <w:r w:rsidR="00E16ADA" w:rsidRPr="001A570C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” </w:t>
      </w:r>
      <w:r w:rsidR="00E16ADA" w:rsidRPr="001A570C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มีค่าเท่ากับ </w:t>
      </w:r>
      <w:r w:rsidR="00E16ADA" w:rsidRPr="001A570C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1 </w:t>
      </w:r>
      <w:r w:rsidR="00E16ADA" w:rsidRPr="001A570C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คะแนน </w:t>
      </w:r>
    </w:p>
    <w:p w14:paraId="4590C93A" w14:textId="77777777" w:rsidR="00C67FF5" w:rsidRPr="00295903" w:rsidRDefault="00C67FF5" w:rsidP="005F1252">
      <w:pPr>
        <w:spacing w:after="0" w:line="240" w:lineRule="auto"/>
        <w:ind w:right="326"/>
        <w:jc w:val="thaiDistribute"/>
        <w:rPr>
          <w:rFonts w:ascii="TH SarabunPSK" w:eastAsia="Times New Roman" w:hAnsi="TH SarabunPSK" w:cs="TH SarabunPSK"/>
          <w:color w:val="000000"/>
          <w:sz w:val="24"/>
          <w:szCs w:val="24"/>
        </w:rPr>
      </w:pPr>
    </w:p>
    <w:p w14:paraId="278CC0CF" w14:textId="47B5A74B" w:rsidR="00E16ADA" w:rsidRDefault="00C67FF5" w:rsidP="005F1252">
      <w:pPr>
        <w:spacing w:after="0" w:line="240" w:lineRule="auto"/>
        <w:ind w:right="326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 w:rsidRPr="00295903">
        <w:rPr>
          <w:rFonts w:ascii="TH SarabunPSK" w:eastAsia="Times New Roman" w:hAnsi="TH SarabunPSK" w:cs="TH SarabunPSK" w:hint="cs"/>
          <w:color w:val="000000"/>
          <w:sz w:val="24"/>
          <w:szCs w:val="24"/>
          <w:cs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มีเกณฑ์การแปลความหมายของคะแนนเฉลี่ยของการประเมินชุดฝึกอบรม เรื่อง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</w:t>
      </w:r>
      <w:r w:rsidR="00D8480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ักษะ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ติดตั้ง</w:t>
      </w:r>
      <w:r w:rsidR="00D8480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ะบบ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้องวงจรปิด</w:t>
      </w:r>
      <w:r w:rsidR="0081225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(ไชยยศ เรืองสุวรรณ. </w:t>
      </w:r>
      <w:proofErr w:type="gramStart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2533 :</w:t>
      </w:r>
      <w:proofErr w:type="gramEnd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138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ป็นดัง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4F640C29" w14:textId="0B282085" w:rsidR="00984D48" w:rsidRDefault="00C67FF5" w:rsidP="00984D48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</w:pPr>
      <w:r w:rsidRPr="00EF45E2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         </w:t>
      </w:r>
      <w:r w:rsidR="00984D48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</w:t>
      </w:r>
      <w:r w:rsidRPr="00EF45E2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</w:t>
      </w:r>
      <w:r w:rsidR="00E16ADA" w:rsidRPr="00EF45E2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4.50 - 5.00 </w:t>
      </w:r>
      <w:r w:rsidR="00E16ADA" w:rsidRPr="00EF45E2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หมายถึง ชุดฝึกอบรม </w:t>
      </w:r>
      <w:r w:rsidR="00EF45E2" w:rsidRPr="00EF45E2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เรื่องการพัฒนาทักษะการติดตั้งระบบกล้องวงจรปิด</w:t>
      </w:r>
      <w:r w:rsidR="00984D48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โดยใช้</w:t>
      </w:r>
    </w:p>
    <w:p w14:paraId="271DB6B7" w14:textId="2757A838" w:rsidR="00C67FF5" w:rsidRPr="00984D48" w:rsidRDefault="00984D48" w:rsidP="00984D48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</w:pPr>
      <w:r w:rsidRPr="00984D48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                              ชุดฝึกอบรม</w:t>
      </w:r>
      <w:r w:rsidR="00040D72" w:rsidRPr="00984D4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</w:t>
      </w:r>
      <w:r w:rsidRPr="00984D4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มีคุณภาพและความเหมาะสม</w:t>
      </w:r>
      <w:r w:rsidR="00132C76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Pr="00984D4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อยู่ในระดับ</w:t>
      </w:r>
      <w:r w:rsidR="00E16ADA" w:rsidRPr="00984D4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ดีมาก </w:t>
      </w:r>
    </w:p>
    <w:p w14:paraId="75CA5827" w14:textId="1D743894" w:rsidR="00132C76" w:rsidRDefault="00C67FF5" w:rsidP="00132C76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50 - 4.49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มายถึง </w:t>
      </w:r>
      <w:r w:rsidR="00132C76" w:rsidRPr="00EF45E2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ชุดฝึกอบรม เรื่องการพัฒนาทักษะการติดตั้งระบบกล้องวงจรปิด</w:t>
      </w:r>
      <w:r w:rsidR="00132C76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โดยใช้</w:t>
      </w:r>
    </w:p>
    <w:p w14:paraId="6EA4D04B" w14:textId="0875D9B2" w:rsidR="00132C76" w:rsidRPr="00984D48" w:rsidRDefault="00132C76" w:rsidP="00132C76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</w:pPr>
      <w:r w:rsidRPr="00984D48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                              ชุดฝึกอบรม</w:t>
      </w:r>
      <w:r w:rsidRPr="00984D4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มีคุณภาพและความเหมาะสม</w:t>
      </w:r>
      <w:r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Pr="00984D4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อยู่ในระดับดี</w:t>
      </w:r>
    </w:p>
    <w:p w14:paraId="7E602C85" w14:textId="0EAB4A54" w:rsidR="00132C76" w:rsidRDefault="00C67FF5" w:rsidP="00132C76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</w:pPr>
      <w:r w:rsidRPr="00A3686F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 </w:t>
      </w:r>
      <w:r w:rsidR="00A3686F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</w:t>
      </w:r>
      <w:r w:rsidRPr="00A3686F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    </w:t>
      </w:r>
      <w:r w:rsidRPr="00A3686F">
        <w:rPr>
          <w:rFonts w:ascii="TH SarabunPSK" w:eastAsia="Times New Roman" w:hAnsi="TH SarabunPSK" w:cs="TH SarabunPSK" w:hint="cs"/>
          <w:color w:val="000000"/>
          <w:spacing w:val="-8"/>
          <w:sz w:val="4"/>
          <w:szCs w:val="4"/>
          <w:cs/>
        </w:rPr>
        <w:t xml:space="preserve"> </w:t>
      </w:r>
      <w:r w:rsidRPr="00A3686F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</w:t>
      </w:r>
      <w:r w:rsidR="00E16ADA" w:rsidRPr="00A3686F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2.50 – 3.49 </w:t>
      </w:r>
      <w:r w:rsidR="00E16ADA" w:rsidRPr="00A3686F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หมายถึง </w:t>
      </w:r>
      <w:r w:rsidR="00132C76" w:rsidRPr="00EF45E2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ชุดฝึกอบรม เรื่องการพัฒนาทักษะการติดตั้งระบบกล้องวงจรปิด</w:t>
      </w:r>
      <w:r w:rsidR="00132C76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โดยใช้</w:t>
      </w:r>
    </w:p>
    <w:p w14:paraId="4A98E6D9" w14:textId="6EEA2343" w:rsidR="00132C76" w:rsidRPr="00984D48" w:rsidRDefault="00132C76" w:rsidP="00132C76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</w:pPr>
      <w:r w:rsidRPr="00984D48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                              ชุดฝึกอบรม</w:t>
      </w:r>
      <w:r w:rsidRPr="00984D4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มีคุณภาพและความเหมาะสม</w:t>
      </w:r>
      <w:r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Pr="00984D4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อยู่ในระดับ</w:t>
      </w:r>
      <w:r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ปานกลาง</w:t>
      </w:r>
      <w:r w:rsidRPr="00984D4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</w:t>
      </w:r>
    </w:p>
    <w:p w14:paraId="7DF31519" w14:textId="5C4F33B5" w:rsidR="00132C76" w:rsidRDefault="00C67FF5" w:rsidP="00132C76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</w:pPr>
      <w:r w:rsidRPr="00A3686F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              </w:t>
      </w:r>
      <w:r w:rsidR="00E16ADA" w:rsidRPr="00A3686F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</w:t>
      </w:r>
      <w:r w:rsidR="00E16ADA" w:rsidRPr="00A3686F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1.50 – 2.49 </w:t>
      </w:r>
      <w:r w:rsidR="00E16ADA" w:rsidRPr="00A3686F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หมายถึง ชุดฝึกอบรม </w:t>
      </w:r>
      <w:r w:rsidR="00132C76" w:rsidRPr="00EF45E2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เรื่องการพัฒนาทักษะการติดตั้งระบบกล้องวงจรปิด</w:t>
      </w:r>
      <w:r w:rsidR="00132C76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โดยใช้</w:t>
      </w:r>
    </w:p>
    <w:p w14:paraId="008880FA" w14:textId="3BF6865F" w:rsidR="00C67FF5" w:rsidRDefault="00132C76" w:rsidP="00132C76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984D48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                              ชุดฝึกอบรม</w:t>
      </w:r>
      <w:r w:rsidRPr="00984D4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มีคุณภาพและความเหมาะสมอยู่ในระด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พอใช้ </w:t>
      </w:r>
    </w:p>
    <w:p w14:paraId="0F417A59" w14:textId="657F939F" w:rsidR="00132C76" w:rsidRDefault="00C67FF5" w:rsidP="00132C76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</w:pPr>
      <w:r w:rsidRPr="00A3686F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 xml:space="preserve">                   </w:t>
      </w:r>
      <w:r w:rsidR="00E16ADA" w:rsidRPr="00A3686F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 xml:space="preserve">0.00 – 1.49 </w:t>
      </w:r>
      <w:r w:rsidR="00E16ADA" w:rsidRPr="00A3686F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หมายถึง ชุดฝึกอบรม </w:t>
      </w:r>
      <w:r w:rsidR="00132C76" w:rsidRPr="00EF45E2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เรื่องการพัฒนาทักษะการติดตั้งระบบกล้องวงจรปิด</w:t>
      </w:r>
      <w:r w:rsidR="00132C76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โดยใช้</w:t>
      </w:r>
    </w:p>
    <w:p w14:paraId="24CF8EDD" w14:textId="17DD9241" w:rsidR="00E16ADA" w:rsidRDefault="00132C76" w:rsidP="00132C76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</w:pPr>
      <w:r w:rsidRPr="00984D48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                              ชุดฝึกอบรม</w:t>
      </w:r>
      <w:r w:rsidRPr="00984D48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มีคุณภาพและความเหมาะสมอยู่ในระดับ</w:t>
      </w:r>
      <w:r w:rsidR="00E16ADA" w:rsidRPr="00A3686F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ควรปรับปรุง</w:t>
      </w:r>
      <w:r w:rsidR="00E16ADA" w:rsidRPr="00A3686F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> </w:t>
      </w:r>
    </w:p>
    <w:p w14:paraId="2A40947E" w14:textId="77777777" w:rsidR="00295903" w:rsidRPr="00132C76" w:rsidRDefault="00295903" w:rsidP="00132C76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55C269F4" w14:textId="1E678B83" w:rsidR="003143BB" w:rsidRDefault="003143BB" w:rsidP="00C67FF5">
      <w:pPr>
        <w:spacing w:after="0" w:line="240" w:lineRule="auto"/>
        <w:ind w:right="110"/>
        <w:jc w:val="thaiDistribute"/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</w:pPr>
    </w:p>
    <w:p w14:paraId="13F5DF16" w14:textId="3942A0F0" w:rsidR="00812259" w:rsidRDefault="00812259" w:rsidP="00C67FF5">
      <w:pPr>
        <w:spacing w:after="0" w:line="240" w:lineRule="auto"/>
        <w:ind w:right="110"/>
        <w:jc w:val="thaiDistribute"/>
        <w:rPr>
          <w:rFonts w:ascii="TH SarabunPSK" w:eastAsia="Times New Roman" w:hAnsi="TH SarabunPSK" w:cs="TH SarabunPSK"/>
          <w:sz w:val="14"/>
          <w:szCs w:val="14"/>
        </w:rPr>
      </w:pPr>
    </w:p>
    <w:p w14:paraId="4C24DAFF" w14:textId="3CF2513D" w:rsidR="000C7F76" w:rsidRDefault="000C7F76" w:rsidP="00C67FF5">
      <w:pPr>
        <w:spacing w:after="0" w:line="240" w:lineRule="auto"/>
        <w:ind w:right="110"/>
        <w:jc w:val="thaiDistribute"/>
        <w:rPr>
          <w:rFonts w:ascii="TH SarabunPSK" w:eastAsia="Times New Roman" w:hAnsi="TH SarabunPSK" w:cs="TH SarabunPSK"/>
          <w:sz w:val="14"/>
          <w:szCs w:val="14"/>
        </w:rPr>
      </w:pPr>
    </w:p>
    <w:p w14:paraId="37235A84" w14:textId="62544D1F" w:rsidR="000C7F76" w:rsidRPr="00295903" w:rsidRDefault="000C7F76" w:rsidP="00C67FF5">
      <w:pPr>
        <w:spacing w:after="0" w:line="240" w:lineRule="auto"/>
        <w:ind w:right="110"/>
        <w:jc w:val="thaiDistribute"/>
        <w:rPr>
          <w:rFonts w:ascii="TH SarabunPSK" w:eastAsia="Times New Roman" w:hAnsi="TH SarabunPSK" w:cs="TH SarabunPSK"/>
          <w:sz w:val="4"/>
          <w:szCs w:val="4"/>
        </w:rPr>
      </w:pPr>
    </w:p>
    <w:p w14:paraId="571F8FED" w14:textId="7CBF22AA" w:rsidR="000C7F76" w:rsidRDefault="000C7F76" w:rsidP="00C67FF5">
      <w:pPr>
        <w:spacing w:after="0" w:line="240" w:lineRule="auto"/>
        <w:ind w:right="110"/>
        <w:jc w:val="thaiDistribute"/>
        <w:rPr>
          <w:rFonts w:ascii="TH SarabunPSK" w:eastAsia="Times New Roman" w:hAnsi="TH SarabunPSK" w:cs="TH SarabunPSK"/>
          <w:sz w:val="14"/>
          <w:szCs w:val="14"/>
        </w:rPr>
      </w:pPr>
    </w:p>
    <w:p w14:paraId="4BA1C3B3" w14:textId="77777777" w:rsidR="00295903" w:rsidRPr="00812259" w:rsidRDefault="00295903" w:rsidP="00C67FF5">
      <w:pPr>
        <w:spacing w:after="0" w:line="240" w:lineRule="auto"/>
        <w:ind w:right="110"/>
        <w:jc w:val="thaiDistribute"/>
        <w:rPr>
          <w:rFonts w:ascii="TH SarabunPSK" w:eastAsia="Times New Roman" w:hAnsi="TH SarabunPSK" w:cs="TH SarabunPSK"/>
          <w:sz w:val="14"/>
          <w:szCs w:val="14"/>
        </w:rPr>
      </w:pPr>
    </w:p>
    <w:p w14:paraId="49A867D6" w14:textId="51F4852A" w:rsidR="00E16ADA" w:rsidRPr="00E16ADA" w:rsidRDefault="00C67FF5" w:rsidP="00431BE7">
      <w:pPr>
        <w:spacing w:after="0" w:line="240" w:lineRule="auto"/>
        <w:ind w:right="144" w:firstLine="59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ากนั้นนําผลการประเมินคุณภาพบทเรียนไปแปลความหมายเป็นส่วนเบี่ยงเบนมาตรฐาน (</w:t>
      </w:r>
      <w:r w:rsidR="00990230">
        <w:rPr>
          <w:rFonts w:ascii="TH SarabunPSK" w:eastAsia="Times New Roman" w:hAnsi="TH SarabunPSK" w:cs="TH SarabunPSK"/>
          <w:color w:val="000000"/>
          <w:sz w:val="32"/>
          <w:szCs w:val="32"/>
        </w:rPr>
        <w:t>S.D.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พื่อให้ทราบถึงลักษณะกลุ่มความคิดเห็น</w:t>
      </w:r>
      <w:r w:rsidR="001A570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ผู้เชี่ยวชาญ ซึ่งสามารถแปลความหมาย ได้ดัง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1291DDB" w14:textId="5FFAC8AA" w:rsidR="00990230" w:rsidRDefault="00C67FF5" w:rsidP="00431BE7">
      <w:pPr>
        <w:spacing w:after="0" w:line="240" w:lineRule="auto"/>
        <w:ind w:right="418" w:hanging="1613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                               </w:t>
      </w:r>
      <w:r w:rsidRPr="00295903">
        <w:rPr>
          <w:rFonts w:ascii="TH SarabunPSK" w:eastAsia="Times New Roman" w:hAnsi="TH SarabunPSK" w:cs="TH SarabunPSK" w:hint="cs"/>
          <w:b/>
          <w:bCs/>
          <w:color w:val="000000"/>
          <w:sz w:val="48"/>
          <w:szCs w:val="48"/>
          <w:cs/>
        </w:rPr>
        <w:t xml:space="preserve">  </w:t>
      </w:r>
      <w:r w:rsidR="0099023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 </w:t>
      </w:r>
      <w:r w:rsidR="00990230" w:rsidRPr="00990230">
        <w:rPr>
          <w:rFonts w:ascii="TH SarabunPSK" w:eastAsia="Times New Roman" w:hAnsi="TH SarabunPSK" w:cs="TH SarabunPSK"/>
          <w:color w:val="000000"/>
          <w:sz w:val="32"/>
          <w:szCs w:val="32"/>
        </w:rPr>
        <w:t>S.D.</w:t>
      </w:r>
      <w:r w:rsidR="00E16ADA" w:rsidRPr="0099023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990230" w:rsidRPr="0099023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proofErr w:type="gramStart"/>
      <w:r w:rsidR="00E16ADA" w:rsidRPr="00990230">
        <w:rPr>
          <w:rFonts w:ascii="TH SarabunPSK" w:eastAsia="Times New Roman" w:hAnsi="TH SarabunPSK" w:cs="TH SarabunPSK"/>
          <w:color w:val="000000"/>
          <w:sz w:val="32"/>
          <w:szCs w:val="32"/>
        </w:rPr>
        <w:t>=</w:t>
      </w:r>
      <w:r w:rsidR="00990230" w:rsidRPr="0099023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99023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0</w:t>
      </w:r>
      <w:proofErr w:type="gramEnd"/>
      <w:r w:rsidR="00E16ADA"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1A570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</w:t>
      </w:r>
      <w:r w:rsidR="001A570C" w:rsidRPr="001A570C">
        <w:rPr>
          <w:rFonts w:ascii="TH SarabunPSK" w:eastAsia="Times New Roman" w:hAnsi="TH SarabunPSK" w:cs="TH SarabunPSK" w:hint="cs"/>
          <w:b/>
          <w:bCs/>
          <w:color w:val="000000"/>
          <w:sz w:val="44"/>
          <w:szCs w:val="44"/>
          <w:cs/>
        </w:rPr>
        <w:t xml:space="preserve"> </w:t>
      </w:r>
      <w:r w:rsidR="001A570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มายถึง กลุ่มความคิดเห็น มีความคิดเห็นสอดคล้องกัน </w:t>
      </w:r>
    </w:p>
    <w:p w14:paraId="70F1F19D" w14:textId="0AA1104B" w:rsidR="00990230" w:rsidRDefault="00990230" w:rsidP="00431BE7">
      <w:pPr>
        <w:spacing w:after="0" w:line="240" w:lineRule="auto"/>
        <w:ind w:right="418" w:hanging="1613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               0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&lt;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990230">
        <w:rPr>
          <w:rFonts w:ascii="TH SarabunPSK" w:eastAsia="Times New Roman" w:hAnsi="TH SarabunPSK" w:cs="TH SarabunPSK"/>
          <w:color w:val="000000"/>
          <w:sz w:val="32"/>
          <w:szCs w:val="32"/>
        </w:rPr>
        <w:t>S.D.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&lt; 1.33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หมายถึง กลุ่มความคิดเห็น มีความคิดเห็นค่อนข้างสอดคล้องกัน </w:t>
      </w:r>
    </w:p>
    <w:p w14:paraId="7EB7BCB4" w14:textId="77777777" w:rsidR="001A570C" w:rsidRDefault="00990230" w:rsidP="00431BE7">
      <w:pPr>
        <w:spacing w:after="0" w:line="240" w:lineRule="auto"/>
        <w:ind w:right="418" w:hanging="1613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        </w:t>
      </w:r>
      <w:r w:rsidRPr="00295903">
        <w:rPr>
          <w:rFonts w:ascii="TH SarabunPSK" w:eastAsia="Times New Roman" w:hAnsi="TH SarabunPSK" w:cs="TH SarabunPSK"/>
          <w:color w:val="000000"/>
          <w:sz w:val="40"/>
          <w:szCs w:val="40"/>
        </w:rPr>
        <w:t xml:space="preserve"> 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</w:t>
      </w:r>
      <w:r w:rsidRPr="0099023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.D.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&gt;= 1.33 </w:t>
      </w:r>
      <w:r w:rsidR="001A570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มายถึง กลุ่มความคิดเห็น มีความคิดเห็นไม่สอดคล้องกัน</w:t>
      </w:r>
    </w:p>
    <w:p w14:paraId="5CA45562" w14:textId="622D4B89" w:rsidR="00E16ADA" w:rsidRPr="00E16ADA" w:rsidRDefault="00E16ADA" w:rsidP="00431BE7">
      <w:pPr>
        <w:spacing w:after="0" w:line="240" w:lineRule="auto"/>
        <w:ind w:right="418" w:hanging="161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276C65DF" w14:textId="29AF6962" w:rsidR="00E16ADA" w:rsidRPr="00E16ADA" w:rsidRDefault="00812259" w:rsidP="00431BE7">
      <w:pPr>
        <w:spacing w:after="0" w:line="240" w:lineRule="auto"/>
        <w:ind w:right="192" w:firstLine="2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ลการประเมินคุณภาพ การสร้างเอกสารประกอบการฝึกอบรม ด้านเนื้อหา ในส่วนของเอกสารแผนการอบรมและใบงาน และคู่มือการฝึกอบรม โดยผู้เชี่ยวชาญนั้น สรุปผลได้ดัง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7B375F3E" w14:textId="77777777" w:rsidR="00990230" w:rsidRPr="003143BB" w:rsidRDefault="00990230" w:rsidP="005F1252">
      <w:pPr>
        <w:spacing w:after="0" w:line="240" w:lineRule="auto"/>
        <w:ind w:right="931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44558A53" w14:textId="615FB4FB" w:rsidR="00E16ADA" w:rsidRDefault="00E16ADA" w:rsidP="00990230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99023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ตารางที่ </w:t>
      </w:r>
      <w:r w:rsidRPr="0099023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3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99023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รุปผลการประเมินคุณภาพการสร้างเอกสารประกอบการฝึกอบรมด้านเนื้อหา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2FAEE058" w14:textId="77777777" w:rsidR="00990230" w:rsidRPr="00990230" w:rsidRDefault="00990230" w:rsidP="00990230">
      <w:pPr>
        <w:spacing w:after="0" w:line="240" w:lineRule="auto"/>
        <w:rPr>
          <w:rFonts w:ascii="TH SarabunPSK" w:eastAsia="Times New Roman" w:hAnsi="TH SarabunPSK" w:cs="TH SarabunPSK"/>
          <w:color w:val="000000"/>
          <w:sz w:val="20"/>
          <w:szCs w:val="20"/>
        </w:rPr>
      </w:pPr>
    </w:p>
    <w:tbl>
      <w:tblPr>
        <w:tblStyle w:val="aa"/>
        <w:tblW w:w="9209" w:type="dxa"/>
        <w:tblLayout w:type="fixed"/>
        <w:tblLook w:val="04A0" w:firstRow="1" w:lastRow="0" w:firstColumn="1" w:lastColumn="0" w:noHBand="0" w:noVBand="1"/>
      </w:tblPr>
      <w:tblGrid>
        <w:gridCol w:w="4815"/>
        <w:gridCol w:w="567"/>
        <w:gridCol w:w="567"/>
        <w:gridCol w:w="567"/>
        <w:gridCol w:w="709"/>
        <w:gridCol w:w="708"/>
        <w:gridCol w:w="567"/>
        <w:gridCol w:w="709"/>
      </w:tblGrid>
      <w:tr w:rsidR="00251DE1" w14:paraId="31AE5A2F" w14:textId="77777777" w:rsidTr="00A951AB">
        <w:tc>
          <w:tcPr>
            <w:tcW w:w="4815" w:type="dxa"/>
            <w:vMerge w:val="restart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7013C7E1" w14:textId="0BB22993" w:rsidR="00251DE1" w:rsidRPr="00251DE1" w:rsidRDefault="00251DE1" w:rsidP="00251DE1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ายการที่ประเมิน</w:t>
            </w:r>
          </w:p>
        </w:tc>
        <w:tc>
          <w:tcPr>
            <w:tcW w:w="1701" w:type="dxa"/>
            <w:gridSpan w:val="3"/>
            <w:shd w:val="clear" w:color="auto" w:fill="FBE4D5" w:themeFill="accent2" w:themeFillTint="33"/>
          </w:tcPr>
          <w:p w14:paraId="34BCA76A" w14:textId="639C38C2" w:rsidR="00251DE1" w:rsidRPr="00251DE1" w:rsidRDefault="00251DE1" w:rsidP="00251DE1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   </w:t>
            </w: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ผู้เชี่ยวชาญ </w:t>
            </w:r>
          </w:p>
        </w:tc>
        <w:tc>
          <w:tcPr>
            <w:tcW w:w="709" w:type="dxa"/>
            <w:vMerge w:val="restart"/>
            <w:shd w:val="clear" w:color="auto" w:fill="FBE4D5" w:themeFill="accent2" w:themeFillTint="33"/>
          </w:tcPr>
          <w:p w14:paraId="582611C8" w14:textId="77777777" w:rsidR="00251DE1" w:rsidRPr="00251DE1" w:rsidRDefault="00251DE1" w:rsidP="00251DE1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16"/>
                <w:szCs w:val="16"/>
              </w:rPr>
            </w:pPr>
          </w:p>
          <w:p w14:paraId="3AC89F29" w14:textId="47851D2B" w:rsidR="00251DE1" w:rsidRPr="00251DE1" w:rsidRDefault="00251DE1" w:rsidP="00251DE1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708" w:type="dxa"/>
            <w:vMerge w:val="restart"/>
            <w:shd w:val="clear" w:color="auto" w:fill="FBE4D5" w:themeFill="accent2" w:themeFillTint="33"/>
          </w:tcPr>
          <w:p w14:paraId="741E64F3" w14:textId="77777777" w:rsidR="00251DE1" w:rsidRPr="00251DE1" w:rsidRDefault="00251DE1" w:rsidP="00251DE1">
            <w:pPr>
              <w:jc w:val="center"/>
              <w:rPr>
                <w:rFonts w:ascii="TH SarabunPSK" w:eastAsia="Times New Roman" w:hAnsi="TH SarabunPSK" w:cs="TH SarabunPSK"/>
                <w:color w:val="000000"/>
                <w:sz w:val="12"/>
                <w:szCs w:val="12"/>
              </w:rPr>
            </w:pPr>
          </w:p>
          <w:p w14:paraId="446F6DF1" w14:textId="2CE6ACC3" w:rsidR="00251DE1" w:rsidRPr="00251DE1" w:rsidRDefault="00AB073F" w:rsidP="00251DE1">
            <w:pPr>
              <w:jc w:val="center"/>
              <w:rPr>
                <w:rFonts w:ascii="TH SarabunPSK" w:eastAsia="Times New Roman" w:hAnsi="TH SarabunPSK" w:cs="TH SarabunPSK"/>
                <w:i/>
                <w:color w:val="000000"/>
                <w:sz w:val="32"/>
                <w:szCs w:val="32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="Times New Roman" w:hAnsi="Cambria Math" w:cs="TH SarabunPSK"/>
                        <w:i/>
                        <w:color w:val="000000"/>
                        <w:sz w:val="32"/>
                        <w:szCs w:val="32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H SarabunPSK"/>
                        <w:color w:val="000000"/>
                        <w:sz w:val="32"/>
                        <w:szCs w:val="32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567" w:type="dxa"/>
            <w:vMerge w:val="restart"/>
            <w:shd w:val="clear" w:color="auto" w:fill="FBE4D5" w:themeFill="accent2" w:themeFillTint="33"/>
          </w:tcPr>
          <w:p w14:paraId="52030720" w14:textId="77777777" w:rsidR="00251DE1" w:rsidRPr="00251DE1" w:rsidRDefault="00251DE1" w:rsidP="00251DE1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14"/>
                <w:szCs w:val="14"/>
              </w:rPr>
            </w:pPr>
          </w:p>
          <w:p w14:paraId="01D987A1" w14:textId="5B8D2CF8" w:rsidR="00251DE1" w:rsidRPr="00251DE1" w:rsidRDefault="00251DE1" w:rsidP="00251DE1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0"/>
                <w:szCs w:val="30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0"/>
                <w:szCs w:val="30"/>
              </w:rPr>
              <w:t>S.D.</w:t>
            </w:r>
          </w:p>
        </w:tc>
        <w:tc>
          <w:tcPr>
            <w:tcW w:w="709" w:type="dxa"/>
            <w:vMerge w:val="restart"/>
            <w:tcBorders>
              <w:right w:val="nil"/>
            </w:tcBorders>
            <w:shd w:val="clear" w:color="auto" w:fill="FBE4D5" w:themeFill="accent2" w:themeFillTint="33"/>
            <w:vAlign w:val="center"/>
          </w:tcPr>
          <w:p w14:paraId="1134CD22" w14:textId="4822A1A6" w:rsidR="00251DE1" w:rsidRPr="00251DE1" w:rsidRDefault="00251DE1" w:rsidP="00251DE1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แปลผล</w:t>
            </w:r>
          </w:p>
        </w:tc>
      </w:tr>
      <w:tr w:rsidR="00251DE1" w14:paraId="73A60165" w14:textId="77777777" w:rsidTr="00A951AB">
        <w:tc>
          <w:tcPr>
            <w:tcW w:w="4815" w:type="dxa"/>
            <w:vMerge/>
            <w:tcBorders>
              <w:left w:val="nil"/>
            </w:tcBorders>
          </w:tcPr>
          <w:p w14:paraId="08C69CD6" w14:textId="77777777" w:rsidR="00251DE1" w:rsidRDefault="00251DE1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FBE4D5" w:themeFill="accent2" w:themeFillTint="33"/>
          </w:tcPr>
          <w:p w14:paraId="467B7676" w14:textId="51BDC216" w:rsidR="00251DE1" w:rsidRPr="00251DE1" w:rsidRDefault="00251DE1" w:rsidP="00251DE1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1</w:t>
            </w:r>
          </w:p>
        </w:tc>
        <w:tc>
          <w:tcPr>
            <w:tcW w:w="567" w:type="dxa"/>
            <w:shd w:val="clear" w:color="auto" w:fill="FBE4D5" w:themeFill="accent2" w:themeFillTint="33"/>
          </w:tcPr>
          <w:p w14:paraId="097C79F7" w14:textId="77CB9736" w:rsidR="00251DE1" w:rsidRPr="00251DE1" w:rsidRDefault="00251DE1" w:rsidP="00251DE1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2</w:t>
            </w:r>
          </w:p>
        </w:tc>
        <w:tc>
          <w:tcPr>
            <w:tcW w:w="567" w:type="dxa"/>
            <w:shd w:val="clear" w:color="auto" w:fill="FBE4D5" w:themeFill="accent2" w:themeFillTint="33"/>
          </w:tcPr>
          <w:p w14:paraId="075FBE31" w14:textId="5874EEEC" w:rsidR="00251DE1" w:rsidRPr="00251DE1" w:rsidRDefault="00251DE1" w:rsidP="00251DE1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3</w:t>
            </w:r>
          </w:p>
        </w:tc>
        <w:tc>
          <w:tcPr>
            <w:tcW w:w="709" w:type="dxa"/>
            <w:vMerge/>
            <w:shd w:val="clear" w:color="auto" w:fill="FBE4D5" w:themeFill="accent2" w:themeFillTint="33"/>
          </w:tcPr>
          <w:p w14:paraId="28DBF8C6" w14:textId="77777777" w:rsidR="00251DE1" w:rsidRPr="00251DE1" w:rsidRDefault="00251DE1" w:rsidP="00251DE1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14:paraId="7F101FE2" w14:textId="3D8EC302" w:rsidR="00251DE1" w:rsidRPr="00251DE1" w:rsidRDefault="00251DE1" w:rsidP="00251DE1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14:paraId="28A4293F" w14:textId="77777777" w:rsidR="00251DE1" w:rsidRDefault="00251DE1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vMerge/>
            <w:tcBorders>
              <w:right w:val="nil"/>
            </w:tcBorders>
          </w:tcPr>
          <w:p w14:paraId="3CCF3160" w14:textId="77777777" w:rsidR="00251DE1" w:rsidRDefault="00251DE1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251DE1" w14:paraId="3961B550" w14:textId="77777777" w:rsidTr="00A951AB">
        <w:tc>
          <w:tcPr>
            <w:tcW w:w="4815" w:type="dxa"/>
            <w:tcBorders>
              <w:left w:val="nil"/>
            </w:tcBorders>
            <w:shd w:val="clear" w:color="auto" w:fill="D9D9D9" w:themeFill="background1" w:themeFillShade="D9"/>
          </w:tcPr>
          <w:p w14:paraId="42907182" w14:textId="27235D91" w:rsidR="00251DE1" w:rsidRPr="00251DE1" w:rsidRDefault="00251DE1" w:rsidP="00251DE1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1.</w:t>
            </w: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</w:t>
            </w: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้านเนื้อหา</w:t>
            </w:r>
          </w:p>
        </w:tc>
        <w:tc>
          <w:tcPr>
            <w:tcW w:w="567" w:type="dxa"/>
            <w:shd w:val="clear" w:color="auto" w:fill="D9D9D9" w:themeFill="background1" w:themeFillShade="D9"/>
          </w:tcPr>
          <w:p w14:paraId="3A5F5EC5" w14:textId="77777777" w:rsidR="00251DE1" w:rsidRDefault="00251DE1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9D9D9" w:themeFill="background1" w:themeFillShade="D9"/>
          </w:tcPr>
          <w:p w14:paraId="77C37D89" w14:textId="77777777" w:rsidR="00251DE1" w:rsidRDefault="00251DE1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9D9D9" w:themeFill="background1" w:themeFillShade="D9"/>
          </w:tcPr>
          <w:p w14:paraId="21B3E609" w14:textId="77777777" w:rsidR="00251DE1" w:rsidRDefault="00251DE1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shd w:val="clear" w:color="auto" w:fill="D9D9D9" w:themeFill="background1" w:themeFillShade="D9"/>
          </w:tcPr>
          <w:p w14:paraId="475737B8" w14:textId="77777777" w:rsidR="00251DE1" w:rsidRDefault="00251DE1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</w:tcPr>
          <w:p w14:paraId="0D8CA517" w14:textId="19E37DA1" w:rsidR="00251DE1" w:rsidRDefault="00251DE1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9D9D9" w:themeFill="background1" w:themeFillShade="D9"/>
          </w:tcPr>
          <w:p w14:paraId="67A61136" w14:textId="77777777" w:rsidR="00251DE1" w:rsidRDefault="00251DE1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tcBorders>
              <w:right w:val="nil"/>
            </w:tcBorders>
            <w:shd w:val="clear" w:color="auto" w:fill="D9D9D9" w:themeFill="background1" w:themeFillShade="D9"/>
          </w:tcPr>
          <w:p w14:paraId="68EF24BF" w14:textId="77777777" w:rsidR="00251DE1" w:rsidRDefault="00251DE1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251DE1" w14:paraId="5CDBC3BD" w14:textId="77777777" w:rsidTr="00A951AB">
        <w:tc>
          <w:tcPr>
            <w:tcW w:w="4815" w:type="dxa"/>
            <w:tcBorders>
              <w:left w:val="nil"/>
            </w:tcBorders>
          </w:tcPr>
          <w:p w14:paraId="7475968D" w14:textId="694B769F" w:rsidR="00251DE1" w:rsidRDefault="00251DE1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="00261774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1.1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วิเคราะห์เนื้อหารายวิชาตรงตา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ม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วัตถุประสงค์</w:t>
            </w:r>
          </w:p>
        </w:tc>
        <w:tc>
          <w:tcPr>
            <w:tcW w:w="567" w:type="dxa"/>
          </w:tcPr>
          <w:p w14:paraId="5E1D8CEB" w14:textId="68BC9B57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2EB3EA37" w14:textId="26A059B5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472D0776" w14:textId="709E4D51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695DD175" w14:textId="6AE17226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25841EA6" w14:textId="1A5C49D6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5898858B" w14:textId="3E140DBC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6E480B05" w14:textId="32103C6E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251DE1" w14:paraId="51B017FC" w14:textId="77777777" w:rsidTr="00A951AB">
        <w:tc>
          <w:tcPr>
            <w:tcW w:w="4815" w:type="dxa"/>
            <w:tcBorders>
              <w:left w:val="nil"/>
            </w:tcBorders>
          </w:tcPr>
          <w:p w14:paraId="20F70F7E" w14:textId="4FDDE24B" w:rsidR="00251DE1" w:rsidRDefault="00261774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2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เนื้อหารายวิชาครอบคลุมวัตถุประสงค์</w:t>
            </w:r>
          </w:p>
        </w:tc>
        <w:tc>
          <w:tcPr>
            <w:tcW w:w="567" w:type="dxa"/>
          </w:tcPr>
          <w:p w14:paraId="411A2805" w14:textId="0E3F2CE4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237E1A17" w14:textId="28A9F1E8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37BBA8C4" w14:textId="1AB22B46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6A7C7164" w14:textId="793C1EFE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35463AD3" w14:textId="7813C25C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624B7F66" w14:textId="71D0E993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05636897" w14:textId="1724E864" w:rsidR="00251DE1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261774" w14:paraId="30D0B800" w14:textId="77777777" w:rsidTr="00A951AB">
        <w:tc>
          <w:tcPr>
            <w:tcW w:w="4815" w:type="dxa"/>
            <w:tcBorders>
              <w:left w:val="nil"/>
            </w:tcBorders>
          </w:tcPr>
          <w:p w14:paraId="504EE580" w14:textId="26A263F3" w:rsidR="00261774" w:rsidRDefault="00261774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3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จัด</w:t>
            </w:r>
            <w:r w:rsidR="00F430E1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ลำดับ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เนื้อหาเหมาะสมกับขั้นตอนการ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</w:t>
            </w:r>
          </w:p>
          <w:p w14:paraId="62BF5CAE" w14:textId="53867C12" w:rsidR="00261774" w:rsidRDefault="00261774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เรียนรู้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625359CC" w14:textId="25738670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32A8D81A" w14:textId="5BF93746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127733FE" w14:textId="02CA684D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709" w:type="dxa"/>
          </w:tcPr>
          <w:p w14:paraId="021242E3" w14:textId="44C4B1E8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119CA701" w14:textId="5C9EFCA4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41BF8F1B" w14:textId="0DC7BB8F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6CE1E30F" w14:textId="5585FD88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261774" w14:paraId="1CE43146" w14:textId="77777777" w:rsidTr="00A951AB">
        <w:tc>
          <w:tcPr>
            <w:tcW w:w="4815" w:type="dxa"/>
            <w:tcBorders>
              <w:left w:val="nil"/>
            </w:tcBorders>
          </w:tcPr>
          <w:p w14:paraId="13BBD273" w14:textId="6952A198" w:rsidR="00261774" w:rsidRDefault="00261774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4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เนื้อหาเหมาะสมกับระดับผู้เข้ารับการฝึกอบรม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278532F6" w14:textId="105C3BB3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3C00CF26" w14:textId="3D6B0E14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0617BF19" w14:textId="4F07FD1E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709" w:type="dxa"/>
          </w:tcPr>
          <w:p w14:paraId="580AD0D6" w14:textId="17DCEA50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708" w:type="dxa"/>
          </w:tcPr>
          <w:p w14:paraId="31FA88C5" w14:textId="6323F809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33</w:t>
            </w:r>
          </w:p>
        </w:tc>
        <w:tc>
          <w:tcPr>
            <w:tcW w:w="567" w:type="dxa"/>
          </w:tcPr>
          <w:p w14:paraId="735DBE09" w14:textId="0F0B7686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1</w:t>
            </w:r>
          </w:p>
        </w:tc>
        <w:tc>
          <w:tcPr>
            <w:tcW w:w="709" w:type="dxa"/>
            <w:tcBorders>
              <w:right w:val="nil"/>
            </w:tcBorders>
          </w:tcPr>
          <w:p w14:paraId="6E50629E" w14:textId="26B47C95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261774" w14:paraId="7746F842" w14:textId="77777777" w:rsidTr="00A951AB">
        <w:tc>
          <w:tcPr>
            <w:tcW w:w="4815" w:type="dxa"/>
            <w:tcBorders>
              <w:left w:val="nil"/>
            </w:tcBorders>
          </w:tcPr>
          <w:p w14:paraId="64D534D7" w14:textId="1361AE97" w:rsidR="00261774" w:rsidRPr="00E16ADA" w:rsidRDefault="00261774" w:rsidP="00261774">
            <w:pPr>
              <w:spacing w:before="91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1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5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ภาษาที่ใช้อ่านเข้าใจง่าย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62590394" w14:textId="751C15D9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0BEB3F0D" w14:textId="517F2F1A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5ADE99FB" w14:textId="173EC94C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28C61E3B" w14:textId="0B746705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</w:tc>
        <w:tc>
          <w:tcPr>
            <w:tcW w:w="708" w:type="dxa"/>
          </w:tcPr>
          <w:p w14:paraId="5382946D" w14:textId="6D7AF1A4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00</w:t>
            </w:r>
          </w:p>
        </w:tc>
        <w:tc>
          <w:tcPr>
            <w:tcW w:w="567" w:type="dxa"/>
          </w:tcPr>
          <w:p w14:paraId="5384EF04" w14:textId="46975BE7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00</w:t>
            </w:r>
          </w:p>
        </w:tc>
        <w:tc>
          <w:tcPr>
            <w:tcW w:w="709" w:type="dxa"/>
            <w:tcBorders>
              <w:right w:val="nil"/>
            </w:tcBorders>
          </w:tcPr>
          <w:p w14:paraId="2DD248FE" w14:textId="197336FE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261774" w14:paraId="7110ED96" w14:textId="77777777" w:rsidTr="00A951AB">
        <w:tc>
          <w:tcPr>
            <w:tcW w:w="4815" w:type="dxa"/>
            <w:tcBorders>
              <w:left w:val="nil"/>
            </w:tcBorders>
          </w:tcPr>
          <w:p w14:paraId="63894F17" w14:textId="725E3FCB" w:rsidR="00261774" w:rsidRPr="00E16ADA" w:rsidRDefault="00261774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6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รูปภาพประกอบชัดเจน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25AC10A8" w14:textId="24C243C9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5507B4B4" w14:textId="4311C3EA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23AC35A9" w14:textId="1B95CE83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209346D3" w14:textId="38E9DCC7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4D10C97E" w14:textId="6D63208A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180ED37F" w14:textId="4DD8A189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0BD4781F" w14:textId="178119A4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261774" w14:paraId="01C5A646" w14:textId="77777777" w:rsidTr="00A951AB">
        <w:tc>
          <w:tcPr>
            <w:tcW w:w="4815" w:type="dxa"/>
            <w:tcBorders>
              <w:left w:val="nil"/>
            </w:tcBorders>
          </w:tcPr>
          <w:p w14:paraId="223275AB" w14:textId="20AAD605" w:rsidR="00261774" w:rsidRDefault="00261774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7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รูปภาพประกอบสัมพันธ์กับเนื้อหา</w:t>
            </w:r>
            <w:r w:rsidR="008E7F79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ำ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บรรยา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ย</w:t>
            </w:r>
          </w:p>
        </w:tc>
        <w:tc>
          <w:tcPr>
            <w:tcW w:w="567" w:type="dxa"/>
          </w:tcPr>
          <w:p w14:paraId="04D8E6E2" w14:textId="11D038CA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101E23B4" w14:textId="7C1F6A7B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6F4C5B52" w14:textId="5C44ED5D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</w:t>
            </w:r>
          </w:p>
        </w:tc>
        <w:tc>
          <w:tcPr>
            <w:tcW w:w="709" w:type="dxa"/>
          </w:tcPr>
          <w:p w14:paraId="5F585C10" w14:textId="173CD53F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708" w:type="dxa"/>
          </w:tcPr>
          <w:p w14:paraId="5BD0B4A4" w14:textId="2366B728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33</w:t>
            </w:r>
          </w:p>
        </w:tc>
        <w:tc>
          <w:tcPr>
            <w:tcW w:w="567" w:type="dxa"/>
          </w:tcPr>
          <w:p w14:paraId="70AEE7D1" w14:textId="010204F5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44</w:t>
            </w:r>
          </w:p>
        </w:tc>
        <w:tc>
          <w:tcPr>
            <w:tcW w:w="709" w:type="dxa"/>
            <w:tcBorders>
              <w:right w:val="nil"/>
            </w:tcBorders>
          </w:tcPr>
          <w:p w14:paraId="010040E1" w14:textId="14AE4DFD" w:rsidR="00261774" w:rsidRDefault="00261774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431BE7" w14:paraId="7D369D38" w14:textId="77777777" w:rsidTr="00A951AB">
        <w:tc>
          <w:tcPr>
            <w:tcW w:w="4815" w:type="dxa"/>
            <w:tcBorders>
              <w:left w:val="nil"/>
            </w:tcBorders>
          </w:tcPr>
          <w:p w14:paraId="58314D20" w14:textId="39E8D0DE" w:rsidR="00431BE7" w:rsidRDefault="00431BE7" w:rsidP="00251DE1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1.8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จัดรูปแบบของเนื้อหาเหมาะสม</w:t>
            </w:r>
          </w:p>
        </w:tc>
        <w:tc>
          <w:tcPr>
            <w:tcW w:w="567" w:type="dxa"/>
          </w:tcPr>
          <w:p w14:paraId="7668BC6F" w14:textId="33A1A25A" w:rsidR="00431BE7" w:rsidRDefault="00431BE7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2B11D92C" w14:textId="5ADE1808" w:rsidR="00431BE7" w:rsidRDefault="00431BE7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66C547B8" w14:textId="154CD3BC" w:rsidR="00431BE7" w:rsidRDefault="00431BE7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395D5CC6" w14:textId="68DFC3F8" w:rsidR="00431BE7" w:rsidRDefault="00431BE7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4DBCE63B" w14:textId="33A16DBC" w:rsidR="00431BE7" w:rsidRDefault="00431BE7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62D93827" w14:textId="4185B497" w:rsidR="00431BE7" w:rsidRDefault="00431BE7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424C1E63" w14:textId="31440A79" w:rsidR="00431BE7" w:rsidRDefault="00431BE7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431BE7" w14:paraId="50D9A8F4" w14:textId="77777777" w:rsidTr="00A951AB">
        <w:tc>
          <w:tcPr>
            <w:tcW w:w="7225" w:type="dxa"/>
            <w:gridSpan w:val="5"/>
            <w:tcBorders>
              <w:left w:val="nil"/>
            </w:tcBorders>
          </w:tcPr>
          <w:p w14:paraId="59984DB3" w14:textId="07D7D232" w:rsidR="00431BE7" w:rsidRDefault="00431BE7" w:rsidP="00261774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 w:rsidRPr="00431BE7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วมค่าเฉลี่ยด้านเนื้อหา</w:t>
            </w:r>
          </w:p>
        </w:tc>
        <w:tc>
          <w:tcPr>
            <w:tcW w:w="708" w:type="dxa"/>
          </w:tcPr>
          <w:p w14:paraId="42E9ABC9" w14:textId="0A640A6A" w:rsidR="00431BE7" w:rsidRPr="00431BE7" w:rsidRDefault="00431BE7" w:rsidP="00261774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.37</w:t>
            </w:r>
          </w:p>
        </w:tc>
        <w:tc>
          <w:tcPr>
            <w:tcW w:w="567" w:type="dxa"/>
          </w:tcPr>
          <w:p w14:paraId="19701D1B" w14:textId="6597E17C" w:rsidR="00431BE7" w:rsidRPr="00431BE7" w:rsidRDefault="00431BE7" w:rsidP="00261774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7D195B8A" w14:textId="68D6A0C2" w:rsidR="00431BE7" w:rsidRPr="00431BE7" w:rsidRDefault="00431BE7" w:rsidP="00261774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ี</w:t>
            </w:r>
          </w:p>
        </w:tc>
      </w:tr>
    </w:tbl>
    <w:p w14:paraId="01C73078" w14:textId="77777777" w:rsidR="00431BE7" w:rsidRDefault="00431BE7" w:rsidP="005F1252">
      <w:pPr>
        <w:spacing w:before="24" w:after="0" w:line="240" w:lineRule="auto"/>
        <w:ind w:right="1906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2DDF8642" w14:textId="77777777" w:rsidR="003143BB" w:rsidRDefault="003143BB" w:rsidP="00431BE7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540843D5" w14:textId="77777777" w:rsidR="003143BB" w:rsidRDefault="003143BB" w:rsidP="00431BE7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33F9FA71" w14:textId="77777777" w:rsidR="003143BB" w:rsidRDefault="003143BB" w:rsidP="00431BE7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443466BE" w14:textId="70E165FD" w:rsidR="003143BB" w:rsidRDefault="003143BB" w:rsidP="00431BE7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7C25CC71" w14:textId="77777777" w:rsidR="00295903" w:rsidRDefault="00295903" w:rsidP="00431BE7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6BA69EFF" w14:textId="6A4F380A" w:rsidR="00431BE7" w:rsidRDefault="00431BE7" w:rsidP="00431BE7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99023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ตารางที่ </w:t>
      </w:r>
      <w:r w:rsidRPr="00990230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Pr="0018038D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 </w:t>
      </w:r>
      <w:r w:rsidRPr="0018038D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(ต่อ)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รุปผลการประเมินคุณภาพการสร้างเอกสารประกอบการฝึกอบรมด้า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บบฝึกหัด</w:t>
      </w:r>
    </w:p>
    <w:p w14:paraId="1DFFE3DB" w14:textId="405588D3" w:rsidR="00431BE7" w:rsidRDefault="00431BE7" w:rsidP="00431BE7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และแบบทดสอบ และด้านสื่อการสอน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Power Point</w:t>
      </w:r>
    </w:p>
    <w:p w14:paraId="7CD5162E" w14:textId="77777777" w:rsidR="00431BE7" w:rsidRPr="00990230" w:rsidRDefault="00431BE7" w:rsidP="00431BE7">
      <w:pPr>
        <w:spacing w:after="0" w:line="240" w:lineRule="auto"/>
        <w:rPr>
          <w:rFonts w:ascii="TH SarabunPSK" w:eastAsia="Times New Roman" w:hAnsi="TH SarabunPSK" w:cs="TH SarabunPSK"/>
          <w:color w:val="000000"/>
          <w:sz w:val="20"/>
          <w:szCs w:val="20"/>
        </w:rPr>
      </w:pPr>
    </w:p>
    <w:tbl>
      <w:tblPr>
        <w:tblStyle w:val="aa"/>
        <w:tblW w:w="9209" w:type="dxa"/>
        <w:tblLayout w:type="fixed"/>
        <w:tblLook w:val="04A0" w:firstRow="1" w:lastRow="0" w:firstColumn="1" w:lastColumn="0" w:noHBand="0" w:noVBand="1"/>
      </w:tblPr>
      <w:tblGrid>
        <w:gridCol w:w="4815"/>
        <w:gridCol w:w="567"/>
        <w:gridCol w:w="567"/>
        <w:gridCol w:w="567"/>
        <w:gridCol w:w="709"/>
        <w:gridCol w:w="708"/>
        <w:gridCol w:w="567"/>
        <w:gridCol w:w="709"/>
      </w:tblGrid>
      <w:tr w:rsidR="00431BE7" w14:paraId="58F07278" w14:textId="77777777" w:rsidTr="00A951AB">
        <w:tc>
          <w:tcPr>
            <w:tcW w:w="4815" w:type="dxa"/>
            <w:vMerge w:val="restart"/>
            <w:tcBorders>
              <w:left w:val="nil"/>
            </w:tcBorders>
            <w:shd w:val="clear" w:color="auto" w:fill="FBE4D5" w:themeFill="accent2" w:themeFillTint="33"/>
            <w:vAlign w:val="center"/>
          </w:tcPr>
          <w:p w14:paraId="15C0E9CF" w14:textId="77777777" w:rsidR="00431BE7" w:rsidRPr="00251DE1" w:rsidRDefault="00431BE7" w:rsidP="00431BE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ายการที่ประเมิน</w:t>
            </w:r>
          </w:p>
        </w:tc>
        <w:tc>
          <w:tcPr>
            <w:tcW w:w="1701" w:type="dxa"/>
            <w:gridSpan w:val="3"/>
            <w:shd w:val="clear" w:color="auto" w:fill="FBE4D5" w:themeFill="accent2" w:themeFillTint="33"/>
          </w:tcPr>
          <w:p w14:paraId="24D670DC" w14:textId="77777777" w:rsidR="00431BE7" w:rsidRPr="00251DE1" w:rsidRDefault="00431BE7" w:rsidP="00431BE7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   </w:t>
            </w: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ผู้เชี่ยวชาญ </w:t>
            </w:r>
          </w:p>
        </w:tc>
        <w:tc>
          <w:tcPr>
            <w:tcW w:w="709" w:type="dxa"/>
            <w:vMerge w:val="restart"/>
            <w:shd w:val="clear" w:color="auto" w:fill="FBE4D5" w:themeFill="accent2" w:themeFillTint="33"/>
          </w:tcPr>
          <w:p w14:paraId="51B46669" w14:textId="77777777" w:rsidR="00431BE7" w:rsidRPr="00251DE1" w:rsidRDefault="00431BE7" w:rsidP="00431BE7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16"/>
                <w:szCs w:val="16"/>
              </w:rPr>
            </w:pPr>
          </w:p>
          <w:p w14:paraId="10C9B6B8" w14:textId="77777777" w:rsidR="00431BE7" w:rsidRPr="00251DE1" w:rsidRDefault="00431BE7" w:rsidP="00431BE7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708" w:type="dxa"/>
            <w:vMerge w:val="restart"/>
            <w:shd w:val="clear" w:color="auto" w:fill="FBE4D5" w:themeFill="accent2" w:themeFillTint="33"/>
          </w:tcPr>
          <w:p w14:paraId="25736BE4" w14:textId="77777777" w:rsidR="00431BE7" w:rsidRPr="00251DE1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12"/>
                <w:szCs w:val="12"/>
              </w:rPr>
            </w:pPr>
          </w:p>
          <w:p w14:paraId="57FEC266" w14:textId="7EA3BC7C" w:rsidR="00431BE7" w:rsidRPr="00A86442" w:rsidRDefault="00AB073F" w:rsidP="00431BE7">
            <w:pPr>
              <w:jc w:val="center"/>
              <w:rPr>
                <w:rFonts w:ascii="TH SarabunPSK" w:eastAsia="Times New Roman" w:hAnsi="TH SarabunPSK" w:cs="TH SarabunPSK"/>
                <w:iCs/>
                <w:color w:val="000000"/>
                <w:sz w:val="32"/>
                <w:szCs w:val="32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="Times New Roman" w:hAnsi="Cambria Math" w:cs="TH SarabunPSK"/>
                        <w:iCs/>
                        <w:color w:val="000000"/>
                        <w:sz w:val="32"/>
                        <w:szCs w:val="32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H SarabunPSK"/>
                        <w:color w:val="000000"/>
                        <w:sz w:val="32"/>
                        <w:szCs w:val="32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567" w:type="dxa"/>
            <w:vMerge w:val="restart"/>
            <w:shd w:val="clear" w:color="auto" w:fill="FBE4D5" w:themeFill="accent2" w:themeFillTint="33"/>
          </w:tcPr>
          <w:p w14:paraId="6374A236" w14:textId="77777777" w:rsidR="00431BE7" w:rsidRPr="00251DE1" w:rsidRDefault="00431BE7" w:rsidP="00431BE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14"/>
                <w:szCs w:val="14"/>
              </w:rPr>
            </w:pPr>
          </w:p>
          <w:p w14:paraId="0C7FE5AF" w14:textId="77777777" w:rsidR="00431BE7" w:rsidRPr="00251DE1" w:rsidRDefault="00431BE7" w:rsidP="00431BE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0"/>
                <w:szCs w:val="30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0"/>
                <w:szCs w:val="30"/>
              </w:rPr>
              <w:t>S.D.</w:t>
            </w:r>
          </w:p>
        </w:tc>
        <w:tc>
          <w:tcPr>
            <w:tcW w:w="709" w:type="dxa"/>
            <w:vMerge w:val="restart"/>
            <w:tcBorders>
              <w:right w:val="nil"/>
            </w:tcBorders>
            <w:shd w:val="clear" w:color="auto" w:fill="FBE4D5" w:themeFill="accent2" w:themeFillTint="33"/>
            <w:vAlign w:val="center"/>
          </w:tcPr>
          <w:p w14:paraId="219B2BEA" w14:textId="77777777" w:rsidR="00431BE7" w:rsidRPr="00251DE1" w:rsidRDefault="00431BE7" w:rsidP="00431BE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แปลผล</w:t>
            </w:r>
          </w:p>
        </w:tc>
      </w:tr>
      <w:tr w:rsidR="00431BE7" w14:paraId="6034E7B5" w14:textId="77777777" w:rsidTr="00A951AB">
        <w:tc>
          <w:tcPr>
            <w:tcW w:w="4815" w:type="dxa"/>
            <w:vMerge/>
            <w:tcBorders>
              <w:left w:val="nil"/>
            </w:tcBorders>
          </w:tcPr>
          <w:p w14:paraId="1B6443DB" w14:textId="77777777" w:rsidR="00431BE7" w:rsidRDefault="00431BE7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FBE4D5" w:themeFill="accent2" w:themeFillTint="33"/>
          </w:tcPr>
          <w:p w14:paraId="708BEF5D" w14:textId="77777777" w:rsidR="00431BE7" w:rsidRPr="00251DE1" w:rsidRDefault="00431BE7" w:rsidP="00431BE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1</w:t>
            </w:r>
          </w:p>
        </w:tc>
        <w:tc>
          <w:tcPr>
            <w:tcW w:w="567" w:type="dxa"/>
            <w:shd w:val="clear" w:color="auto" w:fill="FBE4D5" w:themeFill="accent2" w:themeFillTint="33"/>
          </w:tcPr>
          <w:p w14:paraId="436AB593" w14:textId="77777777" w:rsidR="00431BE7" w:rsidRPr="00251DE1" w:rsidRDefault="00431BE7" w:rsidP="00431BE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2</w:t>
            </w:r>
          </w:p>
        </w:tc>
        <w:tc>
          <w:tcPr>
            <w:tcW w:w="567" w:type="dxa"/>
            <w:shd w:val="clear" w:color="auto" w:fill="FBE4D5" w:themeFill="accent2" w:themeFillTint="33"/>
          </w:tcPr>
          <w:p w14:paraId="6FC4ACBB" w14:textId="77777777" w:rsidR="00431BE7" w:rsidRPr="00251DE1" w:rsidRDefault="00431BE7" w:rsidP="00431BE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3</w:t>
            </w:r>
          </w:p>
        </w:tc>
        <w:tc>
          <w:tcPr>
            <w:tcW w:w="709" w:type="dxa"/>
            <w:vMerge/>
          </w:tcPr>
          <w:p w14:paraId="67236416" w14:textId="77777777" w:rsidR="00431BE7" w:rsidRPr="00251DE1" w:rsidRDefault="00431BE7" w:rsidP="00431BE7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708" w:type="dxa"/>
            <w:vMerge/>
          </w:tcPr>
          <w:p w14:paraId="53C39E65" w14:textId="77777777" w:rsidR="00431BE7" w:rsidRPr="00251DE1" w:rsidRDefault="00431BE7" w:rsidP="00431BE7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vMerge/>
          </w:tcPr>
          <w:p w14:paraId="12A072F1" w14:textId="77777777" w:rsidR="00431BE7" w:rsidRDefault="00431BE7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vMerge/>
            <w:tcBorders>
              <w:right w:val="nil"/>
            </w:tcBorders>
          </w:tcPr>
          <w:p w14:paraId="306650C2" w14:textId="77777777" w:rsidR="00431BE7" w:rsidRDefault="00431BE7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431BE7" w14:paraId="35EBF97D" w14:textId="77777777" w:rsidTr="00A951AB">
        <w:tc>
          <w:tcPr>
            <w:tcW w:w="4815" w:type="dxa"/>
            <w:tcBorders>
              <w:left w:val="nil"/>
            </w:tcBorders>
            <w:shd w:val="clear" w:color="auto" w:fill="D0CECE" w:themeFill="background2" w:themeFillShade="E6"/>
          </w:tcPr>
          <w:p w14:paraId="68AA04A9" w14:textId="68EADF57" w:rsidR="00431BE7" w:rsidRPr="00251DE1" w:rsidRDefault="00431BE7" w:rsidP="00431BE7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2</w:t>
            </w: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</w:t>
            </w:r>
            <w:r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</w:t>
            </w:r>
            <w:r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้าน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แบบฝึกหัดและแบบทดสอบ</w:t>
            </w:r>
          </w:p>
        </w:tc>
        <w:tc>
          <w:tcPr>
            <w:tcW w:w="567" w:type="dxa"/>
            <w:shd w:val="clear" w:color="auto" w:fill="D0CECE" w:themeFill="background2" w:themeFillShade="E6"/>
          </w:tcPr>
          <w:p w14:paraId="5D81B58A" w14:textId="77777777" w:rsidR="00431BE7" w:rsidRDefault="00431BE7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541E496C" w14:textId="77777777" w:rsidR="00431BE7" w:rsidRDefault="00431BE7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28F3895B" w14:textId="77777777" w:rsidR="00431BE7" w:rsidRDefault="00431BE7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shd w:val="clear" w:color="auto" w:fill="D0CECE" w:themeFill="background2" w:themeFillShade="E6"/>
          </w:tcPr>
          <w:p w14:paraId="21E928B9" w14:textId="77777777" w:rsidR="00431BE7" w:rsidRDefault="00431BE7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8" w:type="dxa"/>
            <w:shd w:val="clear" w:color="auto" w:fill="D0CECE" w:themeFill="background2" w:themeFillShade="E6"/>
          </w:tcPr>
          <w:p w14:paraId="08CC11AF" w14:textId="77777777" w:rsidR="00431BE7" w:rsidRDefault="00431BE7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17CF1D33" w14:textId="77777777" w:rsidR="00431BE7" w:rsidRDefault="00431BE7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tcBorders>
              <w:right w:val="nil"/>
            </w:tcBorders>
            <w:shd w:val="clear" w:color="auto" w:fill="D0CECE" w:themeFill="background2" w:themeFillShade="E6"/>
          </w:tcPr>
          <w:p w14:paraId="7F9FF0F6" w14:textId="77777777" w:rsidR="00431BE7" w:rsidRDefault="00431BE7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431BE7" w14:paraId="45E47E00" w14:textId="77777777" w:rsidTr="00A951AB">
        <w:tc>
          <w:tcPr>
            <w:tcW w:w="4815" w:type="dxa"/>
            <w:tcBorders>
              <w:left w:val="nil"/>
            </w:tcBorders>
          </w:tcPr>
          <w:p w14:paraId="38CF0E72" w14:textId="5EB9B594" w:rsidR="00431BE7" w:rsidRDefault="00431BE7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2.1 </w:t>
            </w:r>
            <w:r w:rsidR="008E7F79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ำ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ถามตรงตามวัตถุประสงค์การฝึกอบรม</w:t>
            </w:r>
          </w:p>
        </w:tc>
        <w:tc>
          <w:tcPr>
            <w:tcW w:w="567" w:type="dxa"/>
          </w:tcPr>
          <w:p w14:paraId="7A6A03AD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501C0300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5DABFA47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29AD697C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7CB47EE7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33756159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39246FDF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431BE7" w14:paraId="603A06E6" w14:textId="77777777" w:rsidTr="00A951AB">
        <w:tc>
          <w:tcPr>
            <w:tcW w:w="4815" w:type="dxa"/>
            <w:tcBorders>
              <w:left w:val="nil"/>
            </w:tcBorders>
          </w:tcPr>
          <w:p w14:paraId="67CA0122" w14:textId="37B8B0F3" w:rsidR="00C542FD" w:rsidRDefault="00C542FD" w:rsidP="00C542FD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2.2 </w:t>
            </w:r>
            <w:r w:rsidR="00F430E1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จำนวน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แบบฝึกหัดเหมาะสมกับวัตถุประสงค์</w:t>
            </w:r>
          </w:p>
          <w:p w14:paraId="69C2A47B" w14:textId="7343E499" w:rsidR="00431BE7" w:rsidRDefault="00C542FD" w:rsidP="00C542FD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    เ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ชิงพฤติกรรม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6B2D04C2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391C6CE7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128ABF73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6FDF56F9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66187123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52B92E18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252A3B84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431BE7" w14:paraId="5172FA49" w14:textId="77777777" w:rsidTr="00A951AB">
        <w:tc>
          <w:tcPr>
            <w:tcW w:w="4815" w:type="dxa"/>
            <w:tcBorders>
              <w:left w:val="nil"/>
            </w:tcBorders>
          </w:tcPr>
          <w:p w14:paraId="63F801B1" w14:textId="399679DB" w:rsidR="00431BE7" w:rsidRDefault="00C542FD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2.3 </w:t>
            </w:r>
            <w:r w:rsidR="008E7F79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ำ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ถามและ</w:t>
            </w:r>
            <w:r w:rsidR="008E7F79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ำ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ตอบมีเป้าหมายที่ชัดเจน</w:t>
            </w:r>
          </w:p>
        </w:tc>
        <w:tc>
          <w:tcPr>
            <w:tcW w:w="567" w:type="dxa"/>
          </w:tcPr>
          <w:p w14:paraId="3C65CCCD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286EA4B9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37B2154A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709" w:type="dxa"/>
          </w:tcPr>
          <w:p w14:paraId="45E787AE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5E4D0935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4C671EC7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2B14A10B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431BE7" w14:paraId="19E3B102" w14:textId="77777777" w:rsidTr="00A951AB">
        <w:tc>
          <w:tcPr>
            <w:tcW w:w="4815" w:type="dxa"/>
            <w:tcBorders>
              <w:left w:val="nil"/>
            </w:tcBorders>
          </w:tcPr>
          <w:p w14:paraId="4BB8E25D" w14:textId="551F76CA" w:rsidR="00C542FD" w:rsidRDefault="00C542FD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2.4 </w:t>
            </w:r>
            <w:r w:rsidR="008E7F79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ำ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ถามมีความ ยาก - ง่าย เหมาะสมกับระดับ</w:t>
            </w:r>
          </w:p>
          <w:p w14:paraId="42F8B3D0" w14:textId="4B4CA39C" w:rsidR="00431BE7" w:rsidRDefault="00C542FD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วัตถุประสงค์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5A16FE9D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3F32B4E3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175238DE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709" w:type="dxa"/>
          </w:tcPr>
          <w:p w14:paraId="485C4C4D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708" w:type="dxa"/>
          </w:tcPr>
          <w:p w14:paraId="17E813E5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33</w:t>
            </w:r>
          </w:p>
        </w:tc>
        <w:tc>
          <w:tcPr>
            <w:tcW w:w="567" w:type="dxa"/>
          </w:tcPr>
          <w:p w14:paraId="3D4FFD93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1</w:t>
            </w:r>
          </w:p>
        </w:tc>
        <w:tc>
          <w:tcPr>
            <w:tcW w:w="709" w:type="dxa"/>
            <w:tcBorders>
              <w:right w:val="nil"/>
            </w:tcBorders>
          </w:tcPr>
          <w:p w14:paraId="40BFD1E2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431BE7" w14:paraId="720FBD24" w14:textId="77777777" w:rsidTr="00A951AB">
        <w:tc>
          <w:tcPr>
            <w:tcW w:w="4815" w:type="dxa"/>
            <w:tcBorders>
              <w:left w:val="nil"/>
            </w:tcBorders>
          </w:tcPr>
          <w:p w14:paraId="4F0A4E67" w14:textId="79E56E4F" w:rsidR="00431BE7" w:rsidRPr="00E16ADA" w:rsidRDefault="00C542FD" w:rsidP="00C542FD">
            <w:pPr>
              <w:spacing w:before="24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2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.5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ภาษาที่อ่านเข้าใจได้ง่าย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596E937E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021D2CF5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345260DC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575AB80E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2</w:t>
            </w:r>
          </w:p>
        </w:tc>
        <w:tc>
          <w:tcPr>
            <w:tcW w:w="708" w:type="dxa"/>
          </w:tcPr>
          <w:p w14:paraId="4E53E3A7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00</w:t>
            </w:r>
          </w:p>
        </w:tc>
        <w:tc>
          <w:tcPr>
            <w:tcW w:w="567" w:type="dxa"/>
          </w:tcPr>
          <w:p w14:paraId="03514D19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00</w:t>
            </w:r>
          </w:p>
        </w:tc>
        <w:tc>
          <w:tcPr>
            <w:tcW w:w="709" w:type="dxa"/>
            <w:tcBorders>
              <w:right w:val="nil"/>
            </w:tcBorders>
          </w:tcPr>
          <w:p w14:paraId="610759DF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431BE7" w14:paraId="4C0715DD" w14:textId="77777777" w:rsidTr="00A951AB">
        <w:tc>
          <w:tcPr>
            <w:tcW w:w="4815" w:type="dxa"/>
            <w:tcBorders>
              <w:left w:val="nil"/>
            </w:tcBorders>
          </w:tcPr>
          <w:p w14:paraId="60D80BF5" w14:textId="45A1E075" w:rsidR="00431BE7" w:rsidRPr="00E16ADA" w:rsidRDefault="00C542FD" w:rsidP="00431BE7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2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.6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รูปภาพประกอบชัดเจน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5B4F95D6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173418CC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44A80CB8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7DFCDB09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686BF38F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106BA891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0D2E8092" w14:textId="77777777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431BE7" w14:paraId="779B5C35" w14:textId="77777777" w:rsidTr="00A951AB">
        <w:tc>
          <w:tcPr>
            <w:tcW w:w="7225" w:type="dxa"/>
            <w:gridSpan w:val="5"/>
            <w:tcBorders>
              <w:left w:val="nil"/>
            </w:tcBorders>
          </w:tcPr>
          <w:p w14:paraId="085DE497" w14:textId="74E51A88" w:rsid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 w:rsidRPr="00431BE7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วมค่าเฉลี่ยด้าน</w:t>
            </w:r>
            <w:r w:rsidR="00D72EF3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แบบฝึกหัดและแบบทดสอบ</w:t>
            </w:r>
          </w:p>
        </w:tc>
        <w:tc>
          <w:tcPr>
            <w:tcW w:w="708" w:type="dxa"/>
          </w:tcPr>
          <w:p w14:paraId="15171C1F" w14:textId="3F3001D5" w:rsidR="00431BE7" w:rsidRP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.3</w:t>
            </w:r>
            <w:r w:rsidR="00C542FD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6</w:t>
            </w:r>
          </w:p>
        </w:tc>
        <w:tc>
          <w:tcPr>
            <w:tcW w:w="567" w:type="dxa"/>
          </w:tcPr>
          <w:p w14:paraId="329E8BA2" w14:textId="514E739D" w:rsidR="00431BE7" w:rsidRP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</w:t>
            </w:r>
            <w:r w:rsidR="00C542FD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18</w:t>
            </w:r>
          </w:p>
        </w:tc>
        <w:tc>
          <w:tcPr>
            <w:tcW w:w="709" w:type="dxa"/>
            <w:tcBorders>
              <w:right w:val="nil"/>
            </w:tcBorders>
          </w:tcPr>
          <w:p w14:paraId="075F8C70" w14:textId="77777777" w:rsidR="00431BE7" w:rsidRPr="00431BE7" w:rsidRDefault="00431BE7" w:rsidP="00431BE7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C542FD" w14:paraId="752E8573" w14:textId="77777777" w:rsidTr="00A951AB">
        <w:tc>
          <w:tcPr>
            <w:tcW w:w="4815" w:type="dxa"/>
            <w:tcBorders>
              <w:left w:val="nil"/>
            </w:tcBorders>
            <w:shd w:val="clear" w:color="auto" w:fill="D0CECE" w:themeFill="background2" w:themeFillShade="E6"/>
          </w:tcPr>
          <w:p w14:paraId="27BA8098" w14:textId="1DA89BBF" w:rsidR="00C542FD" w:rsidRPr="00251DE1" w:rsidRDefault="00E16ADA" w:rsidP="00CD3B0A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</w:t>
            </w:r>
            <w:r w:rsidR="00D72EF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3</w:t>
            </w:r>
            <w:r w:rsidR="00C542FD"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</w:t>
            </w:r>
            <w:r w:rsidR="00C542FD" w:rsidRPr="00251DE1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</w:t>
            </w:r>
            <w:r w:rsidR="00C542FD" w:rsidRPr="00251DE1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้าน</w:t>
            </w:r>
            <w:r w:rsidR="00C542FD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สื่อการสอน </w:t>
            </w:r>
            <w:r w:rsidR="00C542F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Power Point</w:t>
            </w:r>
          </w:p>
        </w:tc>
        <w:tc>
          <w:tcPr>
            <w:tcW w:w="567" w:type="dxa"/>
            <w:shd w:val="clear" w:color="auto" w:fill="D0CECE" w:themeFill="background2" w:themeFillShade="E6"/>
          </w:tcPr>
          <w:p w14:paraId="38E41B97" w14:textId="77777777" w:rsidR="00C542FD" w:rsidRDefault="00C542FD" w:rsidP="00CD3B0A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22033790" w14:textId="77777777" w:rsidR="00C542FD" w:rsidRDefault="00C542FD" w:rsidP="00CD3B0A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707762A1" w14:textId="77777777" w:rsidR="00C542FD" w:rsidRDefault="00C542FD" w:rsidP="00CD3B0A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shd w:val="clear" w:color="auto" w:fill="D0CECE" w:themeFill="background2" w:themeFillShade="E6"/>
          </w:tcPr>
          <w:p w14:paraId="2F0FBA18" w14:textId="77777777" w:rsidR="00C542FD" w:rsidRDefault="00C542FD" w:rsidP="00CD3B0A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8" w:type="dxa"/>
            <w:shd w:val="clear" w:color="auto" w:fill="D0CECE" w:themeFill="background2" w:themeFillShade="E6"/>
          </w:tcPr>
          <w:p w14:paraId="0962EB16" w14:textId="77777777" w:rsidR="00C542FD" w:rsidRDefault="00C542FD" w:rsidP="00CD3B0A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567" w:type="dxa"/>
            <w:shd w:val="clear" w:color="auto" w:fill="D0CECE" w:themeFill="background2" w:themeFillShade="E6"/>
          </w:tcPr>
          <w:p w14:paraId="32E15F98" w14:textId="77777777" w:rsidR="00C542FD" w:rsidRDefault="00C542FD" w:rsidP="00CD3B0A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  <w:tc>
          <w:tcPr>
            <w:tcW w:w="709" w:type="dxa"/>
            <w:tcBorders>
              <w:right w:val="nil"/>
            </w:tcBorders>
            <w:shd w:val="clear" w:color="auto" w:fill="D0CECE" w:themeFill="background2" w:themeFillShade="E6"/>
          </w:tcPr>
          <w:p w14:paraId="0B1D1154" w14:textId="77777777" w:rsidR="00C542FD" w:rsidRDefault="00C542FD" w:rsidP="00CD3B0A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</w:p>
        </w:tc>
      </w:tr>
      <w:tr w:rsidR="00C542FD" w14:paraId="27EA7D45" w14:textId="77777777" w:rsidTr="00A951AB">
        <w:tc>
          <w:tcPr>
            <w:tcW w:w="4815" w:type="dxa"/>
            <w:tcBorders>
              <w:left w:val="nil"/>
            </w:tcBorders>
          </w:tcPr>
          <w:p w14:paraId="14C286FD" w14:textId="1389C3B7" w:rsidR="00C542FD" w:rsidRDefault="00D72EF3" w:rsidP="00CD3B0A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3.1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สื่อมีความเหมาะสมและสัมพันธ์กับเนื้อหา</w:t>
            </w:r>
          </w:p>
        </w:tc>
        <w:tc>
          <w:tcPr>
            <w:tcW w:w="567" w:type="dxa"/>
          </w:tcPr>
          <w:p w14:paraId="05C15548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64F15590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196C6E2D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6FCB674C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6946BC3A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46</w:t>
            </w:r>
          </w:p>
        </w:tc>
        <w:tc>
          <w:tcPr>
            <w:tcW w:w="567" w:type="dxa"/>
          </w:tcPr>
          <w:p w14:paraId="59AFF361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3</w:t>
            </w:r>
          </w:p>
        </w:tc>
        <w:tc>
          <w:tcPr>
            <w:tcW w:w="709" w:type="dxa"/>
            <w:tcBorders>
              <w:right w:val="nil"/>
            </w:tcBorders>
          </w:tcPr>
          <w:p w14:paraId="4E18C92C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C542FD" w14:paraId="582036E8" w14:textId="77777777" w:rsidTr="00A951AB">
        <w:tc>
          <w:tcPr>
            <w:tcW w:w="4815" w:type="dxa"/>
            <w:tcBorders>
              <w:left w:val="nil"/>
            </w:tcBorders>
          </w:tcPr>
          <w:p w14:paraId="18BA3224" w14:textId="4D5F6976" w:rsidR="00C542FD" w:rsidRDefault="00D72EF3" w:rsidP="00D72EF3">
            <w:pPr>
              <w:ind w:right="509"/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3.2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สื่อมีความสอดคล้องกับวัตถุประสงค์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3A225729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567" w:type="dxa"/>
          </w:tcPr>
          <w:p w14:paraId="52768FB1" w14:textId="12ABA0B0" w:rsidR="00C542FD" w:rsidRDefault="00D72EF3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2973644D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4ADBA022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4</w:t>
            </w:r>
          </w:p>
        </w:tc>
        <w:tc>
          <w:tcPr>
            <w:tcW w:w="708" w:type="dxa"/>
          </w:tcPr>
          <w:p w14:paraId="669B2119" w14:textId="46DE4808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</w:t>
            </w:r>
            <w:r w:rsidR="00D72EF3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3</w:t>
            </w:r>
          </w:p>
        </w:tc>
        <w:tc>
          <w:tcPr>
            <w:tcW w:w="567" w:type="dxa"/>
          </w:tcPr>
          <w:p w14:paraId="6851B9BC" w14:textId="66CFDF3A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</w:t>
            </w:r>
            <w:r w:rsidR="00D72EF3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</w:t>
            </w:r>
          </w:p>
        </w:tc>
        <w:tc>
          <w:tcPr>
            <w:tcW w:w="709" w:type="dxa"/>
            <w:tcBorders>
              <w:right w:val="nil"/>
            </w:tcBorders>
          </w:tcPr>
          <w:p w14:paraId="224F5297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C542FD" w14:paraId="221B0202" w14:textId="77777777" w:rsidTr="00A951AB">
        <w:tc>
          <w:tcPr>
            <w:tcW w:w="4815" w:type="dxa"/>
            <w:tcBorders>
              <w:left w:val="nil"/>
            </w:tcBorders>
          </w:tcPr>
          <w:p w14:paraId="66E74A21" w14:textId="36013492" w:rsidR="00C542FD" w:rsidRDefault="00D72EF3" w:rsidP="00D72EF3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3.3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สื่อมี</w:t>
            </w:r>
            <w:r w:rsidR="00F430E1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จำนวน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เหมาะสมกับ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เ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นื้อหาวิชา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</w:tc>
        <w:tc>
          <w:tcPr>
            <w:tcW w:w="567" w:type="dxa"/>
          </w:tcPr>
          <w:p w14:paraId="5213CAC0" w14:textId="7E546405" w:rsidR="00C542FD" w:rsidRDefault="00D72EF3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5C55FDC4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69F5361F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709" w:type="dxa"/>
          </w:tcPr>
          <w:p w14:paraId="7F2A2F01" w14:textId="5A44870C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</w:t>
            </w:r>
            <w:r w:rsidR="00D72EF3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2</w:t>
            </w:r>
          </w:p>
        </w:tc>
        <w:tc>
          <w:tcPr>
            <w:tcW w:w="708" w:type="dxa"/>
          </w:tcPr>
          <w:p w14:paraId="105A4136" w14:textId="06F42322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</w:t>
            </w:r>
            <w:r w:rsidR="00D72EF3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33</w:t>
            </w:r>
          </w:p>
        </w:tc>
        <w:tc>
          <w:tcPr>
            <w:tcW w:w="567" w:type="dxa"/>
          </w:tcPr>
          <w:p w14:paraId="7184743B" w14:textId="3923B51D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</w:t>
            </w:r>
            <w:r w:rsidR="00D72EF3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</w:t>
            </w:r>
          </w:p>
        </w:tc>
        <w:tc>
          <w:tcPr>
            <w:tcW w:w="709" w:type="dxa"/>
            <w:tcBorders>
              <w:right w:val="nil"/>
            </w:tcBorders>
          </w:tcPr>
          <w:p w14:paraId="016BDD72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C542FD" w14:paraId="193E1978" w14:textId="77777777" w:rsidTr="00A951AB">
        <w:tc>
          <w:tcPr>
            <w:tcW w:w="4815" w:type="dxa"/>
            <w:tcBorders>
              <w:left w:val="nil"/>
            </w:tcBorders>
          </w:tcPr>
          <w:p w14:paraId="14174793" w14:textId="127D3B45" w:rsidR="00C542FD" w:rsidRDefault="00D72EF3" w:rsidP="00CD3B0A">
            <w:pPr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3.4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สื</w:t>
            </w:r>
            <w:r w:rsidR="00CC6434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่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 xml:space="preserve">อมีขนาดของเส้น และตัวอักษรที่เหมาะสม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|</w:t>
            </w:r>
          </w:p>
        </w:tc>
        <w:tc>
          <w:tcPr>
            <w:tcW w:w="567" w:type="dxa"/>
          </w:tcPr>
          <w:p w14:paraId="5C218637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0D26D555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14:paraId="25D2E031" w14:textId="055A0028" w:rsidR="00C542FD" w:rsidRDefault="00D72EF3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</w:t>
            </w:r>
          </w:p>
        </w:tc>
        <w:tc>
          <w:tcPr>
            <w:tcW w:w="709" w:type="dxa"/>
          </w:tcPr>
          <w:p w14:paraId="25EF8820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13</w:t>
            </w:r>
          </w:p>
        </w:tc>
        <w:tc>
          <w:tcPr>
            <w:tcW w:w="708" w:type="dxa"/>
          </w:tcPr>
          <w:p w14:paraId="714602AC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4.33</w:t>
            </w:r>
          </w:p>
        </w:tc>
        <w:tc>
          <w:tcPr>
            <w:tcW w:w="567" w:type="dxa"/>
          </w:tcPr>
          <w:p w14:paraId="25E17287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.21</w:t>
            </w:r>
          </w:p>
        </w:tc>
        <w:tc>
          <w:tcPr>
            <w:tcW w:w="709" w:type="dxa"/>
            <w:tcBorders>
              <w:right w:val="nil"/>
            </w:tcBorders>
          </w:tcPr>
          <w:p w14:paraId="54F36A33" w14:textId="77777777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C542FD" w14:paraId="376A062F" w14:textId="77777777" w:rsidTr="00A951AB">
        <w:tc>
          <w:tcPr>
            <w:tcW w:w="7225" w:type="dxa"/>
            <w:gridSpan w:val="5"/>
            <w:tcBorders>
              <w:left w:val="nil"/>
            </w:tcBorders>
          </w:tcPr>
          <w:p w14:paraId="1E3F6949" w14:textId="5D02824C" w:rsidR="00C542FD" w:rsidRDefault="00C542FD" w:rsidP="00CD3B0A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 w:rsidRPr="00431BE7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วมค่าเฉลี่ยด้าน</w:t>
            </w:r>
            <w:r w:rsidR="00D72EF3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สื่อการสอน </w:t>
            </w:r>
            <w:r w:rsidR="00D72EF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Power Point</w:t>
            </w:r>
          </w:p>
        </w:tc>
        <w:tc>
          <w:tcPr>
            <w:tcW w:w="708" w:type="dxa"/>
          </w:tcPr>
          <w:p w14:paraId="01B6CE65" w14:textId="77777777" w:rsidR="00C542FD" w:rsidRPr="00431BE7" w:rsidRDefault="00C542FD" w:rsidP="00CD3B0A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.36</w:t>
            </w:r>
          </w:p>
        </w:tc>
        <w:tc>
          <w:tcPr>
            <w:tcW w:w="567" w:type="dxa"/>
          </w:tcPr>
          <w:p w14:paraId="5D18A6FF" w14:textId="4762356E" w:rsidR="00C542FD" w:rsidRPr="00431BE7" w:rsidRDefault="00CB7DC1" w:rsidP="00CD3B0A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22</w:t>
            </w:r>
          </w:p>
        </w:tc>
        <w:tc>
          <w:tcPr>
            <w:tcW w:w="709" w:type="dxa"/>
            <w:tcBorders>
              <w:right w:val="nil"/>
            </w:tcBorders>
          </w:tcPr>
          <w:p w14:paraId="15CB6839" w14:textId="77777777" w:rsidR="00C542FD" w:rsidRPr="00431BE7" w:rsidRDefault="00C542FD" w:rsidP="00CD3B0A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ดี</w:t>
            </w:r>
          </w:p>
        </w:tc>
      </w:tr>
      <w:tr w:rsidR="00CB7DC1" w14:paraId="7794F170" w14:textId="77777777" w:rsidTr="00A951AB">
        <w:tc>
          <w:tcPr>
            <w:tcW w:w="7225" w:type="dxa"/>
            <w:gridSpan w:val="5"/>
            <w:tcBorders>
              <w:left w:val="nil"/>
            </w:tcBorders>
          </w:tcPr>
          <w:p w14:paraId="04452894" w14:textId="1B38E3D1" w:rsidR="00CB7DC1" w:rsidRPr="00431BE7" w:rsidRDefault="00CB7DC1" w:rsidP="00CD3B0A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708" w:type="dxa"/>
          </w:tcPr>
          <w:p w14:paraId="6C32663E" w14:textId="4CA4B51D" w:rsidR="00CB7DC1" w:rsidRDefault="00CB7DC1" w:rsidP="00CD3B0A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.36</w:t>
            </w:r>
          </w:p>
        </w:tc>
        <w:tc>
          <w:tcPr>
            <w:tcW w:w="567" w:type="dxa"/>
          </w:tcPr>
          <w:p w14:paraId="6489465E" w14:textId="475AB607" w:rsidR="00CB7DC1" w:rsidRDefault="00CB7DC1" w:rsidP="00CD3B0A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.21</w:t>
            </w:r>
          </w:p>
        </w:tc>
        <w:tc>
          <w:tcPr>
            <w:tcW w:w="709" w:type="dxa"/>
            <w:tcBorders>
              <w:right w:val="nil"/>
            </w:tcBorders>
          </w:tcPr>
          <w:p w14:paraId="015D6915" w14:textId="77777777" w:rsidR="00CB7DC1" w:rsidRDefault="00CB7DC1" w:rsidP="00CD3B0A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</w:p>
        </w:tc>
      </w:tr>
    </w:tbl>
    <w:p w14:paraId="004A38EB" w14:textId="51211212" w:rsidR="00E16ADA" w:rsidRDefault="00D72EF3" w:rsidP="00D72EF3">
      <w:pPr>
        <w:spacing w:before="346" w:after="0" w:line="240" w:lineRule="auto"/>
        <w:ind w:right="49" w:firstLine="288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4F7A89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   </w:t>
      </w:r>
      <w:r w:rsidR="00E16ADA" w:rsidRPr="004F7A89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จากตา</w:t>
      </w:r>
      <w:r w:rsidR="000D4BFC" w:rsidRPr="004F7A89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ร</w:t>
      </w:r>
      <w:r w:rsidR="00E16ADA" w:rsidRPr="004F7A89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างที่ </w:t>
      </w:r>
      <w:r w:rsidR="00E16ADA" w:rsidRPr="004F7A89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3.3 </w:t>
      </w:r>
      <w:r w:rsidR="00E16ADA" w:rsidRPr="004F7A89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จากการวิเคราะห์ความคิดเห็น</w:t>
      </w:r>
      <w:r w:rsidR="004F7A89" w:rsidRPr="004F7A89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ของผู้เชี่ยวชาญ ใน</w:t>
      </w:r>
      <w:r w:rsidR="00E16ADA" w:rsidRPr="004F7A89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การสร้างเอกสารประกอ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ฝึกอบรมด้านเนื้อหา</w:t>
      </w:r>
      <w:r w:rsidR="004F7A8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ของชุ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ฝึกอบรม</w:t>
      </w:r>
      <w:r w:rsidR="004F7A8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ที่ผู้วิจัยพัฒนาขึ้น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รื่องการ</w:t>
      </w:r>
      <w:r w:rsidR="004F7A8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พัฒนาชุดฝึกอบรม</w:t>
      </w:r>
      <w:r w:rsidR="00F613E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เรื่องการพัฒนาทักษะการติดตั้งระบบกล้องวงจรปิ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มสมรรถนะของ</w:t>
      </w:r>
      <w:r w:rsidR="004F7A8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กสูตรป</w:t>
      </w:r>
      <w:r w:rsidR="00491E2B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ะกาศนียบัตรวิชาชีพชั้นสูง พุทธศักราช 2557 ประเภทวิชาอุตสาหกรรม สาขาวิชาอิเล็กทรอนิกส์ </w:t>
      </w:r>
      <w:r w:rsidR="00B41CFF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ำนักงานคณะกรรมการการอาชีวศึกษ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ในภาพรวมอยู่ในระดับดี โดยมีค่าเฉลี่ย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36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แยกเป็นรายด้าน พบว่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26663923" w14:textId="77777777" w:rsidR="000C7F76" w:rsidRPr="00E16ADA" w:rsidRDefault="000C7F76" w:rsidP="00D72EF3">
      <w:pPr>
        <w:spacing w:before="346" w:after="0" w:line="240" w:lineRule="auto"/>
        <w:ind w:right="49" w:firstLine="288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3A763E94" w14:textId="7907AA2C" w:rsidR="00E16ADA" w:rsidRPr="00E16ADA" w:rsidRDefault="00D72EF3" w:rsidP="000D4BFC">
      <w:pPr>
        <w:spacing w:before="5" w:after="0" w:line="240" w:lineRule="auto"/>
        <w:ind w:right="332" w:firstLine="33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ด้านเนื้อหา อยู่ในเกณฑ์ระดับดี ค่าเฉลี่ย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31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วิเคราะห์เป็นรายข้อพบว่าอยู่</w:t>
      </w:r>
      <w:r w:rsidR="00E16ADA"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ในระดับดีทุกข้อ โดยข้อที่มีค่าเฉลี่ยมากที่สุดคือ ข้อ </w:t>
      </w:r>
      <w:r w:rsidR="00E16ADA"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1. </w:t>
      </w:r>
      <w:r w:rsidR="00E16ADA"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การวิเคราะห์เนื้อหารายวิชาตรงตามวัตถุ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ระสงค์ </w:t>
      </w:r>
      <w:r w:rsidR="00E16ADA"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ข้อ </w:t>
      </w:r>
      <w:r w:rsidR="00E16ADA"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2. </w:t>
      </w:r>
      <w:r w:rsidR="00E16ADA"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เนื้อหารายวิชาครอบคลุมวัตถุประสงค์ ข้อ </w:t>
      </w:r>
      <w:r w:rsidR="00E16ADA"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3. </w:t>
      </w:r>
      <w:r w:rsidR="00E16ADA"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การจัด</w:t>
      </w:r>
      <w:r w:rsidR="00F430E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ลำดับ</w:t>
      </w:r>
      <w:r w:rsidR="00E16ADA" w:rsidRPr="00DA05C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เนื้อหาเหมาะสมกับขั้นตอนการเรียนรู้</w:t>
      </w:r>
      <w:r w:rsidR="00E16ADA"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 </w:t>
      </w:r>
      <w:r w:rsidR="00E16ADA"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ข้อ ง่าย ข้อ </w:t>
      </w:r>
      <w:r w:rsidR="00E16ADA"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 xml:space="preserve">6. </w:t>
      </w:r>
      <w:r w:rsidR="00E16ADA"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รูปภาพประกอบชัดเจน มีค่าเฉลี่</w:t>
      </w:r>
      <w:r w:rsidR="00B816C6">
        <w:rPr>
          <w:rFonts w:ascii="TH SarabunPSK" w:eastAsia="Times New Roman" w:hAnsi="TH SarabunPSK" w:cs="TH SarabunPSK" w:hint="cs"/>
          <w:color w:val="000000"/>
          <w:spacing w:val="-10"/>
          <w:sz w:val="32"/>
          <w:szCs w:val="32"/>
          <w:cs/>
        </w:rPr>
        <w:t>ย</w:t>
      </w:r>
      <w:r w:rsidR="00E16ADA"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 xml:space="preserve">เท่ากัน และข้อ </w:t>
      </w:r>
      <w:r w:rsidR="00E16ADA"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</w:rPr>
        <w:t xml:space="preserve">8. </w:t>
      </w:r>
      <w:r w:rsidR="00E16ADA" w:rsidRPr="00DA05C1">
        <w:rPr>
          <w:rFonts w:ascii="TH SarabunPSK" w:eastAsia="Times New Roman" w:hAnsi="TH SarabunPSK" w:cs="TH SarabunPSK"/>
          <w:color w:val="000000"/>
          <w:spacing w:val="-10"/>
          <w:sz w:val="32"/>
          <w:szCs w:val="32"/>
          <w:cs/>
        </w:rPr>
        <w:t>การจัดรูปแบบของเนื้อหา เหมาะสม ซึ่งมี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่าเฉลี่ยเท่ากัน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46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่วน</w:t>
      </w:r>
      <w:r w:rsidR="00B816C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ข้อ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.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าษาที่ใช้อ่านเข้าใจง่าย มีค่าเฉลี่ย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ุด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4.00 </w:t>
      </w:r>
    </w:p>
    <w:p w14:paraId="654B77E0" w14:textId="4A9C7C52" w:rsidR="00E16ADA" w:rsidRPr="00E16ADA" w:rsidRDefault="00D72EF3" w:rsidP="005F1252">
      <w:pPr>
        <w:spacing w:after="0" w:line="240" w:lineRule="auto"/>
        <w:ind w:right="326" w:firstLine="41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ด้านแบบทดสอบความรู้ มีคุณภาพอยู่ในเกณฑ์ระดับดี ค่าเฉลี่ย 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36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มื่อ วิเคราะห์เป็นรายข้อพบว่าอยู่ในระดับดีทุกข้อ โดย ข้อ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. 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ถามตรงตามวัตถุประสงค์การฝึกอบรม </w:t>
      </w:r>
      <w:r w:rsidR="00E16ADA"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ข้อ </w:t>
      </w:r>
      <w:r w:rsidR="00E16ADA"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2. </w:t>
      </w:r>
      <w:r w:rsidR="00F430E1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จำนวน</w:t>
      </w:r>
      <w:r w:rsidR="00E16ADA"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แบบฝึกหัดเหมาะสมกับวัตถุประสงค์เชิงพฤติกรรม ข้อ </w:t>
      </w:r>
      <w:r w:rsidR="00E16ADA"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3. </w:t>
      </w:r>
      <w:r w:rsidR="008E7F79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คำ</w:t>
      </w:r>
      <w:r w:rsidR="00E16ADA"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ถามและ</w:t>
      </w:r>
      <w:r w:rsidR="008E7F79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คำ</w:t>
      </w:r>
      <w:r w:rsidR="00E16ADA" w:rsidRPr="000D4BFC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ตอบมี เป้าหมาย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ี่ชัดเจน ข้อ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.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รูปภาพประกอบชัดเจนมี มีค่าเฉลี่ย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46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ละข้อ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5.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ภาษาที่อ่าน เข้าใจได้ง่าย มีค่าเฉลี่ย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่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ุด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4.00 </w:t>
      </w:r>
    </w:p>
    <w:p w14:paraId="5E9F0E01" w14:textId="59F712A5" w:rsidR="000D4BFC" w:rsidRPr="000D4BFC" w:rsidRDefault="00D72EF3" w:rsidP="000D4BFC">
      <w:pPr>
        <w:spacing w:before="19" w:after="0" w:line="240" w:lineRule="auto"/>
        <w:ind w:right="34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ด้านสื่อการสอน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Power Point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ีคุณภาพอยู่ในเกณฑ์ระดับดี ค่าเฉลี่ย 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36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มื่อ วิเคราะห์เป็นรายข้อพบว่าอยู่ในระดับดีทุกข้อ โดย ข้อ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.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ื่อมีความเหมาะสมและสัมพันธ์กับเนื้อหา มีค่าเฉลี่ยสูงสุด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46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่วนข้อ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.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ื่อมีความสอดคล้องกับวัตถุประสงค์ ข้อ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 </w:t>
      </w:r>
      <w:r w:rsidR="00B816C6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นว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ื่อมี เหมาะสมกับเนื้อหาวิชา ข้อ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ื่อมีขนาดของเส้น และตัวอักษรที่เหมาะสม มีค่าเฉลี่ยเท่ากัน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4.33 </w:t>
      </w:r>
    </w:p>
    <w:p w14:paraId="074D7755" w14:textId="77777777" w:rsidR="000D4BFC" w:rsidRDefault="000D4BFC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1081BEF6" w14:textId="48AB3730" w:rsidR="00E6479E" w:rsidRPr="00E6479E" w:rsidRDefault="00E6479E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E6479E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.4 การสร้างชุดฝึกอบรมการติดตั้งกล้องวงจรปิด</w:t>
      </w:r>
    </w:p>
    <w:p w14:paraId="44E61008" w14:textId="562C6BDF" w:rsidR="00E16ADA" w:rsidRDefault="00E6479E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สร้างชุดฝึกอบรม เรื่อง</w:t>
      </w:r>
      <w:r w:rsidR="007B2A7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พัฒนาทักษะ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ติดตั้ง</w:t>
      </w:r>
      <w:r w:rsidR="00F613E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ะบ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้องวงจรปิด</w:t>
      </w:r>
      <w:r w:rsidR="000D4BF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(</w:t>
      </w:r>
      <w:r w:rsidR="000D4BFC">
        <w:rPr>
          <w:rFonts w:ascii="TH SarabunPSK" w:eastAsia="Times New Roman" w:hAnsi="TH SarabunPSK" w:cs="TH SarabunPSK"/>
          <w:color w:val="000000"/>
          <w:sz w:val="32"/>
          <w:szCs w:val="32"/>
        </w:rPr>
        <w:t>CCTV</w:t>
      </w:r>
      <w:r w:rsidR="000D4BF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) </w:t>
      </w:r>
      <w:r w:rsidR="00F613E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โดยใช้ชุดฝึกอบรม วิชาระบบโทรทัศน์ </w:t>
      </w:r>
      <w:r w:rsidR="00F613ED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="00F613E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หัสวิชา 3105-2402 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มสมรรถนะหลักสูตรของสำนักงานคณะกรรมการการอาชีวศึกษา</w:t>
      </w:r>
      <w:r w:rsidR="000D4BF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0D4BF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สำหรับนักศึกษาสาขาอิเล็กทรอนิกส์ ระดับประกาศนียบัตรวิชาชีพชั้นสูง (ปวส.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ี้</w:t>
      </w:r>
      <w:r w:rsidR="004F4C3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ผู้วิจัยได้คำนึงถึงข้อตกลงในการพัฒนางาน เป็นแนวความคิดหลัก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0D4BF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ได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อกแบบฐานเพื่อให้ผู้เข้ารับการฝึกอบรมได้เดินสาย ได้ติดตั้งเหมือนกับการปฏิบัติงานจริง โดยออกแบบและสร้างขึ้นโดยใช้โปรแกรม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SolidWorks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การออกแบบโครงสร้าง</w:t>
      </w:r>
      <w:r w:rsidR="00E16ADA" w:rsidRPr="000B0773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 xml:space="preserve">ตัวชุดฝึก </w:t>
      </w:r>
      <w:r w:rsidR="000B0773" w:rsidRPr="000B0773">
        <w:rPr>
          <w:rFonts w:ascii="TH SarabunPSK" w:eastAsia="Times New Roman" w:hAnsi="TH SarabunPSK" w:cs="TH SarabunPSK" w:hint="cs"/>
          <w:color w:val="000000"/>
          <w:spacing w:val="-4"/>
          <w:sz w:val="32"/>
          <w:szCs w:val="32"/>
          <w:cs/>
        </w:rPr>
        <w:t>ซึ่ง</w:t>
      </w:r>
      <w:r w:rsidR="00E16ADA" w:rsidRPr="000B0773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 xml:space="preserve">ประกอบไปด้วย </w:t>
      </w:r>
      <w:r w:rsidR="00E16ADA" w:rsidRPr="000B0773">
        <w:rPr>
          <w:rFonts w:ascii="TH SarabunPSK" w:eastAsia="Times New Roman" w:hAnsi="TH SarabunPSK" w:cs="TH SarabunPSK"/>
          <w:color w:val="000000"/>
          <w:spacing w:val="-4"/>
          <w:sz w:val="32"/>
          <w:szCs w:val="32"/>
        </w:rPr>
        <w:t xml:space="preserve">1) </w:t>
      </w:r>
      <w:r w:rsidR="00E16ADA" w:rsidRPr="000B0773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 xml:space="preserve">ตัวโครงสร้าง </w:t>
      </w:r>
      <w:r w:rsidR="00E16ADA" w:rsidRPr="000B0773">
        <w:rPr>
          <w:rFonts w:ascii="TH SarabunPSK" w:eastAsia="Times New Roman" w:hAnsi="TH SarabunPSK" w:cs="TH SarabunPSK"/>
          <w:color w:val="000000"/>
          <w:spacing w:val="-4"/>
          <w:sz w:val="32"/>
          <w:szCs w:val="32"/>
        </w:rPr>
        <w:t xml:space="preserve">2) </w:t>
      </w:r>
      <w:r w:rsidR="00E16ADA" w:rsidRPr="000B0773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 xml:space="preserve">แผ่นไม้อัดประกบด้านข้าง </w:t>
      </w:r>
      <w:r w:rsidR="00E16ADA" w:rsidRPr="000B0773">
        <w:rPr>
          <w:rFonts w:ascii="TH SarabunPSK" w:eastAsia="Times New Roman" w:hAnsi="TH SarabunPSK" w:cs="TH SarabunPSK"/>
          <w:color w:val="000000"/>
          <w:spacing w:val="-4"/>
          <w:sz w:val="32"/>
          <w:szCs w:val="32"/>
        </w:rPr>
        <w:t xml:space="preserve">4 </w:t>
      </w:r>
      <w:r w:rsidR="00E16ADA" w:rsidRPr="000B0773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 xml:space="preserve">แผ่น ประกบด้านบน </w:t>
      </w:r>
      <w:r w:rsidR="00E16ADA" w:rsidRPr="000B0773">
        <w:rPr>
          <w:rFonts w:ascii="TH SarabunPSK" w:eastAsia="Times New Roman" w:hAnsi="TH SarabunPSK" w:cs="TH SarabunPSK"/>
          <w:color w:val="000000"/>
          <w:spacing w:val="-4"/>
          <w:sz w:val="32"/>
          <w:szCs w:val="32"/>
        </w:rPr>
        <w:t xml:space="preserve">1 </w:t>
      </w:r>
      <w:r w:rsidR="00E16ADA" w:rsidRPr="000B0773">
        <w:rPr>
          <w:rFonts w:ascii="TH SarabunPSK" w:eastAsia="Times New Roman" w:hAnsi="TH SarabunPSK" w:cs="TH SarabunPSK"/>
          <w:color w:val="000000"/>
          <w:spacing w:val="-4"/>
          <w:sz w:val="32"/>
          <w:szCs w:val="32"/>
          <w:cs/>
        </w:rPr>
        <w:t>แผ่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ประกบตรงกลาง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ผ่น และชั้นวางอุปกรณ์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ผ่น ซึ่ง</w:t>
      </w:r>
      <w:r w:rsidR="0004410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</w:t>
      </w:r>
      <w:r w:rsidR="000B077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ประกอบโครงสร้า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สดงดังรูป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3.2 </w:t>
      </w:r>
    </w:p>
    <w:p w14:paraId="5D0FBF8F" w14:textId="145E343E" w:rsidR="00A92E23" w:rsidRDefault="00830969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830969">
        <w:rPr>
          <w:rFonts w:ascii="TH SarabunPSK" w:eastAsia="Times New Roman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45720" distB="45720" distL="114300" distR="114300" simplePos="0" relativeHeight="251747328" behindDoc="0" locked="0" layoutInCell="1" allowOverlap="1" wp14:anchorId="0822AFCD" wp14:editId="6AF40B14">
                <wp:simplePos x="0" y="0"/>
                <wp:positionH relativeFrom="column">
                  <wp:posOffset>1237615</wp:posOffset>
                </wp:positionH>
                <wp:positionV relativeFrom="paragraph">
                  <wp:posOffset>92710</wp:posOffset>
                </wp:positionV>
                <wp:extent cx="3341370" cy="5012690"/>
                <wp:effectExtent l="0" t="0" r="0" b="0"/>
                <wp:wrapSquare wrapText="bothSides"/>
                <wp:docPr id="21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1370" cy="5012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FB385C" w14:textId="16ECBB86" w:rsidR="00830969" w:rsidRDefault="00830969" w:rsidP="00AA42F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2E2CD6A" wp14:editId="6854077B">
                                  <wp:extent cx="3096437" cy="4704439"/>
                                  <wp:effectExtent l="0" t="0" r="8890" b="1270"/>
                                  <wp:docPr id="3" name="รูปภาพ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" name="รูปภาพ 3"/>
                                          <pic:cNvPicPr/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82985" cy="483593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22AFCD" id="_x0000_t202" coordsize="21600,21600" o:spt="202" path="m,l,21600r21600,l21600,xe">
                <v:stroke joinstyle="miter"/>
                <v:path gradientshapeok="t" o:connecttype="rect"/>
              </v:shapetype>
              <v:shape id="กล่องข้อความ 2" o:spid="_x0000_s1026" type="#_x0000_t202" style="position:absolute;left:0;text-align:left;margin-left:97.45pt;margin-top:7.3pt;width:263.1pt;height:394.7pt;z-index:2517473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" stroked="f">
                <v:textbox>
                  <w:txbxContent>
                    <w:p w14:paraId="43FB385C" w14:textId="16ECBB86" w:rsidR="00830969" w:rsidRDefault="00830969" w:rsidP="00AA42F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2E2CD6A" wp14:editId="6854077B">
                            <wp:extent cx="3096437" cy="4704439"/>
                            <wp:effectExtent l="0" t="0" r="8890" b="1270"/>
                            <wp:docPr id="3" name="รูปภาพ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" name="รูปภาพ 3"/>
                                    <pic:cNvPicPr/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182985" cy="483593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FF9A7AB" w14:textId="4EF65DA1" w:rsidR="00E6479E" w:rsidRDefault="00E6479E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2E859CB3" w14:textId="4AB92BEF" w:rsidR="00A92E23" w:rsidRDefault="00B97801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</w:t>
      </w:r>
    </w:p>
    <w:p w14:paraId="3CD741F2" w14:textId="1358370A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3A44318E" w14:textId="652DF3E5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2EF273D4" w14:textId="26526B7A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42F1EA88" w14:textId="55BF3A9F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2438D016" w14:textId="3293AC2B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6640AEBB" w14:textId="5A7C3637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6A38C69A" w14:textId="1F27EDFF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59E20044" w14:textId="4E31061F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49C4AFCC" w14:textId="19990B77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1F598C5B" w14:textId="496A3468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0A696036" w14:textId="079CB6B6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221A1559" w14:textId="5DB1B7C5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05E3E280" w14:textId="12750B7D" w:rsidR="005908EF" w:rsidRDefault="005908EF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228D3197" w14:textId="77777777" w:rsidR="005908EF" w:rsidRDefault="005908EF" w:rsidP="005908E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   </w:t>
      </w:r>
    </w:p>
    <w:p w14:paraId="246C54A9" w14:textId="77777777" w:rsidR="005908EF" w:rsidRDefault="005908EF" w:rsidP="005908E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618EBE26" w14:textId="195A9484" w:rsidR="005908EF" w:rsidRDefault="005908EF" w:rsidP="005908E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43003DC8" w14:textId="77777777" w:rsidR="00AA42F6" w:rsidRDefault="00AA42F6" w:rsidP="005908EF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29145175" w14:textId="76931C6E" w:rsidR="005908EF" w:rsidRPr="005908EF" w:rsidRDefault="005908EF" w:rsidP="00DC55C1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</w:t>
      </w:r>
      <w:r w:rsidRPr="00A92E2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รูปที่ </w:t>
      </w:r>
      <w:r w:rsidRPr="00A92E2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2</w:t>
      </w: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ครงสร้างของชุดฝึกการติดตั้งกล้อ</w:t>
      </w:r>
      <w:r w:rsidR="00B816C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ง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งจรปิด</w:t>
      </w:r>
    </w:p>
    <w:p w14:paraId="11DE5051" w14:textId="61FF252D" w:rsidR="00A92E23" w:rsidRDefault="00A92E23" w:rsidP="00A92E23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14:paraId="144208F7" w14:textId="2BC16641" w:rsidR="005908EF" w:rsidRDefault="00BF2AD8" w:rsidP="00BF2AD8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F2AD8">
        <w:rPr>
          <w:rFonts w:ascii="TH SarabunPSK" w:eastAsia="Times New Roman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49376" behindDoc="0" locked="0" layoutInCell="1" allowOverlap="1" wp14:anchorId="357C8A08" wp14:editId="3C673DF6">
                <wp:simplePos x="0" y="0"/>
                <wp:positionH relativeFrom="column">
                  <wp:posOffset>698500</wp:posOffset>
                </wp:positionH>
                <wp:positionV relativeFrom="paragraph">
                  <wp:posOffset>1905</wp:posOffset>
                </wp:positionV>
                <wp:extent cx="4065270" cy="1379855"/>
                <wp:effectExtent l="0" t="0" r="0" b="0"/>
                <wp:wrapSquare wrapText="bothSides"/>
                <wp:docPr id="4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5270" cy="1379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110388" w14:textId="1FF82C96" w:rsidR="00BF2AD8" w:rsidRDefault="00BF2A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D337D5" wp14:editId="49E8577C">
                                  <wp:extent cx="1457325" cy="3867486"/>
                                  <wp:effectExtent l="0" t="4762" r="4762" b="4763"/>
                                  <wp:docPr id="8" name="รูปภาพ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รูปภาพ 8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 rot="5400000">
                                            <a:off x="0" y="0"/>
                                            <a:ext cx="1500437" cy="398189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7C8A08" id="_x0000_s1027" type="#_x0000_t202" style="position:absolute;margin-left:55pt;margin-top:.15pt;width:320.1pt;height:108.65pt;z-index:2517493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" stroked="f">
                <v:textbox>
                  <w:txbxContent>
                    <w:p w14:paraId="54110388" w14:textId="1FF82C96" w:rsidR="00BF2AD8" w:rsidRDefault="00BF2AD8">
                      <w:r>
                        <w:rPr>
                          <w:noProof/>
                        </w:rPr>
                        <w:drawing>
                          <wp:inline distT="0" distB="0" distL="0" distR="0" wp14:anchorId="0ED337D5" wp14:editId="49E8577C">
                            <wp:extent cx="1457325" cy="3867486"/>
                            <wp:effectExtent l="0" t="4762" r="4762" b="4763"/>
                            <wp:docPr id="8" name="รูปภาพ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รูปภาพ 8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 rot="5400000">
                                      <a:off x="0" y="0"/>
                                      <a:ext cx="1500437" cy="398189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60D98DA" w14:textId="32ADCD98" w:rsidR="005908EF" w:rsidRDefault="005908EF" w:rsidP="00A92E23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14:paraId="50B5175C" w14:textId="77777777" w:rsidR="005908EF" w:rsidRDefault="005908EF" w:rsidP="00A92E23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14:paraId="749BE4F7" w14:textId="61C0861D" w:rsidR="00A92E23" w:rsidRDefault="00A92E23" w:rsidP="00A92E23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0D17C626" w14:textId="40394DE5" w:rsidR="00BF2AD8" w:rsidRDefault="00BF2AD8" w:rsidP="00A92E23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3CA50B6C" w14:textId="743222A9" w:rsidR="00BF2AD8" w:rsidRDefault="00BF2AD8" w:rsidP="00A92E23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4901DD32" w14:textId="321BCE0E" w:rsidR="00E16ADA" w:rsidRDefault="00E16ADA" w:rsidP="00A92E23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A92E2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รูปที่ </w:t>
      </w:r>
      <w:r w:rsidRPr="00A92E2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="00AA42F6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3</w:t>
      </w:r>
      <w:r w:rsidR="00A92E23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</w:t>
      </w:r>
      <w:r w:rsidR="00AA42F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าดของแผ่นไม้อัดประกบด้านข้าง</w:t>
      </w:r>
      <w:r w:rsidR="00BF2AD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ท่อนล่างของแผงฝึก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6CBA1AA" w14:textId="0F8D6C04" w:rsidR="00A92E23" w:rsidRDefault="00BF2AD8" w:rsidP="00A92E23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BF2AD8">
        <w:rPr>
          <w:rFonts w:ascii="TH SarabunPSK" w:eastAsia="Times New Roman" w:hAnsi="TH SarabunPSK" w:cs="TH SarabunPSK"/>
          <w:noProof/>
          <w:sz w:val="32"/>
          <w:szCs w:val="32"/>
          <w:cs/>
        </w:rPr>
        <w:lastRenderedPageBreak/>
        <mc:AlternateContent>
          <mc:Choice Requires="wps">
            <w:drawing>
              <wp:anchor distT="45720" distB="45720" distL="114300" distR="114300" simplePos="0" relativeHeight="251751424" behindDoc="0" locked="0" layoutInCell="1" allowOverlap="1" wp14:anchorId="4644D34E" wp14:editId="19ECDEB3">
                <wp:simplePos x="0" y="0"/>
                <wp:positionH relativeFrom="column">
                  <wp:posOffset>699770</wp:posOffset>
                </wp:positionH>
                <wp:positionV relativeFrom="paragraph">
                  <wp:posOffset>80645</wp:posOffset>
                </wp:positionV>
                <wp:extent cx="4174490" cy="4273550"/>
                <wp:effectExtent l="0" t="0" r="0" b="0"/>
                <wp:wrapSquare wrapText="bothSides"/>
                <wp:docPr id="13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4490" cy="4273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2A0012" w14:textId="0442059A" w:rsidR="00BF2AD8" w:rsidRDefault="0035208A" w:rsidP="0035208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3DD939F" wp14:editId="7CB5D482">
                                  <wp:extent cx="2341418" cy="4106671"/>
                                  <wp:effectExtent l="0" t="0" r="1905" b="8255"/>
                                  <wp:docPr id="14" name="รูปภาพ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" name="รูปภาพ 14"/>
                                          <pic:cNvPicPr/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78485" cy="417168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44D34E" id="_x0000_s1028" type="#_x0000_t202" style="position:absolute;left:0;text-align:left;margin-left:55.1pt;margin-top:6.35pt;width:328.7pt;height:336.5pt;z-index:2517514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" stroked="f">
                <v:textbox>
                  <w:txbxContent>
                    <w:p w14:paraId="1A2A0012" w14:textId="0442059A" w:rsidR="00BF2AD8" w:rsidRDefault="0035208A" w:rsidP="0035208A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3DD939F" wp14:editId="7CB5D482">
                            <wp:extent cx="2341418" cy="4106671"/>
                            <wp:effectExtent l="0" t="0" r="1905" b="8255"/>
                            <wp:docPr id="14" name="รูปภาพ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" name="รูปภาพ 14"/>
                                    <pic:cNvPicPr/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78485" cy="417168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3145E9E" w14:textId="7CA4F576" w:rsidR="00E16ADA" w:rsidRDefault="00E16ADA" w:rsidP="005F1252">
      <w:pPr>
        <w:spacing w:after="0" w:line="240" w:lineRule="auto"/>
        <w:jc w:val="thaiDistribute"/>
        <w:rPr>
          <w:noProof/>
        </w:rPr>
      </w:pPr>
    </w:p>
    <w:p w14:paraId="1B6D5DA7" w14:textId="48C9E506" w:rsidR="00BF2AD8" w:rsidRDefault="00BF2AD8" w:rsidP="005F1252">
      <w:pPr>
        <w:spacing w:after="0" w:line="240" w:lineRule="auto"/>
        <w:jc w:val="thaiDistribute"/>
        <w:rPr>
          <w:noProof/>
        </w:rPr>
      </w:pPr>
    </w:p>
    <w:p w14:paraId="78AE74FE" w14:textId="03DAF001" w:rsidR="00BF2AD8" w:rsidRDefault="00BF2AD8" w:rsidP="005F1252">
      <w:pPr>
        <w:spacing w:after="0" w:line="240" w:lineRule="auto"/>
        <w:jc w:val="thaiDistribute"/>
        <w:rPr>
          <w:noProof/>
        </w:rPr>
      </w:pPr>
    </w:p>
    <w:p w14:paraId="271F5B4C" w14:textId="0172AFC7" w:rsidR="00BF2AD8" w:rsidRDefault="00BF2AD8" w:rsidP="005F1252">
      <w:pPr>
        <w:spacing w:after="0" w:line="240" w:lineRule="auto"/>
        <w:jc w:val="thaiDistribute"/>
        <w:rPr>
          <w:noProof/>
        </w:rPr>
      </w:pPr>
    </w:p>
    <w:p w14:paraId="4B9A2E0C" w14:textId="015672B3" w:rsidR="00BF2AD8" w:rsidRDefault="00BF2AD8" w:rsidP="005F1252">
      <w:pPr>
        <w:spacing w:after="0" w:line="240" w:lineRule="auto"/>
        <w:jc w:val="thaiDistribute"/>
        <w:rPr>
          <w:noProof/>
        </w:rPr>
      </w:pPr>
    </w:p>
    <w:p w14:paraId="204DC856" w14:textId="1484410D" w:rsidR="00BF2AD8" w:rsidRDefault="00BF2AD8" w:rsidP="005F1252">
      <w:pPr>
        <w:spacing w:after="0" w:line="240" w:lineRule="auto"/>
        <w:jc w:val="thaiDistribute"/>
        <w:rPr>
          <w:noProof/>
        </w:rPr>
      </w:pPr>
    </w:p>
    <w:p w14:paraId="445D48E4" w14:textId="3068B6B5" w:rsidR="00BF2AD8" w:rsidRDefault="00BF2AD8" w:rsidP="005F1252">
      <w:pPr>
        <w:spacing w:after="0" w:line="240" w:lineRule="auto"/>
        <w:jc w:val="thaiDistribute"/>
        <w:rPr>
          <w:noProof/>
        </w:rPr>
      </w:pPr>
    </w:p>
    <w:p w14:paraId="398EA9EA" w14:textId="311946DB" w:rsidR="00BF2AD8" w:rsidRDefault="00BF2AD8" w:rsidP="005F1252">
      <w:pPr>
        <w:spacing w:after="0" w:line="240" w:lineRule="auto"/>
        <w:jc w:val="thaiDistribute"/>
        <w:rPr>
          <w:noProof/>
        </w:rPr>
      </w:pPr>
    </w:p>
    <w:p w14:paraId="31C01906" w14:textId="4EABC866" w:rsidR="00BF2AD8" w:rsidRDefault="00BF2AD8" w:rsidP="005F1252">
      <w:pPr>
        <w:spacing w:after="0" w:line="240" w:lineRule="auto"/>
        <w:jc w:val="thaiDistribute"/>
        <w:rPr>
          <w:noProof/>
        </w:rPr>
      </w:pPr>
    </w:p>
    <w:p w14:paraId="0222BA83" w14:textId="2E125879" w:rsidR="00BF2AD8" w:rsidRDefault="00BF2AD8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4DB45BD4" w14:textId="232B48BB" w:rsidR="00314CF4" w:rsidRPr="00E16ADA" w:rsidRDefault="00314CF4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12BBBFF2" w14:textId="6AAAFCF5" w:rsidR="00E16ADA" w:rsidRDefault="00E16ADA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3CB73F9D" w14:textId="5FFB63AC" w:rsidR="00044108" w:rsidRPr="00E16ADA" w:rsidRDefault="00044108" w:rsidP="005F1252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73AEF8A0" w14:textId="31FEC89C" w:rsidR="00BF2AD8" w:rsidRDefault="00314CF4" w:rsidP="00314CF4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</w:t>
      </w:r>
    </w:p>
    <w:p w14:paraId="7DA717A3" w14:textId="77777777" w:rsidR="00BF2AD8" w:rsidRDefault="00BF2AD8" w:rsidP="00314CF4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34EA1C06" w14:textId="47D905CA" w:rsidR="0035208A" w:rsidRDefault="0035208A" w:rsidP="00314CF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41196134" w14:textId="75A6D67C" w:rsidR="0035208A" w:rsidRDefault="0035208A" w:rsidP="00314CF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4450A20F" w14:textId="77777777" w:rsidR="00DC55C1" w:rsidRDefault="00DC55C1" w:rsidP="0035208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1AAA6533" w14:textId="77777777" w:rsidR="007B2A7D" w:rsidRDefault="007B2A7D" w:rsidP="0035208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13107ABB" w14:textId="03C54467" w:rsidR="00DC55C1" w:rsidRDefault="00314CF4" w:rsidP="0035208A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44108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รูปที่ </w:t>
      </w:r>
      <w:r w:rsidR="00E16ADA" w:rsidRPr="00044108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="0035208A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4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35208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</w:t>
      </w:r>
      <w:r w:rsidR="0035208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าดของแผ่นไม้อัดประกบด้านข้างทั้ง 2 ด้านท่อนบนของแผงฝึก</w:t>
      </w:r>
      <w:r w:rsidR="0035208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</w:p>
    <w:p w14:paraId="41DDE0A2" w14:textId="77777777" w:rsidR="00E74140" w:rsidRDefault="00E74140" w:rsidP="0035208A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2F08CE2B" w14:textId="77777777" w:rsidR="00DC55C1" w:rsidRDefault="00DC55C1" w:rsidP="0035208A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68EF621C" w14:textId="7FDA0F79" w:rsidR="00E16ADA" w:rsidRDefault="00314CF4" w:rsidP="0035208A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            </w:t>
      </w:r>
    </w:p>
    <w:p w14:paraId="615EEB7E" w14:textId="4E9200E1" w:rsidR="005575BC" w:rsidRDefault="005575BC" w:rsidP="00A92E23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5575BC">
        <w:rPr>
          <w:rFonts w:ascii="TH SarabunPSK" w:eastAsia="Times New Roman" w:hAnsi="TH SarabunPSK" w:cs="TH SarabunPSK"/>
          <w:noProof/>
          <w:color w:val="000000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53472" behindDoc="0" locked="0" layoutInCell="1" allowOverlap="1" wp14:anchorId="00ED90CD" wp14:editId="62D7A5C6">
                <wp:simplePos x="0" y="0"/>
                <wp:positionH relativeFrom="column">
                  <wp:posOffset>755650</wp:posOffset>
                </wp:positionH>
                <wp:positionV relativeFrom="paragraph">
                  <wp:posOffset>60325</wp:posOffset>
                </wp:positionV>
                <wp:extent cx="4176395" cy="1620520"/>
                <wp:effectExtent l="0" t="0" r="0" b="0"/>
                <wp:wrapSquare wrapText="bothSides"/>
                <wp:docPr id="15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6395" cy="162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5A6499" w14:textId="6E5816F1" w:rsidR="005575BC" w:rsidRDefault="005575BC" w:rsidP="005575B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751FA6" wp14:editId="4BC4D47E">
                                  <wp:extent cx="2602405" cy="1489075"/>
                                  <wp:effectExtent l="0" t="0" r="7620" b="0"/>
                                  <wp:docPr id="17" name="รูปภาพ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" name="รูปภาพ 17"/>
                                          <pic:cNvPicPr/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25207" cy="155934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ED90CD" id="_x0000_s1029" type="#_x0000_t202" style="position:absolute;left:0;text-align:left;margin-left:59.5pt;margin-top:4.75pt;width:328.85pt;height:127.6pt;z-index:2517534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" stroked="f">
                <v:textbox>
                  <w:txbxContent>
                    <w:p w14:paraId="665A6499" w14:textId="6E5816F1" w:rsidR="005575BC" w:rsidRDefault="005575BC" w:rsidP="005575B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4751FA6" wp14:editId="4BC4D47E">
                            <wp:extent cx="2602405" cy="1489075"/>
                            <wp:effectExtent l="0" t="0" r="7620" b="0"/>
                            <wp:docPr id="17" name="รูปภาพ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" name="รูปภาพ 17"/>
                                    <pic:cNvPicPr/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25207" cy="155934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FF2D6E4" w14:textId="622AC6F0" w:rsidR="005575BC" w:rsidRDefault="005575BC" w:rsidP="00A92E23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1E1EC46C" w14:textId="1D6237E8" w:rsidR="005575BC" w:rsidRDefault="005575BC" w:rsidP="00A92E23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5C077C7F" w14:textId="77777777" w:rsidR="005575BC" w:rsidRDefault="005575BC" w:rsidP="00A92E23">
      <w:pPr>
        <w:spacing w:after="0" w:line="240" w:lineRule="auto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5FA5C764" w14:textId="77777777" w:rsidR="005575BC" w:rsidRDefault="005575BC" w:rsidP="005575BC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35A466FD" w14:textId="77777777" w:rsidR="007B2A7D" w:rsidRDefault="007B2A7D" w:rsidP="005575BC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1D8C9D50" w14:textId="77777777" w:rsidR="007B2A7D" w:rsidRDefault="007B2A7D" w:rsidP="005575BC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73B3F83A" w14:textId="7F0FD5DE" w:rsidR="00314CF4" w:rsidRDefault="0035208A" w:rsidP="005575BC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44108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รูปที่ </w:t>
      </w:r>
      <w:r w:rsidRPr="00044108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="005575BC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5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าดของแผ่นไม้อัดประกบด้านบน</w:t>
      </w:r>
    </w:p>
    <w:p w14:paraId="53891FD4" w14:textId="7CA742D5" w:rsidR="00E207C4" w:rsidRDefault="00E207C4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 w:rsidRPr="00E207C4">
        <w:rPr>
          <w:rFonts w:ascii="TH SarabunPSK" w:eastAsia="Times New Roman" w:hAnsi="TH SarabunPSK" w:cs="TH SarabunPSK"/>
          <w:b/>
          <w:bCs/>
          <w:noProof/>
          <w:color w:val="000000"/>
          <w:sz w:val="32"/>
          <w:szCs w:val="32"/>
          <w:cs/>
        </w:rPr>
        <w:lastRenderedPageBreak/>
        <mc:AlternateContent>
          <mc:Choice Requires="wps">
            <w:drawing>
              <wp:anchor distT="45720" distB="45720" distL="114300" distR="114300" simplePos="0" relativeHeight="251755520" behindDoc="0" locked="0" layoutInCell="1" allowOverlap="1" wp14:anchorId="37BBD672" wp14:editId="76E24D6D">
                <wp:simplePos x="0" y="0"/>
                <wp:positionH relativeFrom="column">
                  <wp:posOffset>1204595</wp:posOffset>
                </wp:positionH>
                <wp:positionV relativeFrom="paragraph">
                  <wp:posOffset>635</wp:posOffset>
                </wp:positionV>
                <wp:extent cx="3238500" cy="2307590"/>
                <wp:effectExtent l="0" t="0" r="0" b="0"/>
                <wp:wrapSquare wrapText="bothSides"/>
                <wp:docPr id="18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0" cy="2307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4D183A" w14:textId="4CA8621B" w:rsidR="00E207C4" w:rsidRDefault="004E2F50" w:rsidP="004E2F5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C87BF9" wp14:editId="3A4A8B3F">
                                  <wp:extent cx="2035629" cy="2234466"/>
                                  <wp:effectExtent l="0" t="0" r="3175" b="0"/>
                                  <wp:docPr id="19" name="รูปภาพ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" name="รูปภาพ 19"/>
                                          <pic:cNvPicPr/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70429" cy="22726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BBD672" id="_x0000_s1030" type="#_x0000_t202" style="position:absolute;left:0;text-align:left;margin-left:94.85pt;margin-top:.05pt;width:255pt;height:181.7pt;z-index:2517555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" stroked="f">
                <v:textbox>
                  <w:txbxContent>
                    <w:p w14:paraId="644D183A" w14:textId="4CA8621B" w:rsidR="00E207C4" w:rsidRDefault="004E2F50" w:rsidP="004E2F5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2C87BF9" wp14:editId="3A4A8B3F">
                            <wp:extent cx="2035629" cy="2234466"/>
                            <wp:effectExtent l="0" t="0" r="3175" b="0"/>
                            <wp:docPr id="19" name="รูปภาพ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" name="รูปภาพ 19"/>
                                    <pic:cNvPicPr/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70429" cy="22726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76C828F" w14:textId="68D95DD2" w:rsidR="00E207C4" w:rsidRDefault="00E207C4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75F13221" w14:textId="77777777" w:rsidR="00E207C4" w:rsidRDefault="00E207C4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0DB3DC9D" w14:textId="77777777" w:rsidR="00E207C4" w:rsidRDefault="00E207C4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510854B4" w14:textId="77777777" w:rsidR="00E207C4" w:rsidRDefault="00E207C4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56F3E9E2" w14:textId="77777777" w:rsidR="00E207C4" w:rsidRDefault="00E207C4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1A9DD26E" w14:textId="77777777" w:rsidR="00E207C4" w:rsidRDefault="00E207C4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5A046F42" w14:textId="77777777" w:rsidR="004E2F50" w:rsidRDefault="004E2F50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194C582F" w14:textId="77777777" w:rsidR="004E2F50" w:rsidRDefault="004E2F50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79B6CC99" w14:textId="7DEBB8A1" w:rsidR="00E207C4" w:rsidRDefault="00E207C4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044108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 xml:space="preserve">รูปที่ </w:t>
      </w:r>
      <w:r w:rsidRPr="00044108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="00E74140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6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นาดของแผ่นไม้อัดสำหรับประกบตรงกลาง</w:t>
      </w:r>
    </w:p>
    <w:p w14:paraId="2DE77590" w14:textId="64490515" w:rsidR="004E2F50" w:rsidRDefault="003719FA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3719FA">
        <w:rPr>
          <w:rFonts w:ascii="TH SarabunPSK" w:eastAsia="Times New Roman" w:hAnsi="TH SarabunPSK" w:cs="TH SarabunPSK"/>
          <w:noProof/>
          <w:color w:val="000000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61664" behindDoc="0" locked="0" layoutInCell="1" allowOverlap="1" wp14:anchorId="1A191DE9" wp14:editId="6E4711B9">
                <wp:simplePos x="0" y="0"/>
                <wp:positionH relativeFrom="column">
                  <wp:posOffset>1259023</wp:posOffset>
                </wp:positionH>
                <wp:positionV relativeFrom="paragraph">
                  <wp:posOffset>116387</wp:posOffset>
                </wp:positionV>
                <wp:extent cx="3063875" cy="2438400"/>
                <wp:effectExtent l="0" t="0" r="3175" b="0"/>
                <wp:wrapSquare wrapText="bothSides"/>
                <wp:docPr id="228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3875" cy="2438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F88131" w14:textId="4F2560DA" w:rsidR="003719FA" w:rsidRDefault="003719FA" w:rsidP="003719F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8017225" wp14:editId="004D0334">
                                  <wp:extent cx="2092569" cy="2078326"/>
                                  <wp:effectExtent l="0" t="0" r="3175" b="0"/>
                                  <wp:docPr id="230" name="รูปภาพ 2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0" name="รูปภาพ 230"/>
                                          <pic:cNvPicPr/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46709" cy="213209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191DE9" id="_x0000_s1031" type="#_x0000_t202" style="position:absolute;left:0;text-align:left;margin-left:99.15pt;margin-top:9.15pt;width:241.25pt;height:192pt;z-index:2517616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" stroked="f">
                <v:textbox>
                  <w:txbxContent>
                    <w:p w14:paraId="1BF88131" w14:textId="4F2560DA" w:rsidR="003719FA" w:rsidRDefault="003719FA" w:rsidP="003719FA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8017225" wp14:editId="004D0334">
                            <wp:extent cx="2092569" cy="2078326"/>
                            <wp:effectExtent l="0" t="0" r="3175" b="0"/>
                            <wp:docPr id="230" name="รูปภาพ 2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30" name="รูปภาพ 230"/>
                                    <pic:cNvPicPr/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46709" cy="213209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48E6384" w14:textId="3D8C4A0E" w:rsidR="00E207C4" w:rsidRDefault="00E207C4" w:rsidP="00E207C4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691A0B9A" w14:textId="287CA2EF" w:rsidR="00E207C4" w:rsidRDefault="00E207C4" w:rsidP="00E207C4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46B48A9B" w14:textId="173639D2" w:rsidR="00E207C4" w:rsidRDefault="00E207C4" w:rsidP="00E207C4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1654FB24" w14:textId="5533635A" w:rsidR="00E207C4" w:rsidRDefault="00E207C4" w:rsidP="00E207C4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2F775447" w14:textId="77777777" w:rsidR="00E207C4" w:rsidRDefault="00E207C4" w:rsidP="00E207C4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2D2350E4" w14:textId="77777777" w:rsidR="00E207C4" w:rsidRDefault="00E207C4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18BEC3E5" w14:textId="77777777" w:rsidR="003719FA" w:rsidRDefault="003719FA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35940C2D" w14:textId="77777777" w:rsidR="003719FA" w:rsidRDefault="003719FA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28A58C19" w14:textId="77777777" w:rsidR="003719FA" w:rsidRDefault="003719FA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023BCAD0" w14:textId="26A8B78D" w:rsidR="00E207C4" w:rsidRDefault="00E207C4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3545F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ที่</w:t>
      </w:r>
      <w:r w:rsidRPr="003545F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3.</w:t>
      </w:r>
      <w:r w:rsidR="00E74140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7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ุดฐานเพื่อใช้ในการติดตั้งกล้องวงจรปิด</w:t>
      </w:r>
    </w:p>
    <w:p w14:paraId="4AE047C8" w14:textId="2BF1FF6D" w:rsidR="00E207C4" w:rsidRDefault="004A4C37" w:rsidP="00E207C4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4A4C37">
        <w:rPr>
          <w:rFonts w:ascii="TH SarabunPSK" w:eastAsia="Times New Roman" w:hAnsi="TH SarabunPSK" w:cs="TH SarabunPSK"/>
          <w:noProof/>
          <w:color w:val="000000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67808" behindDoc="0" locked="0" layoutInCell="1" allowOverlap="1" wp14:anchorId="5431DE41" wp14:editId="452D9CEE">
                <wp:simplePos x="0" y="0"/>
                <wp:positionH relativeFrom="column">
                  <wp:posOffset>1988820</wp:posOffset>
                </wp:positionH>
                <wp:positionV relativeFrom="paragraph">
                  <wp:posOffset>93345</wp:posOffset>
                </wp:positionV>
                <wp:extent cx="1494155" cy="1670050"/>
                <wp:effectExtent l="0" t="0" r="0" b="6350"/>
                <wp:wrapSquare wrapText="bothSides"/>
                <wp:docPr id="233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4155" cy="167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5D0C76" w14:textId="3EA9A76C" w:rsidR="004A4C37" w:rsidRDefault="004A4C37" w:rsidP="00E7414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D88B93F" wp14:editId="7E4D711C">
                                  <wp:extent cx="720969" cy="1565963"/>
                                  <wp:effectExtent l="0" t="0" r="3175" b="0"/>
                                  <wp:docPr id="234" name="รูปภาพ 2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4" name="รูปภาพ 234"/>
                                          <pic:cNvPicPr/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70802" cy="167420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31DE41" id="_x0000_s1032" type="#_x0000_t202" style="position:absolute;left:0;text-align:left;margin-left:156.6pt;margin-top:7.35pt;width:117.65pt;height:131.5pt;z-index:2517678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" stroked="f">
                <v:textbox>
                  <w:txbxContent>
                    <w:p w14:paraId="1A5D0C76" w14:textId="3EA9A76C" w:rsidR="004A4C37" w:rsidRDefault="004A4C37" w:rsidP="00E7414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D88B93F" wp14:editId="7E4D711C">
                            <wp:extent cx="720969" cy="1565963"/>
                            <wp:effectExtent l="0" t="0" r="3175" b="0"/>
                            <wp:docPr id="234" name="รูปภาพ 2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34" name="รูปภาพ 234"/>
                                    <pic:cNvPicPr/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70802" cy="167420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09FEB67" w14:textId="239BD2C8" w:rsidR="005575BC" w:rsidRDefault="005575BC" w:rsidP="005575BC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43D29F39" w14:textId="2AAD20E8" w:rsidR="003719FA" w:rsidRDefault="003719FA" w:rsidP="005575BC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4ED42C23" w14:textId="3CAE1BF9" w:rsidR="004A4C37" w:rsidRDefault="004A4C37" w:rsidP="005575BC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7E73F073" w14:textId="77777777" w:rsidR="004A4C37" w:rsidRDefault="004A4C37" w:rsidP="005575BC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7EC06031" w14:textId="77777777" w:rsidR="003719FA" w:rsidRPr="00E207C4" w:rsidRDefault="003719FA" w:rsidP="005575BC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4EBBA22B" w14:textId="77777777" w:rsidR="00E74140" w:rsidRDefault="00E74140" w:rsidP="003719FA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3D75935C" w14:textId="258086AF" w:rsidR="003719FA" w:rsidRDefault="003719FA" w:rsidP="003719FA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3545F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ที่</w:t>
      </w:r>
      <w:r w:rsidRPr="003545F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3.</w:t>
      </w:r>
      <w:r w:rsidR="00E74140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8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ุดฐานเพื่อใช้ในการติดตั้งกล้องวงจรปิด</w:t>
      </w:r>
    </w:p>
    <w:p w14:paraId="14D27C3F" w14:textId="291AA76D" w:rsidR="005575BC" w:rsidRDefault="004A4C37" w:rsidP="005575BC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5567E8">
        <w:rPr>
          <w:rFonts w:ascii="TH SarabunPSK" w:eastAsia="Times New Roman" w:hAnsi="TH SarabunPSK" w:cs="TH SarabunPSK"/>
          <w:noProof/>
          <w:color w:val="000000"/>
          <w:sz w:val="32"/>
          <w:szCs w:val="32"/>
          <w:cs/>
        </w:rPr>
        <w:lastRenderedPageBreak/>
        <mc:AlternateContent>
          <mc:Choice Requires="wps">
            <w:drawing>
              <wp:anchor distT="45720" distB="45720" distL="114300" distR="114300" simplePos="0" relativeHeight="251763712" behindDoc="0" locked="0" layoutInCell="1" allowOverlap="1" wp14:anchorId="303C74FC" wp14:editId="58B196AF">
                <wp:simplePos x="0" y="0"/>
                <wp:positionH relativeFrom="column">
                  <wp:posOffset>2835728</wp:posOffset>
                </wp:positionH>
                <wp:positionV relativeFrom="paragraph">
                  <wp:posOffset>363</wp:posOffset>
                </wp:positionV>
                <wp:extent cx="2360930" cy="2683329"/>
                <wp:effectExtent l="0" t="0" r="0" b="3175"/>
                <wp:wrapSquare wrapText="bothSides"/>
                <wp:docPr id="231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68332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4487EE" w14:textId="6538B5B1" w:rsidR="004A4C37" w:rsidRDefault="00096506" w:rsidP="0009650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B9F3359" wp14:editId="53F3C746">
                                  <wp:extent cx="1224280" cy="2630121"/>
                                  <wp:effectExtent l="0" t="0" r="0" b="0"/>
                                  <wp:docPr id="237" name="รูปภาพ 2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7" name="รูปภาพ 237"/>
                                          <pic:cNvPicPr/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30199" cy="264283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3C74FC" id="_x0000_s1033" type="#_x0000_t202" style="position:absolute;left:0;text-align:left;margin-left:223.3pt;margin-top:.05pt;width:185.9pt;height:211.3pt;z-index:251763712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" stroked="f">
                <v:textbox>
                  <w:txbxContent>
                    <w:p w14:paraId="234487EE" w14:textId="6538B5B1" w:rsidR="004A4C37" w:rsidRDefault="00096506" w:rsidP="0009650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B9F3359" wp14:editId="53F3C746">
                            <wp:extent cx="1224280" cy="2630121"/>
                            <wp:effectExtent l="0" t="0" r="0" b="0"/>
                            <wp:docPr id="237" name="รูปภาพ 2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37" name="รูปภาพ 237"/>
                                    <pic:cNvPicPr/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30199" cy="264283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567E8">
        <w:rPr>
          <w:rFonts w:ascii="TH SarabunPSK" w:eastAsia="Times New Roman" w:hAnsi="TH SarabunPSK" w:cs="TH SarabunPSK"/>
          <w:noProof/>
          <w:color w:val="000000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59616" behindDoc="0" locked="0" layoutInCell="1" allowOverlap="1" wp14:anchorId="2315661C" wp14:editId="6D698321">
                <wp:simplePos x="0" y="0"/>
                <wp:positionH relativeFrom="column">
                  <wp:posOffset>464639</wp:posOffset>
                </wp:positionH>
                <wp:positionV relativeFrom="paragraph">
                  <wp:posOffset>0</wp:posOffset>
                </wp:positionV>
                <wp:extent cx="2360930" cy="2683329"/>
                <wp:effectExtent l="0" t="0" r="0" b="3175"/>
                <wp:wrapSquare wrapText="bothSides"/>
                <wp:docPr id="22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68332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E635E7" w14:textId="26A6AA2B" w:rsidR="005567E8" w:rsidRDefault="004A4C37" w:rsidP="0009650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2DAEA64" wp14:editId="27A9A23A">
                                  <wp:extent cx="1442357" cy="2581681"/>
                                  <wp:effectExtent l="0" t="0" r="5715" b="0"/>
                                  <wp:docPr id="235" name="รูปภาพ 2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5" name="รูปภาพ 235"/>
                                          <pic:cNvPicPr/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50327" cy="259594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15661C" id="_x0000_s1034" type="#_x0000_t202" style="position:absolute;left:0;text-align:left;margin-left:36.6pt;margin-top:0;width:185.9pt;height:211.3pt;z-index:251759616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" stroked="f">
                <v:textbox>
                  <w:txbxContent>
                    <w:p w14:paraId="28E635E7" w14:textId="26A6AA2B" w:rsidR="005567E8" w:rsidRDefault="004A4C37" w:rsidP="0009650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2DAEA64" wp14:editId="27A9A23A">
                            <wp:extent cx="1442357" cy="2581681"/>
                            <wp:effectExtent l="0" t="0" r="5715" b="0"/>
                            <wp:docPr id="235" name="รูปภาพ 2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35" name="รูปภาพ 235"/>
                                    <pic:cNvPicPr/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50327" cy="259594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7D27DB1" w14:textId="5E9B62BD" w:rsidR="00314CF4" w:rsidRDefault="00314CF4" w:rsidP="00A92E23">
      <w:pPr>
        <w:spacing w:after="0" w:line="240" w:lineRule="auto"/>
        <w:jc w:val="thaiDistribute"/>
        <w:rPr>
          <w:noProof/>
        </w:rPr>
      </w:pPr>
    </w:p>
    <w:p w14:paraId="2C5FAD79" w14:textId="645F92E4" w:rsidR="005567E8" w:rsidRDefault="005567E8" w:rsidP="00A92E23">
      <w:pPr>
        <w:spacing w:after="0" w:line="240" w:lineRule="auto"/>
        <w:jc w:val="thaiDistribute"/>
        <w:rPr>
          <w:noProof/>
        </w:rPr>
      </w:pPr>
    </w:p>
    <w:p w14:paraId="29E4AB0A" w14:textId="1D2ED7D4" w:rsidR="005567E8" w:rsidRDefault="005567E8" w:rsidP="00A92E23">
      <w:pPr>
        <w:spacing w:after="0" w:line="240" w:lineRule="auto"/>
        <w:jc w:val="thaiDistribute"/>
        <w:rPr>
          <w:noProof/>
        </w:rPr>
      </w:pPr>
    </w:p>
    <w:p w14:paraId="596C0D1F" w14:textId="6926380C" w:rsidR="005567E8" w:rsidRDefault="005567E8" w:rsidP="00A92E23">
      <w:pPr>
        <w:spacing w:after="0" w:line="240" w:lineRule="auto"/>
        <w:jc w:val="thaiDistribute"/>
        <w:rPr>
          <w:noProof/>
        </w:rPr>
      </w:pPr>
    </w:p>
    <w:p w14:paraId="3C5DF973" w14:textId="7C3773E9" w:rsidR="005567E8" w:rsidRDefault="005567E8" w:rsidP="00A92E23">
      <w:pPr>
        <w:spacing w:after="0" w:line="240" w:lineRule="auto"/>
        <w:jc w:val="thaiDistribute"/>
        <w:rPr>
          <w:noProof/>
        </w:rPr>
      </w:pPr>
    </w:p>
    <w:p w14:paraId="7666A841" w14:textId="5B51B422" w:rsidR="005567E8" w:rsidRDefault="005567E8" w:rsidP="00A92E23">
      <w:pPr>
        <w:spacing w:after="0" w:line="240" w:lineRule="auto"/>
        <w:jc w:val="thaiDistribute"/>
        <w:rPr>
          <w:noProof/>
        </w:rPr>
      </w:pPr>
    </w:p>
    <w:p w14:paraId="68785331" w14:textId="6B1C6CA5" w:rsidR="005567E8" w:rsidRDefault="005567E8" w:rsidP="00A92E23">
      <w:pPr>
        <w:spacing w:after="0" w:line="240" w:lineRule="auto"/>
        <w:jc w:val="thaiDistribute"/>
        <w:rPr>
          <w:noProof/>
        </w:rPr>
      </w:pPr>
    </w:p>
    <w:p w14:paraId="3C80DAB8" w14:textId="3653AA86" w:rsidR="005567E8" w:rsidRDefault="005567E8" w:rsidP="00A92E23">
      <w:pPr>
        <w:spacing w:after="0" w:line="240" w:lineRule="auto"/>
        <w:jc w:val="thaiDistribute"/>
        <w:rPr>
          <w:noProof/>
        </w:rPr>
      </w:pPr>
    </w:p>
    <w:p w14:paraId="42C19CD0" w14:textId="18A9B201" w:rsidR="005567E8" w:rsidRDefault="005567E8" w:rsidP="00A92E23">
      <w:pPr>
        <w:spacing w:after="0" w:line="240" w:lineRule="auto"/>
        <w:jc w:val="thaiDistribute"/>
        <w:rPr>
          <w:noProof/>
        </w:rPr>
      </w:pPr>
    </w:p>
    <w:p w14:paraId="411E8D0E" w14:textId="4C1630DF" w:rsidR="005567E8" w:rsidRDefault="005567E8" w:rsidP="00A92E23">
      <w:pPr>
        <w:spacing w:after="0" w:line="240" w:lineRule="auto"/>
        <w:jc w:val="thaiDistribute"/>
        <w:rPr>
          <w:noProof/>
        </w:rPr>
      </w:pPr>
    </w:p>
    <w:p w14:paraId="0A5DAC3D" w14:textId="77777777" w:rsidR="005567E8" w:rsidRDefault="005567E8" w:rsidP="00A92E23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0D73FB84" w14:textId="1DF6749E" w:rsidR="00A92E23" w:rsidRDefault="00A92E23" w:rsidP="00A92E23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0305AC3C" w14:textId="77777777" w:rsidR="003719FA" w:rsidRDefault="003719FA" w:rsidP="00314CF4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0C7124FF" w14:textId="77777777" w:rsidR="0001239F" w:rsidRDefault="0001239F" w:rsidP="00C06610">
      <w:pPr>
        <w:spacing w:after="0" w:line="240" w:lineRule="auto"/>
        <w:jc w:val="center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096CAEE4" w14:textId="245FF348" w:rsidR="00C06610" w:rsidRDefault="00C06610" w:rsidP="00C06610">
      <w:pPr>
        <w:spacing w:after="0" w:line="240" w:lineRule="auto"/>
        <w:jc w:val="center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6F5C63">
        <w:rPr>
          <w:rFonts w:ascii="TH SarabunPSK" w:eastAsia="Times New Roman" w:hAnsi="TH SarabunPSK" w:cs="TH SarabunPSK"/>
          <w:noProof/>
          <w:color w:val="000000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65760" behindDoc="0" locked="0" layoutInCell="1" allowOverlap="1" wp14:anchorId="37FAB0AE" wp14:editId="3D1FE1C0">
                <wp:simplePos x="0" y="0"/>
                <wp:positionH relativeFrom="column">
                  <wp:posOffset>2891790</wp:posOffset>
                </wp:positionH>
                <wp:positionV relativeFrom="paragraph">
                  <wp:posOffset>419735</wp:posOffset>
                </wp:positionV>
                <wp:extent cx="2623185" cy="3792855"/>
                <wp:effectExtent l="0" t="0" r="5715" b="0"/>
                <wp:wrapSquare wrapText="bothSides"/>
                <wp:docPr id="232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3185" cy="3792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8340F5" w14:textId="299AE94C" w:rsidR="004A4C37" w:rsidRDefault="00096506" w:rsidP="00C0661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F4D44A" wp14:editId="6FCE3BC0">
                                  <wp:extent cx="1741714" cy="3481802"/>
                                  <wp:effectExtent l="0" t="0" r="0" b="4445"/>
                                  <wp:docPr id="239" name="รูปภาพ 2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9" name="รูปภาพ 239"/>
                                          <pic:cNvPicPr/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60845" cy="352004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FAB0AE" id="_x0000_s1035" type="#_x0000_t202" style="position:absolute;left:0;text-align:left;margin-left:227.7pt;margin-top:33.05pt;width:206.55pt;height:298.65pt;z-index:2517657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" stroked="f">
                <v:textbox>
                  <w:txbxContent>
                    <w:p w14:paraId="578340F5" w14:textId="299AE94C" w:rsidR="004A4C37" w:rsidRDefault="00096506" w:rsidP="00C0661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6F4D44A" wp14:editId="6FCE3BC0">
                            <wp:extent cx="1741714" cy="3481802"/>
                            <wp:effectExtent l="0" t="0" r="0" b="4445"/>
                            <wp:docPr id="239" name="รูปภาพ 2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39" name="รูปภาพ 239"/>
                                    <pic:cNvPicPr/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60845" cy="352004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F5C63">
        <w:rPr>
          <w:rFonts w:ascii="TH SarabunPSK" w:eastAsia="Times New Roman" w:hAnsi="TH SarabunPSK" w:cs="TH SarabunPSK"/>
          <w:noProof/>
          <w:color w:val="000000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57568" behindDoc="0" locked="0" layoutInCell="1" allowOverlap="1" wp14:anchorId="6942D17D" wp14:editId="1A4F0169">
                <wp:simplePos x="0" y="0"/>
                <wp:positionH relativeFrom="column">
                  <wp:posOffset>274320</wp:posOffset>
                </wp:positionH>
                <wp:positionV relativeFrom="paragraph">
                  <wp:posOffset>408940</wp:posOffset>
                </wp:positionV>
                <wp:extent cx="2476500" cy="3804285"/>
                <wp:effectExtent l="0" t="0" r="0" b="5715"/>
                <wp:wrapSquare wrapText="bothSides"/>
                <wp:docPr id="20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3804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ECB412" w14:textId="3F1925AC" w:rsidR="006F5C63" w:rsidRDefault="00096506" w:rsidP="0009650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2C71CF0" wp14:editId="664BD182">
                                  <wp:extent cx="1605462" cy="3546060"/>
                                  <wp:effectExtent l="0" t="0" r="0" b="0"/>
                                  <wp:docPr id="238" name="รูปภาพ 2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8" name="รูปภาพ 238"/>
                                          <pic:cNvPicPr/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4621" cy="361046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42D17D" id="_x0000_s1036" type="#_x0000_t202" style="position:absolute;left:0;text-align:left;margin-left:21.6pt;margin-top:32.2pt;width:195pt;height:299.55pt;z-index:2517575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" stroked="f">
                <v:textbox>
                  <w:txbxContent>
                    <w:p w14:paraId="67ECB412" w14:textId="3F1925AC" w:rsidR="006F5C63" w:rsidRDefault="00096506" w:rsidP="0009650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2C71CF0" wp14:editId="664BD182">
                            <wp:extent cx="1605462" cy="3546060"/>
                            <wp:effectExtent l="0" t="0" r="0" b="0"/>
                            <wp:docPr id="238" name="รูปภาพ 2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38" name="รูปภาพ 238"/>
                                    <pic:cNvPicPr/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34621" cy="361046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92E23" w:rsidRPr="003545F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ที่</w:t>
      </w:r>
      <w:r w:rsidR="00A92E23" w:rsidRPr="003545F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</w:t>
      </w:r>
      <w:r w:rsidR="00E16ADA" w:rsidRPr="003545F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3.</w:t>
      </w:r>
      <w:r w:rsidR="00E74140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9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ติดตั้งกล้องวงจรปิด</w:t>
      </w:r>
    </w:p>
    <w:p w14:paraId="7E55D5ED" w14:textId="77777777" w:rsidR="00C06610" w:rsidRPr="0001239F" w:rsidRDefault="00C06610" w:rsidP="00C06610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18"/>
          <w:szCs w:val="18"/>
        </w:rPr>
      </w:pPr>
    </w:p>
    <w:p w14:paraId="07EDC517" w14:textId="3AAAC35D" w:rsidR="006F5C63" w:rsidRDefault="00C06610" w:rsidP="00C06610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                            </w:t>
      </w:r>
      <w:r w:rsidR="006F5C63" w:rsidRPr="003545F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รูปที่</w:t>
      </w:r>
      <w:r w:rsidR="006F5C63" w:rsidRPr="003545F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3.</w:t>
      </w:r>
      <w:r w:rsidR="00E74140"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>10</w:t>
      </w:r>
      <w:r w:rsidR="006F5C63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6F5C6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แบบสำหรับ</w:t>
      </w:r>
      <w:r w:rsidR="006F5C63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ติดตั้งกล้องวงจรปิด</w:t>
      </w:r>
    </w:p>
    <w:p w14:paraId="4415A3D9" w14:textId="0D3B863D" w:rsidR="000C7F76" w:rsidRDefault="000C7F76" w:rsidP="00C06610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3F9993CC" w14:textId="77777777" w:rsidR="000C7F76" w:rsidRDefault="000C7F76" w:rsidP="00C06610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1BCB6CB5" w14:textId="645CA6FB" w:rsidR="00E16ADA" w:rsidRPr="00E16ADA" w:rsidRDefault="00A92E23" w:rsidP="000A3386">
      <w:pPr>
        <w:spacing w:before="350" w:after="0" w:line="240" w:lineRule="auto"/>
        <w:ind w:right="154" w:firstLine="7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สร้างชุดทดลอง</w:t>
      </w:r>
      <w:r w:rsidR="007B2A7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ฝึกอบรม</w:t>
      </w:r>
      <w:r w:rsidR="00F613E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เรื่องการพัฒนาทักษะการติดตั้งระบบกล้องวงจรปิด </w:t>
      </w:r>
      <w:r w:rsidR="00627DB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โดยใช้ชุดฝึกอบรม วิชาระบบโทรทัศน์ </w:t>
      </w:r>
      <w:r w:rsidR="00627DB0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="00627DB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หัสวิชา 3105-2402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ตามสมรรถนะ</w:t>
      </w:r>
      <w:r w:rsidR="00E7414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ลักสูต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ของ</w:t>
      </w:r>
      <w:r w:rsidR="003545F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สำนักงานคณะกรรมการการอาชีวศึกษ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เสร็จเรียบร้อยแล้ว </w:t>
      </w:r>
      <w:r w:rsidR="007B2A7D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ได้เรียนเชิญ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ชี่ยวชาญ</w:t>
      </w:r>
      <w:r w:rsidR="00E7414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มาประเมินว่าสามารถใช้เพื่องานติดตั้งกล้องวงจรปิด</w:t>
      </w:r>
      <w:r w:rsidR="003545F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DB4CB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ได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รือไม่ ใช้งานสะดวก และมีความปลอดภัยในการ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งา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รือไม่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6616251B" w14:textId="04B695A9" w:rsidR="00E16ADA" w:rsidRPr="00E16ADA" w:rsidRDefault="00A92E23" w:rsidP="000A3386">
      <w:pPr>
        <w:spacing w:after="0" w:line="240" w:lineRule="auto"/>
        <w:ind w:right="191" w:firstLine="20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จากภาพรวมเมื่อพิจารณาระดับการประเมินคุณภาพของ </w:t>
      </w:r>
      <w:r w:rsidR="00DB4CB3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พัฒนาชุดฝึกอบรม</w:t>
      </w:r>
      <w:r w:rsidR="00627DB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F613E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รื่องการพัฒนาทักษะการติดตั้งระบบกล้องวงจรปิด</w:t>
      </w:r>
      <w:r w:rsidR="00627DB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D46852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ตามสมรรถนะหลักสูตรของสำนักงานคณะกรรมการการอาชีวศึกษา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โดยผู้เชี่ยวชาญ 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3 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ท่า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พบว่า</w:t>
      </w:r>
      <w:r w:rsidR="00D4685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ลการประเมินชุดฝึกอบรม</w:t>
      </w:r>
      <w:r w:rsidR="00627DB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F613ED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รื่อง การพัฒนาทักษะการติดตั้งระบบกล้องวงจรปิด</w:t>
      </w:r>
      <w:r w:rsidR="00627DB0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(</w:t>
      </w:r>
      <w:r w:rsidR="00040D72">
        <w:rPr>
          <w:rFonts w:ascii="TH SarabunPSK" w:eastAsia="Times New Roman" w:hAnsi="TH SarabunPSK" w:cs="TH SarabunPSK"/>
          <w:color w:val="000000"/>
          <w:sz w:val="32"/>
          <w:szCs w:val="32"/>
        </w:rPr>
        <w:t>CCTV)</w:t>
      </w:r>
      <w:r w:rsidR="00040D7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มีค่าเฉลี่ยเท่ากั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.25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สดงว่าชุดฝึกนี้มีคุณภาพ</w:t>
      </w:r>
      <w:r w:rsidR="003545F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รวมทั้ง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ด้าน อยู่ใน</w:t>
      </w:r>
      <w:r w:rsidR="00E16ADA" w:rsidRPr="00D46852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ระดับ ดี ส่วนค่าเบี่ยงเบนมาตรฐาน เท่ากับ </w:t>
      </w:r>
      <w:r w:rsidR="00E16ADA" w:rsidRPr="00D46852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0.21 </w:t>
      </w:r>
      <w:r w:rsidR="00E16ADA" w:rsidRPr="00D46852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แสดงว่า การประเมินคุณภาพของชุดฝึกอบรมทั้ง </w:t>
      </w:r>
      <w:r w:rsidR="00E16ADA" w:rsidRPr="00D46852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3 </w:t>
      </w:r>
      <w:r w:rsidR="00E16ADA" w:rsidRPr="00D46852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ด้า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D4685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ส่วนชุดฝึก</w:t>
      </w:r>
      <w:r w:rsidR="00D4685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บรม โดย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เชี่ยวชาญทุกท่าน มีความคิดเห็น ค่อนข้างสอดคล้องกั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7A9A7657" w14:textId="2495920E" w:rsidR="00E16ADA" w:rsidRDefault="00A92E23" w:rsidP="000A3386">
      <w:pPr>
        <w:spacing w:before="10" w:after="0" w:line="240" w:lineRule="auto"/>
        <w:ind w:right="191" w:firstLine="346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         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จากนั้นผู้วิจัยเลือกให้นักศึกษา</w:t>
      </w:r>
      <w:r w:rsidR="006E25D6" w:rsidRPr="009B35FA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ระดับประกาศนียบัตรวิชาชีพชั้นสูง 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ชั้นปีที่ </w:t>
      </w:r>
      <w:r w:rsidR="003545F4" w:rsidRPr="009B35FA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1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ที่ยังไม่เคยเรีย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หรือฝึกอบรมเรื่องการติดตั้งกล้องวงจรปิด มา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นว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 เพื่อมาฝึกทดลองใช้ชุดฝึกอบรมและ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เอกสารประกอบการฝึกอบรม</w:t>
      </w:r>
      <w:r w:rsidR="00D46852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คู่มือการฝึกอบรม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ที่ประกอบด้วย ใบความรู้ ใบงาน แบบประเมินทักษะความสามารถ โดยให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ักศึกษาฝึกปฏิบัติงาน ตามขั้นตอนในใบงาน และบันทึกผลลงในใบงาน ผลที่ได้จากนักศึกษาคือ ในบางขั้นตอนการปฏิบัติงานที่เขียนในใบงานนั้น นักศึกษาไม่เข้าใจว่าจะต้อง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ย่างไร จึงแก้ไขโดยการเพิ่มรูปภาพและ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อธิบาย เพิ่มเติมเพื่อให้นักศึกษาได้มองเห็นภาพ และสามารถเข้าใจและปฏิบัติตามได้ นอกจากนั้น ยังต้องปรับปร</w:t>
      </w:r>
      <w:r w:rsidR="005B23C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ุ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ก้ไข ตัวหนังสือที่พิมพ์ พิมพ์ตก ให้ถูกต้อง และเมื่อแก้ไขเสร็จเรียบร้อยแล้ว </w:t>
      </w:r>
      <w:r w:rsidR="005B23C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ได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ําชุดฝึกอบรม</w:t>
      </w:r>
      <w:r w:rsidR="005B23C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ปหาประสิทธิภาพต่อไป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FF95293" w14:textId="77777777" w:rsidR="005B23C2" w:rsidRPr="005B23C2" w:rsidRDefault="005B23C2" w:rsidP="00A92E23">
      <w:pPr>
        <w:spacing w:before="10" w:after="0" w:line="240" w:lineRule="auto"/>
        <w:ind w:right="49" w:firstLine="346"/>
        <w:jc w:val="thaiDistribute"/>
        <w:rPr>
          <w:rFonts w:ascii="TH SarabunPSK" w:eastAsia="Times New Roman" w:hAnsi="TH SarabunPSK" w:cs="TH SarabunPSK"/>
          <w:sz w:val="16"/>
          <w:szCs w:val="16"/>
        </w:rPr>
      </w:pPr>
    </w:p>
    <w:p w14:paraId="12BAD946" w14:textId="77777777" w:rsidR="00E16ADA" w:rsidRPr="00E16ADA" w:rsidRDefault="00E16ADA" w:rsidP="005F1252">
      <w:pPr>
        <w:spacing w:before="422" w:after="0" w:line="240" w:lineRule="auto"/>
        <w:ind w:right="627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5 </w:t>
      </w:r>
      <w:r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เก็บรวบรวมข้อมูล</w:t>
      </w:r>
      <w:r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</w:p>
    <w:p w14:paraId="252E1B0A" w14:textId="08E8279F" w:rsidR="00E16ADA" w:rsidRDefault="00A92E23" w:rsidP="000A3386">
      <w:pPr>
        <w:spacing w:after="0" w:line="240" w:lineRule="auto"/>
        <w:ind w:right="49" w:firstLine="312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    </w:t>
      </w:r>
      <w:r w:rsidR="00D63966" w:rsidRPr="009B35FA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</w:t>
      </w:r>
      <w:r w:rsidR="00D63966" w:rsidRPr="009B35FA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473792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สำหรับการศึกษาวิจัยในครั้งนี้ 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ผู้วิจัยได้</w:t>
      </w:r>
      <w:r w:rsidR="00082AE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ดำ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เนินการเก็บรวบรวมข้อมูล</w:t>
      </w:r>
      <w:r w:rsidR="009B35FA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E16ADA" w:rsidRPr="009B35FA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 xml:space="preserve">เพื่อหาประสิทธิภาพของชุดฝึกอบรม </w:t>
      </w:r>
      <w:r w:rsidR="00473792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ของ</w:t>
      </w:r>
      <w:r w:rsidR="00627DB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งานวิจัย</w:t>
      </w:r>
      <w:r w:rsidR="00EF45E2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เรื่องการพัฒนาทักษะการติดตั้งระบบกล้องวงจรปิด</w:t>
      </w:r>
      <w:r w:rsidR="00627DB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DB4CB3" w:rsidRPr="005B23C2">
        <w:rPr>
          <w:rFonts w:ascii="TH SarabunPSK" w:eastAsia="Times New Roman" w:hAnsi="TH SarabunPSK" w:cs="TH SarabunPSK" w:hint="cs"/>
          <w:color w:val="000000"/>
          <w:spacing w:val="-12"/>
          <w:sz w:val="32"/>
          <w:szCs w:val="32"/>
          <w:cs/>
        </w:rPr>
        <w:t>(</w:t>
      </w:r>
      <w:r w:rsidR="00DB4CB3" w:rsidRPr="005B23C2">
        <w:rPr>
          <w:rFonts w:ascii="TH SarabunPSK" w:eastAsia="Times New Roman" w:hAnsi="TH SarabunPSK" w:cs="TH SarabunPSK"/>
          <w:color w:val="000000"/>
          <w:spacing w:val="-12"/>
          <w:sz w:val="32"/>
          <w:szCs w:val="32"/>
        </w:rPr>
        <w:t>CCTV</w:t>
      </w:r>
      <w:r w:rsidR="00DB4CB3" w:rsidRPr="005B23C2">
        <w:rPr>
          <w:rFonts w:ascii="TH SarabunPSK" w:eastAsia="Times New Roman" w:hAnsi="TH SarabunPSK" w:cs="TH SarabunPSK" w:hint="cs"/>
          <w:color w:val="000000"/>
          <w:spacing w:val="-12"/>
          <w:sz w:val="32"/>
          <w:szCs w:val="32"/>
          <w:cs/>
        </w:rPr>
        <w:t>)</w:t>
      </w:r>
      <w:r w:rsidR="00627DB0">
        <w:rPr>
          <w:rFonts w:ascii="TH SarabunPSK" w:eastAsia="Times New Roman" w:hAnsi="TH SarabunPSK" w:cs="TH SarabunPSK" w:hint="cs"/>
          <w:color w:val="000000"/>
          <w:spacing w:val="-12"/>
          <w:sz w:val="32"/>
          <w:szCs w:val="32"/>
          <w:cs/>
        </w:rPr>
        <w:t xml:space="preserve"> </w:t>
      </w:r>
      <w:r w:rsidR="00DB4CB3" w:rsidRPr="005B23C2">
        <w:rPr>
          <w:rFonts w:ascii="TH SarabunPSK" w:eastAsia="Times New Roman" w:hAnsi="TH SarabunPSK" w:cs="TH SarabunPSK" w:hint="cs"/>
          <w:color w:val="000000"/>
          <w:spacing w:val="-12"/>
          <w:sz w:val="32"/>
          <w:szCs w:val="32"/>
          <w:cs/>
        </w:rPr>
        <w:t xml:space="preserve"> </w:t>
      </w:r>
      <w:r w:rsidR="00330CE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โดยใช้ชุดฝึกอบรม วิชาระบบโทรทัศน์ </w:t>
      </w:r>
      <w:r w:rsidR="00330CEC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CCTV CATV MATV </w:t>
      </w:r>
      <w:r w:rsidR="00330CE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รหัสวิชา 3105-2402 </w:t>
      </w:r>
      <w:r w:rsidR="00330CEC">
        <w:rPr>
          <w:rFonts w:ascii="TH SarabunPSK" w:eastAsia="Times New Roman" w:hAnsi="TH SarabunPSK" w:cs="TH SarabunPSK" w:hint="cs"/>
          <w:color w:val="000000"/>
          <w:spacing w:val="-12"/>
          <w:sz w:val="32"/>
          <w:szCs w:val="32"/>
          <w:cs/>
        </w:rPr>
        <w:t xml:space="preserve"> </w:t>
      </w:r>
      <w:r w:rsidR="00E6479E" w:rsidRPr="005B23C2">
        <w:rPr>
          <w:rFonts w:ascii="TH SarabunPSK" w:eastAsia="Times New Roman" w:hAnsi="TH SarabunPSK" w:cs="TH SarabunPSK"/>
          <w:color w:val="000000"/>
          <w:spacing w:val="-12"/>
          <w:sz w:val="32"/>
          <w:szCs w:val="32"/>
          <w:cs/>
        </w:rPr>
        <w:t>ตามสมรรถนะหลักสูตรของสำนักงานคณะกรรม</w:t>
      </w:r>
      <w:r w:rsidR="00473792">
        <w:rPr>
          <w:rFonts w:ascii="TH SarabunPSK" w:eastAsia="Times New Roman" w:hAnsi="TH SarabunPSK" w:cs="TH SarabunPSK" w:hint="cs"/>
          <w:color w:val="000000"/>
          <w:spacing w:val="-12"/>
          <w:sz w:val="32"/>
          <w:szCs w:val="32"/>
          <w:cs/>
        </w:rPr>
        <w:t xml:space="preserve"> </w:t>
      </w:r>
      <w:r w:rsidR="00E6479E" w:rsidRPr="005B23C2">
        <w:rPr>
          <w:rFonts w:ascii="TH SarabunPSK" w:eastAsia="Times New Roman" w:hAnsi="TH SarabunPSK" w:cs="TH SarabunPSK"/>
          <w:color w:val="000000"/>
          <w:spacing w:val="-12"/>
          <w:sz w:val="32"/>
          <w:szCs w:val="32"/>
          <w:cs/>
        </w:rPr>
        <w:t>การ</w:t>
      </w:r>
      <w:r w:rsidR="00E6479E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อาชีวศึกษา</w:t>
      </w:r>
      <w:r w:rsidR="00DB4CB3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DB4CB3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ระทรวงศึกษาธิการ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ให้กลุ่มตัวอย่างฝึกอบรมทั้งภาคความรู้</w:t>
      </w:r>
      <w:r w:rsidR="005B23C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และทักษะ ได้ลงมือปฏิบัติงานตามใบงาน เพื่อเก็บรวบรวมข้อมูลแล้วนําผลที่ได้ไปวิเคราะห์ และประเมินผล โดยมีขั้นตอนดังต่อไป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6AA0FE30" w14:textId="3D44661C" w:rsidR="000C7F76" w:rsidRDefault="000C7F76" w:rsidP="00A92E23">
      <w:pPr>
        <w:spacing w:after="0" w:line="240" w:lineRule="auto"/>
        <w:ind w:right="49" w:firstLine="312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74D0027B" w14:textId="43122524" w:rsidR="00E16ADA" w:rsidRPr="00E16ADA" w:rsidRDefault="00D63966" w:rsidP="00A92E23">
      <w:pPr>
        <w:spacing w:before="24" w:after="0" w:line="240" w:lineRule="auto"/>
        <w:ind w:right="49" w:firstLine="31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6E25D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5.1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ัดเลือกนักศึกษาที่เป็นกลุ่มตัวอย่าง คือ 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นักศึกษาระดับประกาศนียบัตรวิชาชีพชั้นสูง (ปวส.) ชั้นปีที่ 2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าขาวิชาอิเล็กทรอนิกส์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ิทยาลัยสารพัดช่างนครราชสีมา</w:t>
      </w:r>
      <w:r w:rsidR="005B23C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ี่ไม่เคยเรียน</w:t>
      </w:r>
      <w:r w:rsidR="005B23C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วิชาระบบโทรทัศน์ </w:t>
      </w:r>
      <w:r w:rsidR="005B23C2">
        <w:rPr>
          <w:rFonts w:ascii="TH SarabunPSK" w:eastAsia="Times New Roman" w:hAnsi="TH SarabunPSK" w:cs="TH SarabunPSK"/>
          <w:color w:val="000000"/>
          <w:sz w:val="32"/>
          <w:szCs w:val="32"/>
        </w:rPr>
        <w:t>CCTV C</w:t>
      </w:r>
      <w:r w:rsidR="00A55597">
        <w:rPr>
          <w:rFonts w:ascii="TH SarabunPSK" w:eastAsia="Times New Roman" w:hAnsi="TH SarabunPSK" w:cs="TH SarabunPSK"/>
          <w:color w:val="000000"/>
          <w:sz w:val="32"/>
          <w:szCs w:val="32"/>
        </w:rPr>
        <w:t>A</w:t>
      </w:r>
      <w:r w:rsidR="005B23C2">
        <w:rPr>
          <w:rFonts w:ascii="TH SarabunPSK" w:eastAsia="Times New Roman" w:hAnsi="TH SarabunPSK" w:cs="TH SarabunPSK"/>
          <w:color w:val="000000"/>
          <w:sz w:val="32"/>
          <w:szCs w:val="32"/>
        </w:rPr>
        <w:t>TV</w:t>
      </w:r>
      <w:r w:rsidR="00A55597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MATV </w:t>
      </w:r>
      <w:r w:rsidR="00A5559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มาก่อน</w:t>
      </w:r>
      <w:r w:rsidR="005B23C2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นว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6AFC1D32" w14:textId="35A4ABD9" w:rsidR="00E16ADA" w:rsidRDefault="00D63966" w:rsidP="00617160">
      <w:pPr>
        <w:spacing w:after="0" w:line="240" w:lineRule="auto"/>
        <w:ind w:right="298" w:firstLine="413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61716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   </w:t>
      </w:r>
      <w:r w:rsidR="00651F12" w:rsidRPr="0061716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Pr="0061716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651F12" w:rsidRPr="0061716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Pr="00617160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</w:t>
      </w:r>
      <w:r w:rsidR="006E25D6" w:rsidRPr="0061716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E16ADA" w:rsidRPr="00617160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3.5.2 </w:t>
      </w:r>
      <w:r w:rsidR="00E16ADA" w:rsidRPr="00617160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นัดหมาย</w:t>
      </w:r>
      <w:r w:rsidR="00651F12" w:rsidRPr="0061716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E16ADA" w:rsidRPr="00617160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วัน เวลา ที่เหมาะสม</w:t>
      </w:r>
      <w:r w:rsidR="00A55597" w:rsidRPr="0061716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โดยผู้วิจัยได้ขอความร่วมมือ</w:t>
      </w:r>
      <w:r w:rsidR="00E16ADA" w:rsidRPr="00617160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กับ</w:t>
      </w:r>
      <w:r w:rsidR="006E25D6" w:rsidRPr="0061716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นักศึกษา</w:t>
      </w:r>
      <w:r w:rsidR="00E16ADA" w:rsidRPr="00617160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ผู้เข้าฝึกอบรมแต่ละคน</w:t>
      </w:r>
      <w:r w:rsidR="00A55597" w:rsidRPr="0061716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ให้มารับการฝึกอบรมในวันเสาร์ และวันอาทิตย์</w:t>
      </w:r>
      <w:r w:rsidR="006E25D6" w:rsidRPr="00617160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="00E16ADA" w:rsidRPr="00617160">
        <w:rPr>
          <w:rFonts w:ascii="TH SarabunPSK" w:eastAsia="Times New Roman" w:hAnsi="TH SarabunPSK" w:cs="TH SarabunPSK"/>
          <w:color w:val="000000"/>
          <w:spacing w:val="-8"/>
          <w:sz w:val="32"/>
          <w:szCs w:val="32"/>
          <w:cs/>
        </w:rPr>
        <w:t>เพื่อขอความร่วมมือในการเก็บรวบรวมข้อมูล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โดยใช้เวลาใน</w:t>
      </w:r>
      <w:r w:rsidR="0047379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เก็บรวบรวมข้อมูล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5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วัน </w:t>
      </w:r>
      <w:r w:rsidR="00651F1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ใช้เวลารวม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นว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30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ชั่วโมง </w:t>
      </w:r>
      <w:r w:rsidR="00651F1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ซึ่งนับเวลารวมการสอบทั้งภาคท</w:t>
      </w:r>
      <w:r w:rsidR="00330CE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ฤ</w:t>
      </w:r>
      <w:r w:rsidR="00651F1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ษ</w:t>
      </w:r>
      <w:r w:rsidR="00330CE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ฎี</w:t>
      </w:r>
      <w:r w:rsidR="00651F1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และ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อบภาคปฏิบัติ</w:t>
      </w:r>
      <w:r w:rsidR="00651F1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ด้วย</w:t>
      </w:r>
    </w:p>
    <w:p w14:paraId="45EFF4EA" w14:textId="77777777" w:rsidR="00BB478B" w:rsidRDefault="00BB478B" w:rsidP="00617160">
      <w:pPr>
        <w:spacing w:after="0" w:line="240" w:lineRule="auto"/>
        <w:ind w:right="298" w:firstLine="413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28E8447C" w14:textId="3654ACB4" w:rsidR="00F333F3" w:rsidRPr="00A86442" w:rsidRDefault="00BB478B" w:rsidP="00BB478B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A86442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A86442">
        <w:rPr>
          <w:rFonts w:ascii="TH SarabunPSK" w:hAnsi="TH SarabunPSK" w:cs="TH SarabunPSK"/>
          <w:b/>
          <w:bCs/>
          <w:sz w:val="32"/>
          <w:szCs w:val="32"/>
        </w:rPr>
        <w:t>3</w:t>
      </w:r>
      <w:r w:rsidR="0018038D">
        <w:rPr>
          <w:rFonts w:ascii="TH SarabunPSK" w:hAnsi="TH SarabunPSK" w:cs="TH SarabunPSK" w:hint="cs"/>
          <w:b/>
          <w:bCs/>
          <w:sz w:val="32"/>
          <w:szCs w:val="32"/>
          <w:cs/>
        </w:rPr>
        <w:t>.4</w:t>
      </w:r>
      <w:r w:rsidRPr="00A86442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644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86442">
        <w:rPr>
          <w:rFonts w:ascii="TH SarabunPSK" w:hAnsi="TH SarabunPSK" w:cs="TH SarabunPSK"/>
          <w:sz w:val="32"/>
          <w:szCs w:val="32"/>
          <w:cs/>
        </w:rPr>
        <w:t>กำหนดระยะเวลา</w:t>
      </w:r>
      <w:r w:rsidRPr="00A86442">
        <w:rPr>
          <w:rFonts w:ascii="TH SarabunPSK" w:hAnsi="TH SarabunPSK" w:cs="TH SarabunPSK" w:hint="cs"/>
          <w:sz w:val="32"/>
          <w:szCs w:val="32"/>
          <w:cs/>
        </w:rPr>
        <w:t>ในการวิจัย</w:t>
      </w:r>
      <w:r w:rsidR="00F333F3" w:rsidRPr="00A86442">
        <w:rPr>
          <w:rFonts w:ascii="TH SarabunPSK" w:hAnsi="TH SarabunPSK" w:cs="TH SarabunPSK" w:hint="cs"/>
          <w:sz w:val="32"/>
          <w:szCs w:val="32"/>
          <w:cs/>
        </w:rPr>
        <w:t xml:space="preserve"> 30 ชั่วโมง</w:t>
      </w:r>
      <w:r w:rsidRPr="00A8644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86442">
        <w:rPr>
          <w:rFonts w:ascii="TH SarabunPSK" w:hAnsi="TH SarabunPSK" w:cs="TH SarabunPSK"/>
          <w:sz w:val="32"/>
          <w:szCs w:val="32"/>
          <w:cs/>
        </w:rPr>
        <w:t>ดำเนินการทดลองตามปฏิทินการ</w:t>
      </w:r>
      <w:r w:rsidRPr="00A86442">
        <w:rPr>
          <w:rFonts w:ascii="TH SarabunPSK" w:hAnsi="TH SarabunPSK" w:cs="TH SarabunPSK" w:hint="cs"/>
          <w:sz w:val="32"/>
          <w:szCs w:val="32"/>
          <w:cs/>
        </w:rPr>
        <w:t>ฝึกอบรม</w:t>
      </w:r>
      <w:r w:rsidRPr="00A86442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20495E32" w14:textId="45689D66" w:rsidR="00BB478B" w:rsidRPr="00A86442" w:rsidRDefault="00F333F3" w:rsidP="00BB478B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A86442"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="00BB478B" w:rsidRPr="00A86442">
        <w:rPr>
          <w:rFonts w:ascii="TH SarabunPSK" w:hAnsi="TH SarabunPSK" w:cs="TH SarabunPSK"/>
          <w:sz w:val="32"/>
          <w:szCs w:val="32"/>
          <w:cs/>
        </w:rPr>
        <w:t xml:space="preserve">ภาคเรียนที่ </w:t>
      </w:r>
      <w:r w:rsidR="00BB478B" w:rsidRPr="00A86442">
        <w:rPr>
          <w:rFonts w:ascii="TH SarabunPSK" w:hAnsi="TH SarabunPSK" w:cs="TH SarabunPSK"/>
          <w:sz w:val="32"/>
          <w:szCs w:val="32"/>
        </w:rPr>
        <w:t>1</w:t>
      </w:r>
      <w:r w:rsidR="00BB478B" w:rsidRPr="00A86442">
        <w:rPr>
          <w:rFonts w:ascii="TH SarabunPSK" w:hAnsi="TH SarabunPSK" w:cs="TH SarabunPSK"/>
          <w:sz w:val="32"/>
          <w:szCs w:val="32"/>
          <w:cs/>
        </w:rPr>
        <w:t xml:space="preserve"> ปีการศึกษา</w:t>
      </w:r>
      <w:r w:rsidR="00BB478B" w:rsidRPr="00A8644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B478B" w:rsidRPr="00A86442">
        <w:rPr>
          <w:rFonts w:ascii="TH SarabunPSK" w:hAnsi="TH SarabunPSK" w:cs="TH SarabunPSK"/>
          <w:sz w:val="32"/>
          <w:szCs w:val="32"/>
        </w:rPr>
        <w:t>256</w:t>
      </w:r>
      <w:r w:rsidR="00BB478B" w:rsidRPr="00A86442">
        <w:rPr>
          <w:rFonts w:ascii="TH SarabunPSK" w:hAnsi="TH SarabunPSK" w:cs="TH SarabunPSK" w:hint="cs"/>
          <w:sz w:val="32"/>
          <w:szCs w:val="32"/>
          <w:cs/>
        </w:rPr>
        <w:t>1</w:t>
      </w:r>
      <w:r w:rsidR="00BB478B" w:rsidRPr="00A86442">
        <w:rPr>
          <w:rFonts w:ascii="TH SarabunPSK" w:hAnsi="TH SarabunPSK" w:cs="TH SarabunPSK"/>
          <w:sz w:val="32"/>
          <w:szCs w:val="32"/>
          <w:cs/>
        </w:rPr>
        <w:t xml:space="preserve"> จำนวนกลุ่มตัวอย่าง </w:t>
      </w:r>
      <w:r w:rsidR="00BB478B" w:rsidRPr="00A86442">
        <w:rPr>
          <w:rFonts w:ascii="TH SarabunPSK" w:hAnsi="TH SarabunPSK" w:cs="TH SarabunPSK"/>
          <w:sz w:val="32"/>
          <w:szCs w:val="32"/>
        </w:rPr>
        <w:t>21</w:t>
      </w:r>
      <w:r w:rsidR="00BB478B" w:rsidRPr="00A86442">
        <w:rPr>
          <w:rFonts w:ascii="TH SarabunPSK" w:hAnsi="TH SarabunPSK" w:cs="TH SarabunPSK"/>
          <w:sz w:val="32"/>
          <w:szCs w:val="32"/>
          <w:cs/>
        </w:rPr>
        <w:t xml:space="preserve"> คน </w:t>
      </w:r>
    </w:p>
    <w:p w14:paraId="39AF6534" w14:textId="77777777" w:rsidR="00BB478B" w:rsidRPr="00936679" w:rsidRDefault="00BB478B" w:rsidP="00BB478B">
      <w:pPr>
        <w:spacing w:after="0" w:line="22" w:lineRule="atLeast"/>
        <w:jc w:val="thaiDistribute"/>
        <w:rPr>
          <w:rFonts w:ascii="TH SarabunPSK" w:eastAsia="Times New Roman" w:hAnsi="TH SarabunPSK" w:cs="TH SarabunPSK"/>
          <w:color w:val="000000" w:themeColor="text1"/>
          <w:sz w:val="14"/>
          <w:szCs w:val="14"/>
        </w:rPr>
      </w:pPr>
    </w:p>
    <w:tbl>
      <w:tblPr>
        <w:tblStyle w:val="aa"/>
        <w:tblW w:w="8647" w:type="dxa"/>
        <w:tblInd w:w="137" w:type="dxa"/>
        <w:tblLook w:val="04A0" w:firstRow="1" w:lastRow="0" w:firstColumn="1" w:lastColumn="0" w:noHBand="0" w:noVBand="1"/>
      </w:tblPr>
      <w:tblGrid>
        <w:gridCol w:w="851"/>
        <w:gridCol w:w="1559"/>
        <w:gridCol w:w="4678"/>
        <w:gridCol w:w="1559"/>
      </w:tblGrid>
      <w:tr w:rsidR="00BB478B" w:rsidRPr="00F455BD" w14:paraId="6ED1D5E5" w14:textId="77777777" w:rsidTr="00A951AB">
        <w:tc>
          <w:tcPr>
            <w:tcW w:w="851" w:type="dxa"/>
            <w:tcBorders>
              <w:left w:val="nil"/>
            </w:tcBorders>
            <w:shd w:val="clear" w:color="auto" w:fill="FBE4D5" w:themeFill="accent2" w:themeFillTint="33"/>
          </w:tcPr>
          <w:p w14:paraId="18CA48D8" w14:textId="77777777" w:rsidR="00BB478B" w:rsidRPr="00C21400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</w:pPr>
            <w:r w:rsidRPr="00C21400">
              <w:rPr>
                <w:rFonts w:ascii="TH SarabunPSK" w:eastAsia="Times New Roman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แผนที่</w:t>
            </w:r>
          </w:p>
        </w:tc>
        <w:tc>
          <w:tcPr>
            <w:tcW w:w="1559" w:type="dxa"/>
            <w:shd w:val="clear" w:color="auto" w:fill="FBE4D5" w:themeFill="accent2" w:themeFillTint="33"/>
          </w:tcPr>
          <w:p w14:paraId="23594EDA" w14:textId="77777777" w:rsidR="00BB478B" w:rsidRPr="00C21400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r w:rsidRPr="00C21400">
              <w:rPr>
                <w:rFonts w:ascii="TH SarabunPSK" w:eastAsia="Times New Roman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วัน เดือน ปี</w:t>
            </w:r>
          </w:p>
        </w:tc>
        <w:tc>
          <w:tcPr>
            <w:tcW w:w="4678" w:type="dxa"/>
            <w:shd w:val="clear" w:color="auto" w:fill="FBE4D5" w:themeFill="accent2" w:themeFillTint="33"/>
          </w:tcPr>
          <w:p w14:paraId="3432C681" w14:textId="7EDEB49F" w:rsidR="00BB478B" w:rsidRPr="00C21400" w:rsidRDefault="00A87DF9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หน่วย</w:t>
            </w:r>
            <w:r w:rsidR="00BB478B" w:rsidRPr="00C21400">
              <w:rPr>
                <w:rFonts w:ascii="TH SarabunPSK" w:eastAsia="Times New Roman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การ</w:t>
            </w:r>
            <w:r w:rsidR="00BB478B">
              <w:rPr>
                <w:rFonts w:ascii="TH SarabunPSK" w:eastAsia="Times New Roman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ฝึกอบรม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/เรื่อง</w:t>
            </w:r>
          </w:p>
        </w:tc>
        <w:tc>
          <w:tcPr>
            <w:tcW w:w="1559" w:type="dxa"/>
            <w:tcBorders>
              <w:right w:val="nil"/>
            </w:tcBorders>
            <w:shd w:val="clear" w:color="auto" w:fill="FBE4D5" w:themeFill="accent2" w:themeFillTint="33"/>
          </w:tcPr>
          <w:p w14:paraId="1AF61D61" w14:textId="77777777" w:rsidR="00BB478B" w:rsidRPr="00C21400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r w:rsidRPr="00C21400">
              <w:rPr>
                <w:rFonts w:ascii="TH SarabunPSK" w:eastAsia="Times New Roman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จำนวนชั่วโมง</w:t>
            </w:r>
          </w:p>
        </w:tc>
      </w:tr>
      <w:tr w:rsidR="00BB478B" w:rsidRPr="00F455BD" w14:paraId="7C77EFEA" w14:textId="77777777" w:rsidTr="00A951AB">
        <w:tc>
          <w:tcPr>
            <w:tcW w:w="851" w:type="dxa"/>
            <w:tcBorders>
              <w:left w:val="nil"/>
            </w:tcBorders>
          </w:tcPr>
          <w:p w14:paraId="0307B339" w14:textId="77777777" w:rsidR="00BB478B" w:rsidRPr="00F455BD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 w:rsidRPr="00F455BD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1</w:t>
            </w:r>
          </w:p>
        </w:tc>
        <w:tc>
          <w:tcPr>
            <w:tcW w:w="1559" w:type="dxa"/>
          </w:tcPr>
          <w:p w14:paraId="5B3EF36F" w14:textId="77777777" w:rsidR="00BB478B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 w:rsidRPr="00F455BD"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  <w:t>2</w:t>
            </w:r>
            <w:r w:rsidR="00A87DF9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6</w:t>
            </w:r>
            <w:r w:rsidRPr="00F455BD"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F455BD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พ.ค. 6</w:t>
            </w:r>
            <w:r w:rsidR="00A87DF9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1</w:t>
            </w:r>
          </w:p>
          <w:p w14:paraId="59733D17" w14:textId="47D7126A" w:rsidR="00061E14" w:rsidRPr="00F455BD" w:rsidRDefault="00061E14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(วันเสาร์)</w:t>
            </w:r>
          </w:p>
        </w:tc>
        <w:tc>
          <w:tcPr>
            <w:tcW w:w="4678" w:type="dxa"/>
          </w:tcPr>
          <w:p w14:paraId="6293F2F8" w14:textId="75724E65" w:rsidR="00BB478B" w:rsidRDefault="00F333F3" w:rsidP="001A7EEE">
            <w:pPr>
              <w:spacing w:line="22" w:lineRule="atLeast"/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061E14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 xml:space="preserve">หน่วยที่ 1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วามปลอดภัยในการ</w:t>
            </w:r>
            <w:r w:rsidR="00F430E1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ทำงาน</w:t>
            </w:r>
          </w:p>
          <w:p w14:paraId="34FB7BB7" w14:textId="01D4516D" w:rsidR="00F333F3" w:rsidRPr="00F333F3" w:rsidRDefault="00F333F3" w:rsidP="001A7EEE">
            <w:pPr>
              <w:spacing w:line="22" w:lineRule="atLeast"/>
              <w:jc w:val="thaiDistribute"/>
              <w:rPr>
                <w:rFonts w:ascii="TH SarabunPSK" w:eastAsia="Times New Roman" w:hAnsi="TH SarabunPSK" w:cs="TH SarabunPSK"/>
                <w:color w:val="FF0000"/>
                <w:sz w:val="32"/>
                <w:szCs w:val="32"/>
              </w:rPr>
            </w:pP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 xml:space="preserve">หน่วยที่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2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ความรู้เบื้องต้นเกี่ยวกับระบบกล้องวงจรปิด</w:t>
            </w:r>
          </w:p>
        </w:tc>
        <w:tc>
          <w:tcPr>
            <w:tcW w:w="1559" w:type="dxa"/>
            <w:tcBorders>
              <w:right w:val="nil"/>
            </w:tcBorders>
          </w:tcPr>
          <w:p w14:paraId="2EC5FC97" w14:textId="35B0A2EF" w:rsidR="00BB478B" w:rsidRPr="00F455BD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6</w:t>
            </w:r>
          </w:p>
        </w:tc>
      </w:tr>
      <w:tr w:rsidR="00BB478B" w:rsidRPr="00F455BD" w14:paraId="098A0CB8" w14:textId="77777777" w:rsidTr="00A951AB">
        <w:tc>
          <w:tcPr>
            <w:tcW w:w="851" w:type="dxa"/>
            <w:tcBorders>
              <w:left w:val="nil"/>
            </w:tcBorders>
          </w:tcPr>
          <w:p w14:paraId="203BD3A7" w14:textId="77777777" w:rsidR="00BB478B" w:rsidRPr="00F455BD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 w:rsidRPr="00F455BD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2</w:t>
            </w:r>
          </w:p>
        </w:tc>
        <w:tc>
          <w:tcPr>
            <w:tcW w:w="1559" w:type="dxa"/>
          </w:tcPr>
          <w:p w14:paraId="55466543" w14:textId="77777777" w:rsidR="00BB478B" w:rsidRDefault="00A87DF9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27</w:t>
            </w:r>
            <w:r w:rsidR="00BB478B" w:rsidRPr="00F455BD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พ.ค. 6</w:t>
            </w: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1</w:t>
            </w:r>
          </w:p>
          <w:p w14:paraId="32337A05" w14:textId="63CF26B1" w:rsidR="00061E14" w:rsidRPr="00F455BD" w:rsidRDefault="00061E14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(</w:t>
            </w:r>
            <w:r w:rsidR="00EE7240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วันอาทิตย์</w:t>
            </w: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)</w:t>
            </w:r>
          </w:p>
        </w:tc>
        <w:tc>
          <w:tcPr>
            <w:tcW w:w="4678" w:type="dxa"/>
          </w:tcPr>
          <w:p w14:paraId="4E06ECCD" w14:textId="77777777" w:rsidR="00BB478B" w:rsidRDefault="00F333F3" w:rsidP="001A7EEE">
            <w:pPr>
              <w:spacing w:line="22" w:lineRule="atLeast"/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 xml:space="preserve">หน่วยที่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3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อุปกรณ์ของระบบกล้องวงจรปิด</w:t>
            </w:r>
          </w:p>
          <w:p w14:paraId="7BDCEF2C" w14:textId="0EB32ACC" w:rsidR="00F333F3" w:rsidRPr="00F333F3" w:rsidRDefault="00F333F3" w:rsidP="001A7EEE">
            <w:pPr>
              <w:spacing w:line="22" w:lineRule="atLeast"/>
              <w:jc w:val="thaiDistribute"/>
              <w:rPr>
                <w:rFonts w:ascii="TH SarabunPSK" w:eastAsia="Times New Roman" w:hAnsi="TH SarabunPSK" w:cs="TH SarabunPSK"/>
                <w:color w:val="FF0000"/>
                <w:sz w:val="32"/>
                <w:szCs w:val="32"/>
              </w:rPr>
            </w:pP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 xml:space="preserve">หน่วยที่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4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ติดตั้งระบบงานกล้องวงจรปิด</w:t>
            </w:r>
          </w:p>
        </w:tc>
        <w:tc>
          <w:tcPr>
            <w:tcW w:w="1559" w:type="dxa"/>
            <w:tcBorders>
              <w:right w:val="nil"/>
            </w:tcBorders>
          </w:tcPr>
          <w:p w14:paraId="65D0779F" w14:textId="2292BCD8" w:rsidR="00BB478B" w:rsidRPr="00F455BD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6</w:t>
            </w:r>
          </w:p>
        </w:tc>
      </w:tr>
      <w:tr w:rsidR="00BB478B" w:rsidRPr="00F455BD" w14:paraId="7C0F5C7A" w14:textId="77777777" w:rsidTr="00A951AB">
        <w:tc>
          <w:tcPr>
            <w:tcW w:w="851" w:type="dxa"/>
            <w:tcBorders>
              <w:left w:val="nil"/>
            </w:tcBorders>
          </w:tcPr>
          <w:p w14:paraId="1016AF49" w14:textId="77777777" w:rsidR="00BB478B" w:rsidRPr="00F455BD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 w:rsidRPr="00F455BD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3</w:t>
            </w:r>
          </w:p>
        </w:tc>
        <w:tc>
          <w:tcPr>
            <w:tcW w:w="1559" w:type="dxa"/>
          </w:tcPr>
          <w:p w14:paraId="78C2DC31" w14:textId="77777777" w:rsidR="00BB478B" w:rsidRDefault="00A87DF9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2</w:t>
            </w:r>
            <w:r w:rsidR="00BB478B" w:rsidRPr="00F455BD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มิ.ย. 6</w:t>
            </w: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1</w:t>
            </w:r>
          </w:p>
          <w:p w14:paraId="514F3F16" w14:textId="494A5C55" w:rsidR="00EE7240" w:rsidRPr="00F455BD" w:rsidRDefault="00EE7240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(วันเสาร์)</w:t>
            </w:r>
          </w:p>
        </w:tc>
        <w:tc>
          <w:tcPr>
            <w:tcW w:w="4678" w:type="dxa"/>
          </w:tcPr>
          <w:p w14:paraId="4B50F489" w14:textId="53F5BF23" w:rsidR="005D0A5F" w:rsidRDefault="00F333F3" w:rsidP="00061E14">
            <w:pPr>
              <w:spacing w:before="53"/>
              <w:ind w:left="19" w:right="-2088" w:hanging="1728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                    </w:t>
            </w:r>
            <w:r w:rsidR="005D0A5F"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 xml:space="preserve">หน่วยที่ </w:t>
            </w:r>
            <w:r w:rsidR="005D0A5F"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4 </w:t>
            </w:r>
            <w:r w:rsidR="005D0A5F"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ติดตั้งระบบงานกล้องวงจรปิด</w:t>
            </w:r>
            <w:r w:rsidR="005D0A5F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</w:t>
            </w:r>
            <w:r w:rsidR="005D0A5F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(ต่อ)</w:t>
            </w:r>
          </w:p>
          <w:p w14:paraId="68341857" w14:textId="0EF11970" w:rsidR="00BB478B" w:rsidRPr="00061E14" w:rsidRDefault="005D0A5F" w:rsidP="00061E14">
            <w:pPr>
              <w:spacing w:before="53"/>
              <w:ind w:left="19" w:right="-2088" w:hanging="1728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                       </w:t>
            </w:r>
            <w:r w:rsidR="00F333F3"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 xml:space="preserve">หน่วยที่ </w:t>
            </w:r>
            <w:r w:rsidR="00F333F3"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5 </w:t>
            </w:r>
            <w:r w:rsidR="00F333F3"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 xml:space="preserve">การตั้งค่าโปรแกรมบริหารงานจัดการ </w:t>
            </w:r>
            <w:r w:rsidR="00F333F3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                   </w:t>
            </w:r>
          </w:p>
        </w:tc>
        <w:tc>
          <w:tcPr>
            <w:tcW w:w="1559" w:type="dxa"/>
            <w:tcBorders>
              <w:right w:val="nil"/>
            </w:tcBorders>
          </w:tcPr>
          <w:p w14:paraId="3196AA48" w14:textId="6DEBE6F9" w:rsidR="00BB478B" w:rsidRPr="00F455BD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6</w:t>
            </w:r>
          </w:p>
        </w:tc>
      </w:tr>
      <w:tr w:rsidR="00BB478B" w:rsidRPr="00F455BD" w14:paraId="1FB10EED" w14:textId="77777777" w:rsidTr="00A951AB">
        <w:tc>
          <w:tcPr>
            <w:tcW w:w="851" w:type="dxa"/>
            <w:tcBorders>
              <w:left w:val="nil"/>
            </w:tcBorders>
          </w:tcPr>
          <w:p w14:paraId="745BA9BB" w14:textId="77777777" w:rsidR="00BB478B" w:rsidRPr="00F455BD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 w:rsidRPr="00F455BD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4</w:t>
            </w:r>
          </w:p>
        </w:tc>
        <w:tc>
          <w:tcPr>
            <w:tcW w:w="1559" w:type="dxa"/>
          </w:tcPr>
          <w:p w14:paraId="56FF5218" w14:textId="77777777" w:rsidR="00BB478B" w:rsidRDefault="00F333F3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3</w:t>
            </w:r>
            <w:r w:rsidR="00BB478B" w:rsidRPr="00F455BD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มิ.ย. 6</w:t>
            </w:r>
            <w:r w:rsidR="00A87DF9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1</w:t>
            </w:r>
          </w:p>
          <w:p w14:paraId="7B8B5D0C" w14:textId="4AF578F6" w:rsidR="00EE7240" w:rsidRPr="00F455BD" w:rsidRDefault="00EE7240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(วันอาทิตย์)</w:t>
            </w:r>
          </w:p>
        </w:tc>
        <w:tc>
          <w:tcPr>
            <w:tcW w:w="4678" w:type="dxa"/>
          </w:tcPr>
          <w:p w14:paraId="2C7D87C7" w14:textId="2CF08C4D" w:rsidR="00BB478B" w:rsidRPr="00F333F3" w:rsidRDefault="00061E14" w:rsidP="001A7EEE">
            <w:pPr>
              <w:spacing w:line="22" w:lineRule="atLeast"/>
              <w:jc w:val="thaiDistribute"/>
              <w:rPr>
                <w:rFonts w:ascii="TH SarabunPSK" w:eastAsia="Times New Roman" w:hAnsi="TH SarabunPSK" w:cs="TH SarabunPSK"/>
                <w:color w:val="FF0000"/>
                <w:sz w:val="32"/>
                <w:szCs w:val="32"/>
              </w:rPr>
            </w:pP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 xml:space="preserve">หน่วยที่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6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ทดสอบและตรวจสอบระบบ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                          </w:t>
            </w:r>
          </w:p>
        </w:tc>
        <w:tc>
          <w:tcPr>
            <w:tcW w:w="1559" w:type="dxa"/>
            <w:tcBorders>
              <w:right w:val="nil"/>
            </w:tcBorders>
          </w:tcPr>
          <w:p w14:paraId="66CE9EDA" w14:textId="0427D898" w:rsidR="00BB478B" w:rsidRPr="00F455BD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6</w:t>
            </w:r>
          </w:p>
        </w:tc>
      </w:tr>
      <w:tr w:rsidR="00BB478B" w:rsidRPr="00F455BD" w14:paraId="213558AD" w14:textId="77777777" w:rsidTr="00A951AB">
        <w:tc>
          <w:tcPr>
            <w:tcW w:w="851" w:type="dxa"/>
            <w:tcBorders>
              <w:left w:val="nil"/>
            </w:tcBorders>
          </w:tcPr>
          <w:p w14:paraId="66966BFE" w14:textId="77777777" w:rsidR="00BB478B" w:rsidRPr="00F455BD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 w:rsidRPr="00F455BD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5</w:t>
            </w:r>
          </w:p>
        </w:tc>
        <w:tc>
          <w:tcPr>
            <w:tcW w:w="1559" w:type="dxa"/>
          </w:tcPr>
          <w:p w14:paraId="5564FA3F" w14:textId="77777777" w:rsidR="00BB478B" w:rsidRDefault="00F333F3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9</w:t>
            </w:r>
            <w:r w:rsidR="00BB478B" w:rsidRPr="00F455BD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มิ.ย. 6</w:t>
            </w:r>
            <w:r w:rsidR="00A87DF9"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1</w:t>
            </w:r>
          </w:p>
          <w:p w14:paraId="33B9DD92" w14:textId="1DE12DBD" w:rsidR="00EE7240" w:rsidRPr="00F455BD" w:rsidRDefault="00EE7240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(วันเสาร์)</w:t>
            </w:r>
          </w:p>
        </w:tc>
        <w:tc>
          <w:tcPr>
            <w:tcW w:w="4678" w:type="dxa"/>
          </w:tcPr>
          <w:p w14:paraId="513CC9FF" w14:textId="53273731" w:rsidR="00BB478B" w:rsidRDefault="00061E14" w:rsidP="001A7EEE">
            <w:pPr>
              <w:spacing w:line="22" w:lineRule="atLeast"/>
              <w:jc w:val="thaiDistribute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 xml:space="preserve">หน่วยที่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7 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วิเคราะห์ปัญหาและ</w:t>
            </w:r>
            <w:r w:rsidR="00F430E1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บำรุง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รักษาระบบ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 </w:t>
            </w:r>
          </w:p>
          <w:p w14:paraId="7C75EBE6" w14:textId="59A2BD6E" w:rsidR="00061E14" w:rsidRPr="00F333F3" w:rsidRDefault="00061E14" w:rsidP="001A7EEE">
            <w:pPr>
              <w:spacing w:line="22" w:lineRule="atLeast"/>
              <w:jc w:val="thaiDistribute"/>
              <w:rPr>
                <w:rFonts w:ascii="TH SarabunPSK" w:eastAsia="Times New Roman" w:hAnsi="TH SarabunPSK" w:cs="TH SarabunPSK"/>
                <w:color w:val="FF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            การสอบวัดผลสัมฤทธิ์ของการฝึกอบรม </w:t>
            </w:r>
          </w:p>
        </w:tc>
        <w:tc>
          <w:tcPr>
            <w:tcW w:w="1559" w:type="dxa"/>
            <w:tcBorders>
              <w:right w:val="nil"/>
            </w:tcBorders>
          </w:tcPr>
          <w:p w14:paraId="52E7C9CB" w14:textId="12DE71B5" w:rsidR="00BB478B" w:rsidRPr="00F455BD" w:rsidRDefault="00BB478B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>6</w:t>
            </w:r>
          </w:p>
        </w:tc>
      </w:tr>
      <w:tr w:rsidR="00A87DF9" w:rsidRPr="00F455BD" w14:paraId="31854C49" w14:textId="77777777" w:rsidTr="00A951AB">
        <w:tc>
          <w:tcPr>
            <w:tcW w:w="7088" w:type="dxa"/>
            <w:gridSpan w:val="3"/>
            <w:tcBorders>
              <w:left w:val="nil"/>
            </w:tcBorders>
          </w:tcPr>
          <w:p w14:paraId="0C29C6A7" w14:textId="4C999E40" w:rsidR="00A87DF9" w:rsidRPr="00A87DF9" w:rsidRDefault="00A87DF9" w:rsidP="001A7EEE">
            <w:pPr>
              <w:spacing w:line="22" w:lineRule="atLeast"/>
              <w:jc w:val="thaiDistribute"/>
              <w:rPr>
                <w:rFonts w:ascii="TH SarabunPSK" w:eastAsia="Times New Roman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                                                         </w:t>
            </w:r>
            <w:r w:rsidRPr="00A87DF9">
              <w:rPr>
                <w:rFonts w:ascii="TH SarabunPSK" w:eastAsia="Times New Roman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รวม</w:t>
            </w:r>
          </w:p>
        </w:tc>
        <w:tc>
          <w:tcPr>
            <w:tcW w:w="1559" w:type="dxa"/>
            <w:tcBorders>
              <w:right w:val="nil"/>
            </w:tcBorders>
          </w:tcPr>
          <w:p w14:paraId="39B6B688" w14:textId="146891B2" w:rsidR="00A87DF9" w:rsidRPr="00A87DF9" w:rsidRDefault="00A87DF9" w:rsidP="001A7EEE">
            <w:pPr>
              <w:spacing w:line="22" w:lineRule="atLeast"/>
              <w:jc w:val="center"/>
              <w:rPr>
                <w:rFonts w:ascii="TH SarabunPSK" w:eastAsia="Times New Roman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r w:rsidRPr="00A87DF9">
              <w:rPr>
                <w:rFonts w:ascii="TH SarabunPSK" w:eastAsia="Times New Roman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30</w:t>
            </w:r>
          </w:p>
        </w:tc>
      </w:tr>
    </w:tbl>
    <w:p w14:paraId="68EEEF7D" w14:textId="77777777" w:rsidR="00BB478B" w:rsidRPr="00473792" w:rsidRDefault="00BB478B" w:rsidP="00BB478B">
      <w:pPr>
        <w:spacing w:after="0" w:line="240" w:lineRule="auto"/>
        <w:ind w:right="317" w:firstLine="960"/>
        <w:rPr>
          <w:rFonts w:ascii="TH SarabunPSK" w:eastAsia="Times New Roman" w:hAnsi="TH SarabunPSK" w:cs="TH SarabunPSK"/>
          <w:sz w:val="18"/>
          <w:szCs w:val="18"/>
        </w:rPr>
      </w:pPr>
    </w:p>
    <w:p w14:paraId="7AE75588" w14:textId="77777777" w:rsidR="00BB478B" w:rsidRPr="00BB478B" w:rsidRDefault="00BB478B" w:rsidP="00617160">
      <w:pPr>
        <w:spacing w:after="0" w:line="240" w:lineRule="auto"/>
        <w:ind w:right="298" w:firstLine="413"/>
        <w:jc w:val="thaiDistribute"/>
        <w:rPr>
          <w:rFonts w:ascii="TH SarabunPSK" w:eastAsia="Times New Roman" w:hAnsi="TH SarabunPSK" w:cs="TH SarabunPSK"/>
          <w:sz w:val="18"/>
          <w:szCs w:val="18"/>
        </w:rPr>
      </w:pPr>
    </w:p>
    <w:p w14:paraId="3D77971B" w14:textId="429C3D26" w:rsidR="00E16ADA" w:rsidRPr="00E16ADA" w:rsidRDefault="00D63966" w:rsidP="00473792">
      <w:pPr>
        <w:spacing w:before="24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</w:t>
      </w:r>
      <w:r w:rsidR="006E25D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5.3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ตรียมเอกสาร</w:t>
      </w:r>
      <w:r w:rsidR="00AF348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คู่มือ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วัสดุ เครื่องมือและอุปกรณ์ รวมทั้งสถานที่ให้พร้อมต่อการ</w:t>
      </w:r>
      <w:r w:rsidR="0047379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ก็บรวบรวม</w:t>
      </w:r>
      <w:r w:rsidR="00E16ADA" w:rsidRPr="00933C04">
        <w:rPr>
          <w:rFonts w:ascii="TH SarabunPSK" w:eastAsia="Times New Roman" w:hAnsi="TH SarabunPSK" w:cs="TH SarabunPSK"/>
          <w:color w:val="000000"/>
          <w:spacing w:val="-2"/>
          <w:sz w:val="32"/>
          <w:szCs w:val="32"/>
          <w:cs/>
        </w:rPr>
        <w:t>ข้อมูล</w:t>
      </w:r>
      <w:r w:rsidR="00AF348C" w:rsidRPr="00933C04">
        <w:rPr>
          <w:rFonts w:ascii="TH SarabunPSK" w:eastAsia="Times New Roman" w:hAnsi="TH SarabunPSK" w:cs="TH SarabunPSK" w:hint="cs"/>
          <w:color w:val="000000"/>
          <w:spacing w:val="-2"/>
          <w:sz w:val="32"/>
          <w:szCs w:val="32"/>
          <w:cs/>
        </w:rPr>
        <w:t xml:space="preserve"> สถานที่ ๆ ใช้ในการอบรมในครั้งนี้ได้แก่</w:t>
      </w:r>
      <w:r w:rsidR="00E16ADA" w:rsidRPr="00933C04">
        <w:rPr>
          <w:rFonts w:ascii="TH SarabunPSK" w:eastAsia="Times New Roman" w:hAnsi="TH SarabunPSK" w:cs="TH SarabunPSK"/>
          <w:color w:val="000000"/>
          <w:spacing w:val="-2"/>
          <w:sz w:val="32"/>
          <w:szCs w:val="32"/>
        </w:rPr>
        <w:t> </w:t>
      </w:r>
      <w:r w:rsidR="00AF348C" w:rsidRPr="00933C04">
        <w:rPr>
          <w:rFonts w:ascii="TH SarabunPSK" w:eastAsia="Times New Roman" w:hAnsi="TH SarabunPSK" w:cs="TH SarabunPSK" w:hint="cs"/>
          <w:color w:val="000000"/>
          <w:spacing w:val="-2"/>
          <w:sz w:val="32"/>
          <w:szCs w:val="32"/>
          <w:cs/>
        </w:rPr>
        <w:t>ห้องปฏิบัติการระบบภาพและเสียงของสาขาวิชา</w:t>
      </w:r>
      <w:r w:rsidR="00AF348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933C0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="00AF348C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ช่างอิเล็กทรอนิกส์ วิทยาลัยสารพัดช่างนครราชสีมา</w:t>
      </w:r>
      <w:r w:rsidR="0047379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ซึ่งเป็นสถานที่ทำงานของผู้วิจัยเอง</w:t>
      </w:r>
    </w:p>
    <w:p w14:paraId="2FECCA2A" w14:textId="051E2DC2" w:rsidR="00E16ADA" w:rsidRDefault="00D63966" w:rsidP="00617160">
      <w:pPr>
        <w:spacing w:before="38"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5.4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ถึงวันเก็บข้อมูล ผู้สอน</w:t>
      </w:r>
      <w:r w:rsidR="0085170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(ผู้ทำการวิจัย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ริ่มด้วยการทดสอบก่อนเรียน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(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Pretest) </w:t>
      </w:r>
    </w:p>
    <w:p w14:paraId="2A14818E" w14:textId="6C02253D" w:rsidR="00E16ADA" w:rsidRPr="00E16ADA" w:rsidRDefault="00D63966" w:rsidP="00617160">
      <w:pPr>
        <w:spacing w:after="0" w:line="240" w:lineRule="auto"/>
        <w:ind w:right="192" w:firstLine="18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lastRenderedPageBreak/>
        <w:t xml:space="preserve">    </w:t>
      </w:r>
      <w:r w:rsidRPr="00CE653B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  </w:t>
      </w:r>
      <w:r w:rsidR="00CE653B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Pr="00CE653B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  3</w:t>
      </w:r>
      <w:r w:rsidR="00E16ADA" w:rsidRPr="00CE653B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.5.5 </w:t>
      </w:r>
      <w:r w:rsidR="00E16ADA" w:rsidRPr="00CE653B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จากนั้นผู้สอนก็สอนเนื้อหาที่เป็นภาคความรู้ </w:t>
      </w:r>
      <w:r w:rsidR="00F430E1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จำนวน</w:t>
      </w:r>
      <w:r w:rsidR="00E16ADA" w:rsidRPr="00CE653B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 xml:space="preserve"> </w:t>
      </w:r>
      <w:r w:rsidR="00E16ADA" w:rsidRPr="00CE653B">
        <w:rPr>
          <w:rFonts w:ascii="TH SarabunPSK" w:eastAsia="Times New Roman" w:hAnsi="TH SarabunPSK" w:cs="TH SarabunPSK"/>
          <w:color w:val="000000"/>
          <w:spacing w:val="-6"/>
          <w:sz w:val="32"/>
          <w:szCs w:val="32"/>
        </w:rPr>
        <w:t xml:space="preserve">7 </w:t>
      </w:r>
      <w:r w:rsidR="00E16ADA" w:rsidRPr="00CE653B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หน่วยเรียน</w:t>
      </w:r>
      <w:r w:rsidR="00167C91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 xml:space="preserve"> </w:t>
      </w:r>
      <w:r w:rsidR="00CE653B" w:rsidRPr="00CE653B">
        <w:rPr>
          <w:rFonts w:ascii="TH SarabunPSK" w:eastAsia="Times New Roman" w:hAnsi="TH SarabunPSK" w:cs="TH SarabunPSK" w:hint="cs"/>
          <w:color w:val="000000"/>
          <w:spacing w:val="-6"/>
          <w:sz w:val="32"/>
          <w:szCs w:val="32"/>
          <w:cs/>
        </w:rPr>
        <w:t>ป</w:t>
      </w:r>
      <w:r w:rsidR="00E16ADA" w:rsidRPr="00CE653B">
        <w:rPr>
          <w:rFonts w:ascii="TH SarabunPSK" w:eastAsia="Times New Roman" w:hAnsi="TH SarabunPSK" w:cs="TH SarabunPSK"/>
          <w:color w:val="000000"/>
          <w:spacing w:val="-6"/>
          <w:sz w:val="32"/>
          <w:szCs w:val="32"/>
          <w:cs/>
        </w:rPr>
        <w:t>ระกอบด้วย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วามปลอดภัยในการ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งา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วามรู้เบื้องต้นเกี่ยวกับระบบกล้องวงจรปิด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อุปกรณ์ของ ระบบกล้องวงจรปิด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4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ติดตั้งระบบงานกล้องวงจรปิด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ตั้งค่าโปรแกรมบริหารงานจัดการ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6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ทดสอบและตรวจสอบระบ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7</w:t>
      </w:r>
      <w:r w:rsidR="006E25D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)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วิเคราะห์ปัญหาและ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บำรุง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รักษาระบบ</w:t>
      </w:r>
    </w:p>
    <w:p w14:paraId="6FBAE552" w14:textId="5F97DD99" w:rsidR="00E16ADA" w:rsidRPr="00E16ADA" w:rsidRDefault="00D63966" w:rsidP="00617160">
      <w:pPr>
        <w:spacing w:after="0" w:line="240" w:lineRule="auto"/>
        <w:ind w:right="197" w:firstLine="18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5.6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เรียนจบในแต่ละหน่วยก็ให้นักศึกษา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แบบฝึกหัด และเก็บคะแนนระหว่างเรียนจะได้เป็นคะแนน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E</w:t>
      </w:r>
      <w:r w:rsidRPr="00D63966">
        <w:rPr>
          <w:rFonts w:ascii="TH SarabunPSK" w:eastAsia="Times New Roman" w:hAnsi="TH SarabunPSK" w:cs="TH SarabunPSK" w:hint="cs"/>
          <w:color w:val="000000"/>
          <w:sz w:val="32"/>
          <w:szCs w:val="32"/>
          <w:vertAlign w:val="subscript"/>
          <w:cs/>
        </w:rPr>
        <w:t>1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ส่วนของภาคความรู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6FFC7897" w14:textId="706B4DE2" w:rsidR="00E16ADA" w:rsidRPr="00E16ADA" w:rsidRDefault="00D63966" w:rsidP="00617160">
      <w:pPr>
        <w:spacing w:before="19" w:after="0" w:line="240" w:lineRule="auto"/>
        <w:ind w:right="192" w:firstLine="19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5.7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จากนั้นนักศึกษาก็ลงมือปฏิบัติการตามใบงาน (โดยแบ่งเป็นกลุ่ม ๆ ละ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น) โดยให้นักศึกษาฝึกตามใบงาน</w:t>
      </w:r>
      <w:r w:rsidR="00933C04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ฏิบัติใบงานตั้งแต่ใบงานที่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-9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สอนก็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ระเมินผลโดยการสังเกตการปฏิบัติงานของผู้เข้าฝึกอบรม และลงคะแนนในแบบประเมินทักษะความสามารถรายบุคคล จากนั้นรวบรวมคะแนนในแต่ละใบงาน จนครบ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9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 จะได้เป็นคะแนน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E</w:t>
      </w:r>
      <w:r w:rsidR="009F5AE7" w:rsidRPr="009F5AE7">
        <w:rPr>
          <w:rFonts w:ascii="TH SarabunPSK" w:eastAsia="Times New Roman" w:hAnsi="TH SarabunPSK" w:cs="TH SarabunPSK" w:hint="cs"/>
          <w:color w:val="000000"/>
          <w:sz w:val="32"/>
          <w:szCs w:val="32"/>
          <w:vertAlign w:val="subscript"/>
          <w:cs/>
        </w:rPr>
        <w:t>1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ส่วนของภาคปฏิบัติ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43AB3829" w14:textId="601D1238" w:rsidR="00E16ADA" w:rsidRPr="00E16ADA" w:rsidRDefault="00D63966" w:rsidP="00617160">
      <w:pPr>
        <w:spacing w:after="0" w:line="240" w:lineRule="auto"/>
        <w:ind w:right="240" w:firstLine="11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5.8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ปฏิบัติจนครบทั้ง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9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บงาน ให้นักศึกษาสอบวัดผลสัมฤทธิ์ทางการเรียนของภาคความรู้ จะได้เป็นคะแนน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E</w:t>
      </w:r>
      <w:r w:rsidR="00E16ADA" w:rsidRPr="00D63966">
        <w:rPr>
          <w:rFonts w:ascii="TH SarabunPSK" w:eastAsia="Times New Roman" w:hAnsi="TH SarabunPSK" w:cs="TH SarabunPSK"/>
          <w:color w:val="000000"/>
          <w:sz w:val="32"/>
          <w:szCs w:val="32"/>
          <w:vertAlign w:val="subscript"/>
        </w:rPr>
        <w:t>2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ส่วนของภาคความรู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1A9647C0" w14:textId="0190A2CA" w:rsidR="00E16ADA" w:rsidRPr="00E16ADA" w:rsidRDefault="00D63966" w:rsidP="00617160">
      <w:pPr>
        <w:spacing w:after="0" w:line="240" w:lineRule="auto"/>
        <w:ind w:right="245" w:firstLine="31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5.9 </w:t>
      </w:r>
      <w:r w:rsidR="00651F12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ต่อมา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็ให้นักศึกษา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ทดสอบภาคปฏิบัติเป็นรายบุคคล โดยให้ติดตั้งระบบกล้องวงจรปิด (ขั้นตอนการติดตั้งก็คือทั้ง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9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บงานที่เคยฝึกปฏิบัติ) และ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ทำการ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ให้คะแนนรายบุคคล ด้วยแบบแบบประเมินทักษะความสามารถ ซึ่งจะได้เป็นคะแนน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E</w:t>
      </w:r>
      <w:r w:rsidRPr="00D63966">
        <w:rPr>
          <w:rFonts w:ascii="TH SarabunPSK" w:eastAsia="Times New Roman" w:hAnsi="TH SarabunPSK" w:cs="TH SarabunPSK" w:hint="cs"/>
          <w:color w:val="000000"/>
          <w:sz w:val="32"/>
          <w:szCs w:val="32"/>
          <w:vertAlign w:val="subscript"/>
          <w:cs/>
        </w:rPr>
        <w:t>2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ในส่วนของภาคปฏิบัติ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7B3965A1" w14:textId="5AA98AEA" w:rsidR="00E652FB" w:rsidRPr="00E652FB" w:rsidRDefault="00D63966" w:rsidP="00F15C16">
      <w:pPr>
        <w:spacing w:after="0" w:line="240" w:lineRule="auto"/>
        <w:rPr>
          <w:rFonts w:ascii="TH SarabunPSK" w:eastAsia="Times New Roman" w:hAnsi="TH SarabunPSK" w:cs="TH SarabunPSK"/>
          <w:color w:val="000000"/>
          <w:szCs w:val="2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5.10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นําข้อมูลทั้ง</w:t>
      </w:r>
      <w:r w:rsidR="00167C9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หมด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ไปวิเคราะห์หาประสิทธิภาพของชุดฝึกอบรม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332BF160" w14:textId="234192D3" w:rsidR="001371BF" w:rsidRDefault="005338AD" w:rsidP="0068387E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             </w:t>
      </w:r>
      <w:r w:rsidRPr="005338AD"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5.11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ประมวลภาพเหตุการณ์ ภาพกิจกรรมการจัดฝึกอบรม ตามที่ผู้วิจัยได้จัดทำข้อตกลง</w:t>
      </w:r>
      <w:r w:rsidRPr="000717C9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ในการพัฒนางาน เรื่อง</w:t>
      </w:r>
      <w:r w:rsidR="00666121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</w:t>
      </w:r>
      <w:r w:rsidRPr="000717C9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การพัฒนา</w:t>
      </w:r>
      <w:r w:rsidR="00F613ED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ทักษะการติดตั้งระบบกล้องวงจรปิด</w:t>
      </w:r>
      <w:r w:rsidR="00666121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</w:t>
      </w:r>
      <w:r w:rsidR="00666121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(</w:t>
      </w:r>
      <w:r w:rsidR="00666121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>CCTV</w:t>
      </w:r>
      <w:r w:rsidR="00666121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)</w:t>
      </w:r>
      <w:r w:rsidR="00666121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</w:t>
      </w:r>
      <w:r w:rsidR="00666121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โดยใช้ชุดฝึกอบรม </w:t>
      </w:r>
      <w:r w:rsidR="002E649E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วิชาระบบโทรทัศน์ </w:t>
      </w:r>
      <w:r w:rsidR="002E649E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CCTV CATV MATV </w:t>
      </w:r>
      <w:r w:rsidR="002E649E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รหัสวิชา </w:t>
      </w:r>
      <w:r w:rsidR="002E649E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3105-2402 </w:t>
      </w:r>
      <w:r w:rsidRPr="000717C9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สำหรับนักศึกษา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ะดับประกาศนียบัตรวิชาชีพชั้นสูง</w:t>
      </w:r>
      <w:r w:rsidR="000717C9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(ปวส.) ชั้นปีที่ 2 สาขาวิชาอิเล็กทรอนิกส์ วิทยาลัยสารพัดช่างนครราชสีมา</w:t>
      </w: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           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5"/>
        <w:gridCol w:w="4553"/>
      </w:tblGrid>
      <w:tr w:rsidR="00895A19" w14:paraId="653292AF" w14:textId="77777777" w:rsidTr="00E652FB">
        <w:tc>
          <w:tcPr>
            <w:tcW w:w="4053" w:type="dxa"/>
          </w:tcPr>
          <w:p w14:paraId="45048715" w14:textId="77777777" w:rsidR="001371BF" w:rsidRPr="001371BF" w:rsidRDefault="001371BF" w:rsidP="005338AD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4"/>
                <w:szCs w:val="4"/>
              </w:rPr>
            </w:pPr>
          </w:p>
          <w:p w14:paraId="38171A03" w14:textId="0E890BB8" w:rsidR="001371BF" w:rsidRDefault="001371BF" w:rsidP="005338AD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noProof/>
                <w:color w:val="000000"/>
                <w:sz w:val="32"/>
                <w:szCs w:val="32"/>
              </w:rPr>
              <w:drawing>
                <wp:inline distT="0" distB="0" distL="0" distR="0" wp14:anchorId="3A935D26" wp14:editId="5AE77EC9">
                  <wp:extent cx="2607903" cy="1812681"/>
                  <wp:effectExtent l="0" t="0" r="2540" b="0"/>
                  <wp:docPr id="1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รูปภาพ 1"/>
                          <pic:cNvPicPr/>
                        </pic:nvPicPr>
                        <pic:blipFill>
                          <a:blip r:embed="rId20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brightnessContrast brigh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9486" cy="18624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1" w:type="dxa"/>
          </w:tcPr>
          <w:p w14:paraId="694DB556" w14:textId="6CD61298" w:rsidR="001371BF" w:rsidRDefault="00895A19" w:rsidP="005338AD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noProof/>
                <w:cs/>
              </w:rPr>
              <w:drawing>
                <wp:inline distT="0" distB="0" distL="0" distR="0" wp14:anchorId="6B943997" wp14:editId="0905209A">
                  <wp:extent cx="2772507" cy="1847922"/>
                  <wp:effectExtent l="0" t="0" r="8890" b="0"/>
                  <wp:docPr id="243" name="รูปภาพ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825" cy="1879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19" w14:paraId="34F341C6" w14:textId="77777777" w:rsidTr="00E652FB">
        <w:tc>
          <w:tcPr>
            <w:tcW w:w="4053" w:type="dxa"/>
          </w:tcPr>
          <w:p w14:paraId="603239BC" w14:textId="63FCBECF" w:rsidR="001371BF" w:rsidRDefault="001371BF" w:rsidP="005338AD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4501" w:type="dxa"/>
          </w:tcPr>
          <w:p w14:paraId="01DDCC4C" w14:textId="7230E5A3" w:rsidR="001371BF" w:rsidRPr="00E652FB" w:rsidRDefault="001371BF" w:rsidP="005338AD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895A19" w14:paraId="0C34016A" w14:textId="77777777" w:rsidTr="00E652FB">
        <w:trPr>
          <w:trHeight w:val="713"/>
        </w:trPr>
        <w:tc>
          <w:tcPr>
            <w:tcW w:w="8554" w:type="dxa"/>
            <w:gridSpan w:val="2"/>
          </w:tcPr>
          <w:p w14:paraId="10B20528" w14:textId="77B98573" w:rsidR="00895A19" w:rsidRPr="009126DE" w:rsidRDefault="00895A19" w:rsidP="00895A19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</w:t>
            </w:r>
          </w:p>
          <w:p w14:paraId="6D165126" w14:textId="558F6FBC" w:rsidR="00895A19" w:rsidRDefault="00895A19" w:rsidP="00895A19">
            <w:pPr>
              <w:jc w:val="center"/>
              <w:rPr>
                <w:rFonts w:ascii="TH SarabunPSK" w:eastAsia="Times New Roman" w:hAnsi="TH SarabunPSK" w:cs="TH SarabunPSK"/>
                <w:b/>
                <w:bCs/>
                <w:noProof/>
                <w:color w:val="000000"/>
                <w:sz w:val="32"/>
                <w:szCs w:val="32"/>
              </w:rPr>
            </w:pP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ูปที่</w:t>
            </w: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3.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11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</w:t>
            </w:r>
            <w:r w:rsidR="009126DE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บรรยากาศ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การ</w:t>
            </w:r>
            <w:r w:rsidR="009126DE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ฝึกอบรม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ติดตั้งกล้องวงจรปิด</w:t>
            </w:r>
            <w:r w:rsidR="009126DE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การเข้าหัวต่อ </w:t>
            </w:r>
            <w:r w:rsidR="009126DE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F-Type </w:t>
            </w:r>
            <w:r w:rsidR="009126DE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และ </w:t>
            </w:r>
            <w:r w:rsidR="009126DE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BNC</w:t>
            </w:r>
          </w:p>
        </w:tc>
      </w:tr>
    </w:tbl>
    <w:p w14:paraId="1FC1C275" w14:textId="77777777" w:rsidR="00A951AB" w:rsidRDefault="00A951AB" w:rsidP="00E652FB">
      <w:pPr>
        <w:spacing w:after="0" w:line="240" w:lineRule="auto"/>
        <w:rPr>
          <w:rFonts w:ascii="TH SarabunPSK" w:eastAsia="Times New Roman" w:hAnsi="TH SarabunPSK" w:cs="TH SarabunPSK"/>
          <w:color w:val="000000"/>
          <w:sz w:val="32"/>
          <w:szCs w:val="32"/>
        </w:rPr>
      </w:pPr>
    </w:p>
    <w:p w14:paraId="35F9E9B3" w14:textId="0235DBB6" w:rsidR="00E652FB" w:rsidRPr="005338AD" w:rsidRDefault="00E652FB" w:rsidP="00E652FB">
      <w:pPr>
        <w:spacing w:after="0" w:line="240" w:lineRule="auto"/>
        <w:ind w:right="-93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              </w:t>
      </w:r>
      <w:r w:rsidRPr="005338AD">
        <w:rPr>
          <w:rFonts w:ascii="TH SarabunPSK" w:eastAsia="Times New Roman" w:hAnsi="TH SarabunPSK" w:cs="TH SarabunPSK"/>
          <w:color w:val="000000"/>
          <w:sz w:val="32"/>
          <w:szCs w:val="32"/>
        </w:rPr>
        <w:t>3.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>5.1</w:t>
      </w:r>
      <w:r w:rsidR="002E649E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2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ประมวลภาพเหตุการณ์ ภาพกิจกรรมการจัดฝึกอบรม ตามที่ผู้วิจัยได้จัดทำข้อตกลง</w:t>
      </w:r>
      <w:r w:rsidRPr="000717C9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ในการพัฒนางาน </w:t>
      </w:r>
      <w:r w:rsidR="00F613ED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เรื่อง การพัฒนาทักษะการติดตั้งระบบกล้องวงจรปิด</w:t>
      </w:r>
      <w:r w:rsidR="002E649E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(</w:t>
      </w:r>
      <w:r w:rsidR="002E649E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>CCTV</w:t>
      </w:r>
      <w:r w:rsidR="002E649E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)</w:t>
      </w:r>
      <w:r w:rsidR="002E649E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 xml:space="preserve"> </w:t>
      </w:r>
      <w:r w:rsidR="002E649E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โดยใช้</w:t>
      </w:r>
      <w:r w:rsidR="002E649E" w:rsidRPr="000717C9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ชุดฝึกอบรม</w:t>
      </w:r>
      <w:r w:rsidR="002E649E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ของรายวิชาระบบ</w:t>
      </w:r>
      <w:r w:rsidR="00F57E48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โทรทัศน์ </w:t>
      </w:r>
      <w:r w:rsidR="00F57E48">
        <w:rPr>
          <w:rFonts w:ascii="TH SarabunPSK" w:eastAsia="Times New Roman" w:hAnsi="TH SarabunPSK" w:cs="TH SarabunPSK"/>
          <w:color w:val="000000"/>
          <w:spacing w:val="-8"/>
          <w:sz w:val="32"/>
          <w:szCs w:val="32"/>
        </w:rPr>
        <w:t>CCTV CATV MATV</w:t>
      </w:r>
      <w:r w:rsidR="002E649E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 xml:space="preserve"> </w:t>
      </w:r>
      <w:r w:rsidRPr="000717C9">
        <w:rPr>
          <w:rFonts w:ascii="TH SarabunPSK" w:eastAsia="Times New Roman" w:hAnsi="TH SarabunPSK" w:cs="TH SarabunPSK" w:hint="cs"/>
          <w:color w:val="000000"/>
          <w:spacing w:val="-8"/>
          <w:sz w:val="32"/>
          <w:szCs w:val="32"/>
          <w:cs/>
        </w:rPr>
        <w:t>สำหรับนักศึกษา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ะดับประกาศนียบัตรวิชาชีพชั้นสูง (ปวส.) ชั้นปีที่ 2 สาขาวิชาอิเล็กทรอนิกส์ วิทยาลัยสารพัดช่างนครราชสีมา</w:t>
      </w:r>
      <w:r w:rsidR="00F57E48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F57E4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อำเภอเมือง จังหวัดนครราชสีมา</w:t>
      </w:r>
      <w:r w:rsidR="002E649E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</w:p>
    <w:p w14:paraId="4F8756BC" w14:textId="77777777" w:rsidR="00E652FB" w:rsidRDefault="00E652FB" w:rsidP="00E652FB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           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87"/>
        <w:gridCol w:w="4651"/>
      </w:tblGrid>
      <w:tr w:rsidR="00E652FB" w14:paraId="2E484E9F" w14:textId="77777777" w:rsidTr="00E652FB">
        <w:tc>
          <w:tcPr>
            <w:tcW w:w="4053" w:type="dxa"/>
          </w:tcPr>
          <w:p w14:paraId="429CC472" w14:textId="77777777" w:rsidR="00E652FB" w:rsidRDefault="00E652FB" w:rsidP="001A7EEE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noProof/>
                <w:cs/>
              </w:rPr>
              <w:drawing>
                <wp:inline distT="0" distB="0" distL="0" distR="0" wp14:anchorId="05CD4E6B" wp14:editId="3046139F">
                  <wp:extent cx="2604135" cy="1735700"/>
                  <wp:effectExtent l="0" t="0" r="5715" b="0"/>
                  <wp:docPr id="224" name="รูปภาพ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5139" cy="1763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1" w:type="dxa"/>
          </w:tcPr>
          <w:p w14:paraId="132930F8" w14:textId="77777777" w:rsidR="00E652FB" w:rsidRDefault="00E652FB" w:rsidP="001A7EEE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b/>
                <w:bCs/>
                <w:noProof/>
                <w:color w:val="000000"/>
                <w:sz w:val="32"/>
                <w:szCs w:val="32"/>
              </w:rPr>
              <w:drawing>
                <wp:inline distT="0" distB="0" distL="0" distR="0" wp14:anchorId="0B6B8FCF" wp14:editId="3878B1E5">
                  <wp:extent cx="2906660" cy="1705707"/>
                  <wp:effectExtent l="0" t="0" r="8255" b="8890"/>
                  <wp:docPr id="225" name="รูปภาพ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รูปภาพ 7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6921" cy="1735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52FB" w14:paraId="2FB3324B" w14:textId="77777777" w:rsidTr="00E652FB">
        <w:trPr>
          <w:trHeight w:val="713"/>
        </w:trPr>
        <w:tc>
          <w:tcPr>
            <w:tcW w:w="8554" w:type="dxa"/>
            <w:gridSpan w:val="2"/>
          </w:tcPr>
          <w:p w14:paraId="26FCE9E7" w14:textId="77777777" w:rsidR="00E652FB" w:rsidRPr="009126DE" w:rsidRDefault="00E652FB" w:rsidP="001A7EEE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             </w:t>
            </w:r>
          </w:p>
          <w:p w14:paraId="4D600C54" w14:textId="77777777" w:rsidR="00F57E48" w:rsidRDefault="00F57E48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  <w:p w14:paraId="4FA608FA" w14:textId="673A9481" w:rsidR="00E652FB" w:rsidRDefault="00E652FB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noProof/>
                <w:color w:val="000000"/>
                <w:sz w:val="32"/>
                <w:szCs w:val="32"/>
              </w:rPr>
            </w:pP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ูปที่</w:t>
            </w: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3.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12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บรรยากาศการฝึกอบรม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ติดตั้งกล้องวงจรปิด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 การเข้าหัวต่อ 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F-Type 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และ </w:t>
            </w:r>
            <w:r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>BNC</w:t>
            </w:r>
          </w:p>
        </w:tc>
      </w:tr>
    </w:tbl>
    <w:p w14:paraId="11FD4B3C" w14:textId="10E20DC5" w:rsidR="001371BF" w:rsidRPr="00E652FB" w:rsidRDefault="001371BF" w:rsidP="005338AD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</w:p>
    <w:p w14:paraId="4B36F557" w14:textId="77777777" w:rsidR="00E652FB" w:rsidRPr="00182E47" w:rsidRDefault="00E652FB" w:rsidP="005338AD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36"/>
          <w:szCs w:val="36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04"/>
        <w:gridCol w:w="89"/>
        <w:gridCol w:w="4445"/>
      </w:tblGrid>
      <w:tr w:rsidR="00182E47" w14:paraId="32EA2B10" w14:textId="77777777" w:rsidTr="009126DE">
        <w:tc>
          <w:tcPr>
            <w:tcW w:w="4163" w:type="dxa"/>
          </w:tcPr>
          <w:p w14:paraId="4F6B74FA" w14:textId="4E402AA8" w:rsidR="00895A19" w:rsidRDefault="00182E47" w:rsidP="005338AD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noProof/>
                <w:cs/>
              </w:rPr>
              <w:drawing>
                <wp:inline distT="0" distB="0" distL="0" distR="0" wp14:anchorId="0EB154DD" wp14:editId="71E17722">
                  <wp:extent cx="2690466" cy="1936750"/>
                  <wp:effectExtent l="0" t="0" r="0" b="6350"/>
                  <wp:docPr id="254" name="รูปภาพ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8016" cy="1970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1" w:type="dxa"/>
            <w:gridSpan w:val="2"/>
          </w:tcPr>
          <w:p w14:paraId="6873860A" w14:textId="09CBB961" w:rsidR="00895A19" w:rsidRDefault="00182E47" w:rsidP="005338AD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noProof/>
                <w:cs/>
              </w:rPr>
              <w:drawing>
                <wp:inline distT="0" distB="0" distL="0" distR="0" wp14:anchorId="67937562" wp14:editId="4DCF2825">
                  <wp:extent cx="2817495" cy="1936314"/>
                  <wp:effectExtent l="0" t="0" r="1905" b="6985"/>
                  <wp:docPr id="252" name="รูปภาพ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12" cy="199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19" w14:paraId="1DE9B948" w14:textId="77777777" w:rsidTr="009126DE">
        <w:tc>
          <w:tcPr>
            <w:tcW w:w="8544" w:type="dxa"/>
            <w:gridSpan w:val="3"/>
          </w:tcPr>
          <w:p w14:paraId="4D7574B9" w14:textId="77777777" w:rsidR="009126DE" w:rsidRPr="009126DE" w:rsidRDefault="009126DE" w:rsidP="00895A1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Cs w:val="22"/>
              </w:rPr>
            </w:pPr>
          </w:p>
          <w:p w14:paraId="0B79FA43" w14:textId="77777777" w:rsidR="00F57E48" w:rsidRPr="00F57E48" w:rsidRDefault="00F57E48" w:rsidP="00895A1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18"/>
                <w:szCs w:val="18"/>
              </w:rPr>
            </w:pPr>
          </w:p>
          <w:p w14:paraId="191DB04B" w14:textId="77777777" w:rsidR="0068387E" w:rsidRDefault="0068387E" w:rsidP="00895A1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  <w:p w14:paraId="75BF5399" w14:textId="77777777" w:rsidR="00895A19" w:rsidRDefault="00895A19" w:rsidP="00895A19">
            <w:pPr>
              <w:jc w:val="center"/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</w:pP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ูปที่</w:t>
            </w: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3.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1</w:t>
            </w:r>
            <w:r w:rsidR="00E652F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3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</w:t>
            </w:r>
            <w:r w:rsidR="009126DE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การฝึกอบรม</w:t>
            </w:r>
            <w:r w:rsidR="009126DE"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ติดตั้งกล้องวงจรปิด</w:t>
            </w:r>
          </w:p>
          <w:p w14:paraId="6AE58BC9" w14:textId="77777777" w:rsidR="0068387E" w:rsidRDefault="0068387E" w:rsidP="00895A1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  <w:p w14:paraId="771F5152" w14:textId="77777777" w:rsidR="0068387E" w:rsidRDefault="0068387E" w:rsidP="00895A1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  <w:p w14:paraId="240639F2" w14:textId="03308307" w:rsidR="0068387E" w:rsidRDefault="0068387E" w:rsidP="00895A19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</w:tr>
      <w:tr w:rsidR="00852D9C" w14:paraId="7410BFEF" w14:textId="77777777" w:rsidTr="009126DE">
        <w:tc>
          <w:tcPr>
            <w:tcW w:w="4272" w:type="dxa"/>
            <w:gridSpan w:val="2"/>
          </w:tcPr>
          <w:p w14:paraId="0CD1E3EA" w14:textId="0E265E6D" w:rsidR="00852D9C" w:rsidRDefault="00852D9C" w:rsidP="001A7EEE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noProof/>
                <w:cs/>
              </w:rPr>
              <w:lastRenderedPageBreak/>
              <w:drawing>
                <wp:inline distT="0" distB="0" distL="0" distR="0" wp14:anchorId="71013C8F" wp14:editId="19DD65C3">
                  <wp:extent cx="2743819" cy="1828800"/>
                  <wp:effectExtent l="0" t="0" r="0" b="0"/>
                  <wp:docPr id="244" name="รูปภาพ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7499" cy="18779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72" w:type="dxa"/>
          </w:tcPr>
          <w:p w14:paraId="6B213590" w14:textId="5595B042" w:rsidR="00852D9C" w:rsidRDefault="00852D9C" w:rsidP="001A7EEE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noProof/>
                <w:cs/>
              </w:rPr>
              <w:drawing>
                <wp:inline distT="0" distB="0" distL="0" distR="0" wp14:anchorId="6A97CA70" wp14:editId="2A3633E0">
                  <wp:extent cx="2743817" cy="1828800"/>
                  <wp:effectExtent l="0" t="0" r="0" b="0"/>
                  <wp:docPr id="245" name="รูปภาพ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6603" cy="1870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2D9C" w:rsidRPr="006D1E53" w14:paraId="36F664F3" w14:textId="77777777" w:rsidTr="009126DE">
        <w:tc>
          <w:tcPr>
            <w:tcW w:w="8544" w:type="dxa"/>
            <w:gridSpan w:val="3"/>
          </w:tcPr>
          <w:p w14:paraId="4725711C" w14:textId="77777777" w:rsidR="00D64CE2" w:rsidRDefault="00D64CE2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  <w:p w14:paraId="41A01FF2" w14:textId="00498BA3" w:rsidR="00852D9C" w:rsidRDefault="00852D9C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ูปที่</w:t>
            </w: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3.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1</w:t>
            </w:r>
            <w:r w:rsidR="00E652F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</w:t>
            </w:r>
            <w:r w:rsidR="006D1E53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ผู้วิจัยดำเนินการให้ความรู้ทั้งภาคทฤษฎีและภาคปฏิบัติ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ติดตั้งกล้องวงจรปิด</w:t>
            </w:r>
          </w:p>
        </w:tc>
      </w:tr>
    </w:tbl>
    <w:p w14:paraId="48B2764D" w14:textId="7B7993D8" w:rsidR="00852D9C" w:rsidRDefault="00852D9C" w:rsidP="00852D9C">
      <w:pPr>
        <w:spacing w:after="0" w:line="240" w:lineRule="auto"/>
        <w:ind w:right="6110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08"/>
        <w:gridCol w:w="4530"/>
      </w:tblGrid>
      <w:tr w:rsidR="00D64CE2" w14:paraId="41805D43" w14:textId="77777777" w:rsidTr="00F927C5">
        <w:tc>
          <w:tcPr>
            <w:tcW w:w="4272" w:type="dxa"/>
          </w:tcPr>
          <w:p w14:paraId="6EC31564" w14:textId="065731E5" w:rsidR="00852D9C" w:rsidRDefault="00D64CE2" w:rsidP="001A7EEE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noProof/>
                <w:cs/>
              </w:rPr>
              <w:drawing>
                <wp:inline distT="0" distB="0" distL="0" distR="0" wp14:anchorId="5A21C873" wp14:editId="5EE88C2C">
                  <wp:extent cx="2637790" cy="1828800"/>
                  <wp:effectExtent l="0" t="0" r="0" b="0"/>
                  <wp:docPr id="248" name="รูปภาพ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8462" cy="18569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72" w:type="dxa"/>
          </w:tcPr>
          <w:p w14:paraId="4D188A59" w14:textId="12484429" w:rsidR="00852D9C" w:rsidRDefault="00D64CE2" w:rsidP="001A7EEE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noProof/>
                <w:cs/>
              </w:rPr>
              <w:drawing>
                <wp:inline distT="0" distB="0" distL="0" distR="0" wp14:anchorId="796BA1A6" wp14:editId="4083A7FE">
                  <wp:extent cx="2772508" cy="1847923"/>
                  <wp:effectExtent l="0" t="0" r="8890" b="0"/>
                  <wp:docPr id="249" name="รูปภาพ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1">
                                    <a14:imgEffect>
                                      <a14:brightnessContrast bright="20000"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2651" cy="18680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2D9C" w14:paraId="6BC8C53D" w14:textId="77777777" w:rsidTr="00F927C5">
        <w:tc>
          <w:tcPr>
            <w:tcW w:w="8544" w:type="dxa"/>
            <w:gridSpan w:val="2"/>
          </w:tcPr>
          <w:p w14:paraId="49FB8131" w14:textId="77777777" w:rsidR="00D64CE2" w:rsidRDefault="00D64CE2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  <w:p w14:paraId="7486A083" w14:textId="67A4B5B8" w:rsidR="00852D9C" w:rsidRDefault="00852D9C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ูปที่</w:t>
            </w: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3.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1</w:t>
            </w:r>
            <w:r w:rsidR="00E652F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5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</w:t>
            </w:r>
            <w:r w:rsidR="0067044B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บรรยากาศ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</w:t>
            </w:r>
            <w:r w:rsidR="0067044B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ฝึกอบรมภาค</w:t>
            </w:r>
            <w:proofErr w:type="spellStart"/>
            <w:r w:rsidR="0067044B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ปฺ</w:t>
            </w:r>
            <w:r w:rsidR="00933C04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ฏิ</w:t>
            </w:r>
            <w:r w:rsidR="0067044B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บั</w:t>
            </w:r>
            <w:proofErr w:type="spellEnd"/>
            <w:r w:rsidR="0067044B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ติ</w:t>
            </w:r>
          </w:p>
        </w:tc>
      </w:tr>
    </w:tbl>
    <w:p w14:paraId="1043948C" w14:textId="694AF0AA" w:rsidR="00852D9C" w:rsidRDefault="00852D9C" w:rsidP="00D64CE2">
      <w:pPr>
        <w:spacing w:after="0" w:line="240" w:lineRule="auto"/>
        <w:ind w:right="6110"/>
        <w:jc w:val="right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19"/>
        <w:gridCol w:w="4419"/>
      </w:tblGrid>
      <w:tr w:rsidR="0067044B" w14:paraId="32A1B41E" w14:textId="77777777" w:rsidTr="00F927C5">
        <w:tc>
          <w:tcPr>
            <w:tcW w:w="4272" w:type="dxa"/>
          </w:tcPr>
          <w:p w14:paraId="13625C3E" w14:textId="14F612A1" w:rsidR="0067044B" w:rsidRDefault="0067044B" w:rsidP="001A7EEE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noProof/>
                <w:cs/>
              </w:rPr>
              <w:drawing>
                <wp:inline distT="0" distB="0" distL="0" distR="0" wp14:anchorId="3F356216" wp14:editId="157B270D">
                  <wp:extent cx="2681623" cy="1787525"/>
                  <wp:effectExtent l="0" t="0" r="4445" b="3175"/>
                  <wp:docPr id="23" name="รูปภาพ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1758" cy="18009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72" w:type="dxa"/>
          </w:tcPr>
          <w:p w14:paraId="3F797C48" w14:textId="3A605F51" w:rsidR="0067044B" w:rsidRDefault="0067044B" w:rsidP="001A7EEE">
            <w:p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noProof/>
                <w:cs/>
              </w:rPr>
              <w:drawing>
                <wp:inline distT="0" distB="0" distL="0" distR="0" wp14:anchorId="1E3571A8" wp14:editId="0355FB99">
                  <wp:extent cx="2682256" cy="1787769"/>
                  <wp:effectExtent l="0" t="0" r="3810" b="3175"/>
                  <wp:docPr id="253" name="รูปภาพ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2316" cy="181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044B" w14:paraId="5D671EBC" w14:textId="77777777" w:rsidTr="00F927C5">
        <w:tc>
          <w:tcPr>
            <w:tcW w:w="8544" w:type="dxa"/>
            <w:gridSpan w:val="2"/>
          </w:tcPr>
          <w:p w14:paraId="0087B433" w14:textId="77777777" w:rsidR="0067044B" w:rsidRDefault="0067044B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  <w:p w14:paraId="7118BF13" w14:textId="028093CB" w:rsidR="0067044B" w:rsidRDefault="0067044B" w:rsidP="001A7EEE">
            <w:pPr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รูปที่</w:t>
            </w:r>
            <w:r w:rsidRPr="003545F4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3.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1</w:t>
            </w:r>
            <w:r w:rsidR="00E652FB"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6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</w:rPr>
              <w:t xml:space="preserve"> </w:t>
            </w:r>
            <w:r w:rsidR="006D1E53"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 xml:space="preserve">การฝึกอบรม </w:t>
            </w:r>
            <w:r>
              <w:rPr>
                <w:rFonts w:ascii="TH SarabunPSK" w:eastAsia="Times New Roman" w:hAnsi="TH SarabunPSK" w:cs="TH SarabunPSK" w:hint="cs"/>
                <w:color w:val="000000"/>
                <w:sz w:val="32"/>
                <w:szCs w:val="32"/>
                <w:cs/>
              </w:rPr>
              <w:t>การทดลองตามใบงานการทดลอง</w:t>
            </w:r>
            <w:r w:rsidRPr="00E16ADA">
              <w:rPr>
                <w:rFonts w:ascii="TH SarabunPSK" w:eastAsia="Times New Roman" w:hAnsi="TH SarabunPSK" w:cs="TH SarabunPSK"/>
                <w:color w:val="000000"/>
                <w:sz w:val="32"/>
                <w:szCs w:val="32"/>
                <w:cs/>
              </w:rPr>
              <w:t>การติดตั้งกล้องวงจรปิด</w:t>
            </w:r>
          </w:p>
        </w:tc>
      </w:tr>
    </w:tbl>
    <w:p w14:paraId="75CC13D1" w14:textId="77777777" w:rsidR="006D1E53" w:rsidRDefault="006D1E53" w:rsidP="005F1252">
      <w:pPr>
        <w:spacing w:after="0" w:line="240" w:lineRule="auto"/>
        <w:ind w:right="6110"/>
        <w:jc w:val="thaiDistribute"/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</w:pPr>
    </w:p>
    <w:p w14:paraId="096D6278" w14:textId="32800EFF" w:rsidR="00E16ADA" w:rsidRPr="00337A14" w:rsidRDefault="00E16ADA" w:rsidP="005F1252">
      <w:pPr>
        <w:spacing w:after="0" w:line="240" w:lineRule="auto"/>
        <w:ind w:right="6110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337A1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 xml:space="preserve">3.6 </w:t>
      </w:r>
      <w:r w:rsidRPr="00337A1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  <w:cs/>
        </w:rPr>
        <w:t>สถิติที่ใช้ในการวิจัย</w:t>
      </w:r>
      <w:r w:rsidRPr="00337A14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</w:p>
    <w:p w14:paraId="44673DFB" w14:textId="3DADB64F" w:rsidR="00E16ADA" w:rsidRPr="00E16ADA" w:rsidRDefault="00337A14" w:rsidP="005F1252">
      <w:pPr>
        <w:spacing w:before="29" w:after="0" w:line="240" w:lineRule="auto"/>
        <w:ind w:right="357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.6.1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ถิติที่ใช้ในการ</w:t>
      </w:r>
      <w:r w:rsidR="00E16ADA" w:rsidRPr="009F5AE7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หาคุณภาพของเครื่องมือ</w:t>
      </w:r>
      <w:r w:rsidR="00E16ADA" w:rsidRPr="00E16ADA">
        <w:rPr>
          <w:rFonts w:ascii="TH SarabunPSK" w:eastAsia="Times New Roman" w:hAnsi="TH SarabunPSK" w:cs="TH SarabunPSK"/>
          <w:b/>
          <w:bCs/>
          <w:color w:val="000000"/>
          <w:sz w:val="32"/>
          <w:szCs w:val="32"/>
        </w:rPr>
        <w:t> </w:t>
      </w:r>
    </w:p>
    <w:p w14:paraId="70BDD06A" w14:textId="25D51BA3" w:rsidR="00337A14" w:rsidRDefault="00337A14" w:rsidP="005F1252">
      <w:pPr>
        <w:spacing w:after="0" w:line="240" w:lineRule="auto"/>
        <w:ind w:right="331" w:firstLine="614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 w:rsidR="00167C9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1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สถิติที่ใช้หาความสอดคล้องของใบงานการทดลองกับวัตถุประสงค์ ใช้เทคนิค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OC </w:t>
      </w:r>
    </w:p>
    <w:p w14:paraId="0D50B1C9" w14:textId="65C08F0C" w:rsidR="00E16ADA" w:rsidRDefault="00E16ADA" w:rsidP="00337A14">
      <w:pPr>
        <w:spacing w:after="0" w:line="240" w:lineRule="auto"/>
        <w:ind w:right="331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(Index of Item-Ob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u w:val="single"/>
        </w:rPr>
        <w:t>j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ective Congruence) (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พิชิต ฤทธิ์จรูญ. </w:t>
      </w:r>
      <w:proofErr w:type="gramStart"/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547 </w:t>
      </w:r>
      <w:r w:rsidRPr="0066273F">
        <w:rPr>
          <w:rFonts w:ascii="TH SarabunPSK" w:eastAsia="Times New Roman" w:hAnsi="TH SarabunPSK" w:cs="TH SarabunPSK"/>
          <w:color w:val="000000"/>
          <w:sz w:val="32"/>
          <w:szCs w:val="32"/>
        </w:rPr>
        <w:t>:</w:t>
      </w:r>
      <w:proofErr w:type="gramEnd"/>
      <w:r w:rsidR="0066273F" w:rsidRPr="0066273F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Pr="0066273F">
        <w:rPr>
          <w:rFonts w:ascii="TH SarabunPSK" w:eastAsia="Times New Roman" w:hAnsi="TH SarabunPSK" w:cs="TH SarabunPSK"/>
          <w:color w:val="000000"/>
          <w:sz w:val="32"/>
          <w:szCs w:val="32"/>
        </w:rPr>
        <w:t>242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)</w:t>
      </w:r>
    </w:p>
    <w:p w14:paraId="5A4E19AE" w14:textId="0D585E2A" w:rsidR="00337A14" w:rsidRPr="00D8016C" w:rsidRDefault="00337A14" w:rsidP="00337A14">
      <w:pPr>
        <w:spacing w:before="100" w:beforeAutospacing="1"/>
        <w:rPr>
          <w:rFonts w:ascii="TH SarabunPSK" w:eastAsia="Times New Roman" w:hAnsi="TH SarabunPSK" w:cs="TH SarabunPSK"/>
          <w:color w:val="000000"/>
          <w:sz w:val="18"/>
          <w:szCs w:val="18"/>
        </w:rPr>
      </w:pPr>
      <w:r>
        <w:rPr>
          <w:rFonts w:ascii="TH SarabunPSK" w:eastAsia="Times New Roman" w:hAnsi="TH SarabunPSK" w:cs="TH SarabunPSK" w:hint="cs"/>
          <w:noProof/>
          <w:color w:val="000000"/>
          <w:sz w:val="32"/>
          <w:szCs w:val="32"/>
          <w:lang w:val="th-TH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2212A6E" wp14:editId="506AE03A">
                <wp:simplePos x="0" y="0"/>
                <wp:positionH relativeFrom="column">
                  <wp:posOffset>2090420</wp:posOffset>
                </wp:positionH>
                <wp:positionV relativeFrom="paragraph">
                  <wp:posOffset>444500</wp:posOffset>
                </wp:positionV>
                <wp:extent cx="323850" cy="0"/>
                <wp:effectExtent l="0" t="0" r="0" b="0"/>
                <wp:wrapNone/>
                <wp:docPr id="222" name="ตัวเชื่อมต่อตรง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38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814058" id="ตัวเชื่อมต่อตรง 222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4.6pt,35pt" to="190.1pt,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IOC =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H SarabunPSK"/>
                <w:i/>
                <w:color w:val="000000"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eastAsia="Times New Roman" w:hAnsi="Cambria Math" w:cs="TH SarabunPSK"/>
                <w:color w:val="000000"/>
                <w:sz w:val="24"/>
                <w:szCs w:val="24"/>
              </w:rPr>
              <m:t>R</m:t>
            </m:r>
          </m:e>
        </m:nary>
        <m:r>
          <m:rPr>
            <m:sty m:val="p"/>
          </m:rPr>
          <w:rPr>
            <w:rFonts w:ascii="Cambria Math" w:eastAsia="Times New Roman" w:hAnsi="Cambria Math" w:cs="TH SarabunPSK"/>
            <w:color w:val="000000"/>
            <w:sz w:val="24"/>
            <w:szCs w:val="24"/>
          </w:rPr>
          <w:br/>
        </m:r>
      </m:oMath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                         </w:t>
      </w:r>
      <w:r w:rsidRPr="00D8016C">
        <w:rPr>
          <w:rFonts w:ascii="TH SarabunPSK" w:eastAsia="Times New Roman" w:hAnsi="TH SarabunPSK" w:cs="TH SarabunPSK"/>
          <w:color w:val="000000"/>
          <w:sz w:val="32"/>
          <w:szCs w:val="32"/>
        </w:rPr>
        <w:t>N</w:t>
      </w:r>
    </w:p>
    <w:p w14:paraId="6F7FBD56" w14:textId="68E15C67" w:rsidR="00337A14" w:rsidRDefault="00337A14" w:rsidP="00337A14">
      <w:pPr>
        <w:spacing w:after="0" w:line="240" w:lineRule="auto"/>
        <w:ind w:right="331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</w:t>
      </w:r>
      <w:r w:rsidR="00167C9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</w:t>
      </w:r>
      <w:r w:rsidR="00167C9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IOC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ค่าดัชนีความสอดคล้องระหว่าง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ลำดั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การทดลองกับวัตถุประสงค์ </w:t>
      </w:r>
    </w:p>
    <w:p w14:paraId="69C1AA5A" w14:textId="3F0A384D" w:rsidR="00337A14" w:rsidRDefault="00337A14" w:rsidP="00337A14">
      <w:pPr>
        <w:spacing w:after="0" w:line="240" w:lineRule="auto"/>
        <w:ind w:right="331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H SarabunPSK"/>
                <w:i/>
                <w:color w:val="000000"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eastAsia="Times New Roman" w:hAnsi="Cambria Math" w:cs="TH SarabunPSK"/>
                <w:color w:val="000000"/>
                <w:sz w:val="24"/>
                <w:szCs w:val="24"/>
              </w:rPr>
              <m:t>R</m:t>
            </m:r>
          </m:e>
        </m:nary>
      </m:oMath>
      <w:r w:rsidR="009B002A">
        <w:rPr>
          <w:rFonts w:ascii="TH SarabunPSK" w:eastAsia="Times New Roman" w:hAnsi="TH SarabunPSK" w:cs="TH SarabunPSK"/>
          <w:color w:val="000000"/>
          <w:sz w:val="24"/>
          <w:szCs w:val="24"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ือ ผลรวมของคะแนนความคิดเห็นของผู้</w:t>
      </w:r>
      <w:r w:rsidR="0098461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ชี่ยวชาญ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</w:p>
    <w:p w14:paraId="5BE5C156" w14:textId="0CC6855D" w:rsidR="00E16ADA" w:rsidRDefault="00337A14" w:rsidP="00337A14">
      <w:pPr>
        <w:spacing w:after="0" w:line="240" w:lineRule="auto"/>
        <w:ind w:right="331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             </w:t>
      </w:r>
      <w:r w:rsidR="009B002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 w:rsidR="009B002A" w:rsidRPr="00D8016C">
        <w:rPr>
          <w:rFonts w:ascii="TH SarabunPSK" w:eastAsia="Times New Roman" w:hAnsi="TH SarabunPSK" w:cs="TH SarabunPSK"/>
          <w:color w:val="000000"/>
          <w:sz w:val="32"/>
          <w:szCs w:val="32"/>
        </w:rPr>
        <w:t>N</w:t>
      </w:r>
      <w:r w:rsidR="009B002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 w:rsidR="00851706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คือ </w:t>
      </w:r>
      <w:r w:rsidR="00F430E1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จำนวน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ผู้</w:t>
      </w:r>
      <w:r w:rsidR="0098461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ชี่ยวชาญ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98FA38F" w14:textId="77777777" w:rsidR="009F5AE7" w:rsidRPr="00E16ADA" w:rsidRDefault="009F5AE7" w:rsidP="00337A14">
      <w:pPr>
        <w:spacing w:after="0" w:line="240" w:lineRule="auto"/>
        <w:ind w:right="331"/>
        <w:rPr>
          <w:rFonts w:ascii="TH SarabunPSK" w:eastAsia="Times New Roman" w:hAnsi="TH SarabunPSK" w:cs="TH SarabunPSK"/>
          <w:sz w:val="32"/>
          <w:szCs w:val="32"/>
        </w:rPr>
      </w:pPr>
    </w:p>
    <w:p w14:paraId="1836EE9D" w14:textId="75742258" w:rsidR="00E16ADA" w:rsidRPr="00E16ADA" w:rsidRDefault="009B002A" w:rsidP="009B002A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          </w:t>
      </w:r>
      <w:r w:rsidR="00167C9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</w:t>
      </w:r>
      <w:r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โดยเกณฑ์ให้คะแนนของผู้</w:t>
      </w:r>
      <w:r w:rsidR="0098461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เชี่ยวชาญ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ดั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งนี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0EDAB2C8" w14:textId="3B59868E" w:rsidR="009B002A" w:rsidRPr="00E16ADA" w:rsidRDefault="009B002A" w:rsidP="009B002A">
      <w:pPr>
        <w:spacing w:after="0" w:line="240" w:lineRule="auto"/>
        <w:ind w:hanging="228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color w:val="000000"/>
          <w:sz w:val="32"/>
          <w:szCs w:val="32"/>
          <w:cs/>
        </w:rPr>
        <w:t xml:space="preserve">                                                        </w:t>
      </w:r>
      <w:r w:rsidRPr="009F5AE7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+</w:t>
      </w:r>
      <w:r w:rsidR="00E16ADA" w:rsidRPr="009F5AE7">
        <w:rPr>
          <w:rFonts w:ascii="TH SarabunPSK" w:eastAsia="Times New Roman" w:hAnsi="TH SarabunPSK" w:cs="TH SarabunPSK"/>
          <w:color w:val="000000"/>
          <w:sz w:val="32"/>
          <w:szCs w:val="32"/>
        </w:rPr>
        <w:t>1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แน่ใจว่าข้อ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 xml:space="preserve">ถามนั้นวัดได้ตรงตามวัตถุประสงค์ </w:t>
      </w:r>
    </w:p>
    <w:p w14:paraId="6D3A23C2" w14:textId="326ABCBA" w:rsidR="009B002A" w:rsidRDefault="009B002A" w:rsidP="009B002A">
      <w:pPr>
        <w:spacing w:after="0" w:line="240" w:lineRule="auto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0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ไม่แน่ใจว่าข้อ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ถามนั้นวัดได้ตรงตามการสอบปฏิบัติ</w:t>
      </w:r>
    </w:p>
    <w:p w14:paraId="7DEF9E66" w14:textId="2B255CC0" w:rsidR="00E16ADA" w:rsidRPr="00E16ADA" w:rsidRDefault="009B002A" w:rsidP="009B002A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                      -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1 </w:t>
      </w: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เมื่อแน่ใจว่าข้อ</w:t>
      </w:r>
      <w:r w:rsidR="008E7F79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คำ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ถามนั้นวัดได้ไม่ตรงตามการสอบปฏิบัติ</w:t>
      </w:r>
      <w:r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 </w:t>
      </w:r>
    </w:p>
    <w:p w14:paraId="54215019" w14:textId="0BFAB2CD" w:rsidR="00E16ADA" w:rsidRDefault="00167C91" w:rsidP="005F1252">
      <w:pPr>
        <w:spacing w:before="307" w:after="0" w:line="240" w:lineRule="auto"/>
        <w:ind w:right="307" w:firstLine="946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2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ถิติที่ใช้วิเคราะห์ข้อมูลทั่วไปของผู้ตอบแบบสอบถาม ได้แก่ สถิติพื้นฐาน คือ ความถี่และร้อยละ (รวี</w:t>
      </w:r>
      <w:proofErr w:type="spellStart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วรร</w:t>
      </w:r>
      <w:proofErr w:type="spellEnd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ณ ชินะตระกูล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, </w:t>
      </w:r>
      <w:proofErr w:type="gramStart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>2539 :</w:t>
      </w:r>
      <w:proofErr w:type="gramEnd"/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 189) </w:t>
      </w:r>
    </w:p>
    <w:p w14:paraId="004DB6D2" w14:textId="77777777" w:rsidR="008F6E51" w:rsidRPr="008F6E51" w:rsidRDefault="008F6E51" w:rsidP="005F1252">
      <w:pPr>
        <w:spacing w:before="307" w:after="0" w:line="240" w:lineRule="auto"/>
        <w:ind w:right="307" w:firstLine="946"/>
        <w:jc w:val="thaiDistribute"/>
        <w:rPr>
          <w:rFonts w:ascii="TH SarabunPSK" w:eastAsia="Times New Roman" w:hAnsi="TH SarabunPSK" w:cs="TH SarabunPSK"/>
          <w:sz w:val="16"/>
          <w:szCs w:val="16"/>
        </w:rPr>
      </w:pPr>
    </w:p>
    <w:p w14:paraId="035DE7A0" w14:textId="15695108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</w: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420C3D">
        <w:rPr>
          <w:rFonts w:ascii="TH SarabunPSK" w:hAnsi="TH SarabunPSK" w:cs="TH SarabunPSK"/>
          <w:position w:val="-24"/>
          <w:sz w:val="32"/>
          <w:szCs w:val="32"/>
        </w:rPr>
        <w:object w:dxaOrig="1200" w:dyaOrig="620" w14:anchorId="7E46F6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1.1pt" o:ole="">
            <v:imagedata r:id="rId34" o:title=""/>
          </v:shape>
          <o:OLEObject Type="Embed" ProgID="Equation.3" ShapeID="_x0000_i1025" DrawAspect="Content" ObjectID="_1711208641" r:id="rId35"/>
        </w:object>
      </w:r>
    </w:p>
    <w:p w14:paraId="2EC564DC" w14:textId="77777777" w:rsidR="0098461A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</w:rPr>
        <w:tab/>
      </w:r>
    </w:p>
    <w:p w14:paraId="448B941B" w14:textId="2355AB5A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="0098461A"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เมื่อ</w: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>P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แทน  ร้อยละ</w:t>
      </w:r>
    </w:p>
    <w:p w14:paraId="39BDA561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  <w:t>f</w: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proofErr w:type="gramStart"/>
      <w:r w:rsidRPr="00420C3D">
        <w:rPr>
          <w:rFonts w:ascii="TH SarabunPSK" w:hAnsi="TH SarabunPSK" w:cs="TH SarabunPSK"/>
          <w:sz w:val="32"/>
          <w:szCs w:val="32"/>
          <w:cs/>
        </w:rPr>
        <w:t xml:space="preserve">แทน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20C3D">
        <w:rPr>
          <w:rFonts w:ascii="TH SarabunPSK" w:hAnsi="TH SarabunPSK" w:cs="TH SarabunPSK"/>
          <w:sz w:val="32"/>
          <w:szCs w:val="32"/>
          <w:cs/>
        </w:rPr>
        <w:t>ความถี่ที่ต้องการแปลงให้เป็นร้อยละ</w:t>
      </w:r>
      <w:proofErr w:type="gramEnd"/>
    </w:p>
    <w:p w14:paraId="3B7E3E59" w14:textId="1ADFEDA1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  <w:t>N</w: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proofErr w:type="gramStart"/>
      <w:r w:rsidRPr="00420C3D">
        <w:rPr>
          <w:rFonts w:ascii="TH SarabunPSK" w:hAnsi="TH SarabunPSK" w:cs="TH SarabunPSK"/>
          <w:sz w:val="32"/>
          <w:szCs w:val="32"/>
          <w:cs/>
        </w:rPr>
        <w:t xml:space="preserve">แทน </w:t>
      </w:r>
      <w:r w:rsidR="0098461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20C3D">
        <w:rPr>
          <w:rFonts w:ascii="TH SarabunPSK" w:hAnsi="TH SarabunPSK" w:cs="TH SarabunPSK"/>
          <w:sz w:val="32"/>
          <w:szCs w:val="32"/>
          <w:cs/>
        </w:rPr>
        <w:t>จำนวนความถี่ทั้งหมด</w:t>
      </w:r>
      <w:proofErr w:type="gramEnd"/>
      <w:r w:rsidRPr="00420C3D">
        <w:rPr>
          <w:rFonts w:ascii="TH SarabunPSK" w:hAnsi="TH SarabunPSK" w:cs="TH SarabunPSK"/>
          <w:sz w:val="32"/>
          <w:szCs w:val="32"/>
          <w:cs/>
        </w:rPr>
        <w:tab/>
      </w:r>
    </w:p>
    <w:p w14:paraId="49823830" w14:textId="379A3721" w:rsidR="0068387E" w:rsidRDefault="00167C91" w:rsidP="008F6E51">
      <w:pPr>
        <w:spacing w:before="374" w:after="0" w:line="240" w:lineRule="auto"/>
        <w:ind w:right="350" w:firstLine="1018"/>
        <w:jc w:val="thaiDistribute"/>
        <w:rPr>
          <w:rFonts w:ascii="TH SarabunPSK" w:eastAsia="Times New Roman" w:hAnsi="TH SarabunPSK" w:cs="TH SarabunPSK"/>
          <w:color w:val="000000"/>
          <w:sz w:val="32"/>
          <w:szCs w:val="32"/>
        </w:rPr>
      </w:pPr>
      <w:r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</w:rPr>
        <w:t xml:space="preserve">3) 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สถิติที่ใช้วิเคราะห์ข้อมูลเกี่ยวกับความพึงพอใจต่อ</w:t>
      </w:r>
      <w:r w:rsidR="0008737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การใช้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ชุดฝึกอบรม</w:t>
      </w:r>
      <w:r w:rsidR="00F57E4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การพัฒนาทักษะ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ารติดตั้ง</w:t>
      </w:r>
      <w:r w:rsidR="00F57E4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>ระบบ</w:t>
      </w:r>
      <w:r w:rsidR="00E16ADA" w:rsidRPr="00E16ADA"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t>กล้องวงจรปิด</w:t>
      </w:r>
      <w:r w:rsidR="00F57E48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08737A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สำหรับนักศึกษาระดับประกาศนียบัตรวิชาชีพชั้นสูง (ปวส.) </w:t>
      </w:r>
    </w:p>
    <w:p w14:paraId="6589A9A5" w14:textId="77777777" w:rsidR="0068387E" w:rsidRPr="0068387E" w:rsidRDefault="0068387E" w:rsidP="008F6E51">
      <w:pPr>
        <w:spacing w:before="374" w:after="0" w:line="240" w:lineRule="auto"/>
        <w:ind w:right="350" w:firstLine="1018"/>
        <w:jc w:val="thaiDistribute"/>
        <w:rPr>
          <w:rFonts w:ascii="TH SarabunPSK" w:eastAsia="Times New Roman" w:hAnsi="TH SarabunPSK" w:cs="TH SarabunPSK"/>
          <w:color w:val="000000"/>
          <w:sz w:val="8"/>
          <w:szCs w:val="8"/>
        </w:rPr>
      </w:pPr>
    </w:p>
    <w:p w14:paraId="44C2E298" w14:textId="26D1C980" w:rsidR="008F6E51" w:rsidRDefault="00D46852" w:rsidP="001746B8">
      <w:pPr>
        <w:spacing w:before="374" w:after="0" w:line="240" w:lineRule="auto"/>
        <w:ind w:right="350" w:firstLine="1018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color w:val="000000"/>
          <w:sz w:val="32"/>
          <w:szCs w:val="32"/>
          <w:cs/>
        </w:rPr>
        <w:lastRenderedPageBreak/>
        <w:t>ตามสมรรถนะหลักสูตรของสำนักงานคณะกรรมการการอาชีวศึกษา</w:t>
      </w:r>
      <w:r w:rsidR="008F6E51">
        <w:rPr>
          <w:rFonts w:ascii="TH SarabunPSK" w:eastAsia="Times New Roman" w:hAnsi="TH SarabunPSK" w:cs="TH SarabunPSK" w:hint="cs"/>
          <w:color w:val="000000"/>
          <w:sz w:val="32"/>
          <w:szCs w:val="32"/>
          <w:cs/>
        </w:rPr>
        <w:t xml:space="preserve"> </w:t>
      </w:r>
      <w:r w:rsidR="008F6E51" w:rsidRPr="00420C3D">
        <w:rPr>
          <w:rFonts w:ascii="TH SarabunPSK" w:hAnsi="TH SarabunPSK" w:cs="TH SarabunPSK"/>
          <w:sz w:val="32"/>
          <w:szCs w:val="32"/>
          <w:cs/>
        </w:rPr>
        <w:t>ค่าเฉลี่ย (</w:t>
      </w:r>
      <w:proofErr w:type="spellStart"/>
      <w:r w:rsidR="008F6E51" w:rsidRPr="00420C3D">
        <w:rPr>
          <w:rFonts w:ascii="TH SarabunPSK" w:hAnsi="TH SarabunPSK" w:cs="TH SarabunPSK"/>
          <w:sz w:val="32"/>
          <w:szCs w:val="32"/>
        </w:rPr>
        <w:t>Arithem</w:t>
      </w:r>
      <w:r w:rsidR="008F6E51">
        <w:rPr>
          <w:rFonts w:ascii="TH SarabunPSK" w:hAnsi="TH SarabunPSK" w:cs="TH SarabunPSK"/>
          <w:sz w:val="32"/>
          <w:szCs w:val="32"/>
        </w:rPr>
        <w:t>e</w:t>
      </w:r>
      <w:r w:rsidR="008F6E51" w:rsidRPr="00420C3D">
        <w:rPr>
          <w:rFonts w:ascii="TH SarabunPSK" w:hAnsi="TH SarabunPSK" w:cs="TH SarabunPSK"/>
          <w:sz w:val="32"/>
          <w:szCs w:val="32"/>
        </w:rPr>
        <w:t>tic</w:t>
      </w:r>
      <w:proofErr w:type="spellEnd"/>
      <w:r w:rsidR="008F6E51" w:rsidRPr="00420C3D">
        <w:rPr>
          <w:rFonts w:ascii="TH SarabunPSK" w:hAnsi="TH SarabunPSK" w:cs="TH SarabunPSK"/>
          <w:sz w:val="32"/>
          <w:szCs w:val="32"/>
        </w:rPr>
        <w:t xml:space="preserve"> Mean</w:t>
      </w:r>
      <w:r w:rsidR="008F6E51" w:rsidRPr="00420C3D">
        <w:rPr>
          <w:rFonts w:ascii="TH SarabunPSK" w:hAnsi="TH SarabunPSK" w:cs="TH SarabunPSK"/>
          <w:sz w:val="32"/>
          <w:szCs w:val="32"/>
          <w:cs/>
        </w:rPr>
        <w:t>) ของคะแนนโดยใช้สูตร</w:t>
      </w:r>
      <w:r w:rsidR="001746B8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m:oMath>
        <m:acc>
          <m:accPr>
            <m:chr m:val="̅"/>
            <m:ctrlPr>
              <w:rPr>
                <w:rFonts w:ascii="Cambria Math" w:eastAsia="Times New Roman" w:hAnsi="Cambria Math" w:cs="TH SarabunPSK"/>
                <w:i/>
                <w:color w:val="000000"/>
                <w:sz w:val="32"/>
                <w:szCs w:val="32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H SarabunPSK"/>
                <w:color w:val="000000"/>
                <w:sz w:val="32"/>
                <w:szCs w:val="32"/>
              </w:rPr>
              <m:t>x</m:t>
            </m:r>
          </m:e>
        </m:acc>
      </m:oMath>
      <w:r w:rsidR="008F6E51" w:rsidRPr="00420C3D">
        <w:rPr>
          <w:rFonts w:ascii="TH SarabunPSK" w:hAnsi="TH SarabunPSK" w:cs="TH SarabunPSK"/>
          <w:sz w:val="32"/>
          <w:szCs w:val="32"/>
          <w:cs/>
        </w:rPr>
        <w:t>) (บุญชม</w:t>
      </w:r>
      <w:r w:rsidR="008F6E5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F6E51" w:rsidRPr="00420C3D">
        <w:rPr>
          <w:rFonts w:ascii="TH SarabunPSK" w:hAnsi="TH SarabunPSK" w:cs="TH SarabunPSK"/>
          <w:sz w:val="32"/>
          <w:szCs w:val="32"/>
          <w:cs/>
        </w:rPr>
        <w:t>ศรีสะอาด.  2543 : 102)</w:t>
      </w:r>
    </w:p>
    <w:p w14:paraId="203B1870" w14:textId="77777777" w:rsidR="00045FC0" w:rsidRPr="00045FC0" w:rsidRDefault="00045FC0" w:rsidP="008F6E51">
      <w:pPr>
        <w:spacing w:before="374" w:after="0" w:line="240" w:lineRule="auto"/>
        <w:ind w:right="350" w:firstLine="1018"/>
        <w:jc w:val="thaiDistribute"/>
        <w:rPr>
          <w:rFonts w:ascii="TH SarabunPSK" w:hAnsi="TH SarabunPSK" w:cs="TH SarabunPSK"/>
          <w:sz w:val="2"/>
          <w:szCs w:val="2"/>
          <w:cs/>
        </w:rPr>
      </w:pPr>
    </w:p>
    <w:p w14:paraId="037BCD92" w14:textId="035FE69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position w:val="-10"/>
          <w:sz w:val="32"/>
          <w:szCs w:val="32"/>
          <w:cs/>
        </w:rPr>
        <w:object w:dxaOrig="180" w:dyaOrig="340" w14:anchorId="0416DC04">
          <v:shape id="_x0000_i1026" type="#_x0000_t75" style="width:9.25pt;height:16.9pt" o:ole="">
            <v:imagedata r:id="rId36" o:title=""/>
          </v:shape>
          <o:OLEObject Type="Embed" ProgID="Equation.3" ShapeID="_x0000_i1026" DrawAspect="Content" ObjectID="_1711208642" r:id="rId37"/>
        </w:objec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="00A5623C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20C3D">
        <w:rPr>
          <w:rFonts w:ascii="TH SarabunPSK" w:hAnsi="TH SarabunPSK" w:cs="TH SarabunPSK"/>
          <w:position w:val="-4"/>
          <w:sz w:val="32"/>
          <w:szCs w:val="32"/>
          <w:cs/>
        </w:rPr>
        <w:tab/>
      </w:r>
      <m:oMath>
        <m:acc>
          <m:accPr>
            <m:chr m:val="̅"/>
            <m:ctrlPr>
              <w:rPr>
                <w:rFonts w:ascii="Cambria Math" w:eastAsia="Times New Roman" w:hAnsi="Cambria Math" w:cs="TH SarabunPSK"/>
                <w:i/>
                <w:color w:val="000000"/>
                <w:sz w:val="32"/>
                <w:szCs w:val="32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H SarabunPSK"/>
                <w:color w:val="000000"/>
                <w:sz w:val="32"/>
                <w:szCs w:val="32"/>
              </w:rPr>
              <m:t>x</m:t>
            </m:r>
          </m:e>
        </m:acc>
      </m:oMath>
      <w:r w:rsidR="001746B8" w:rsidRPr="00420C3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  =  </w:t>
      </w:r>
      <w:r w:rsidR="00851706" w:rsidRPr="00420C3D">
        <w:rPr>
          <w:rFonts w:ascii="TH SarabunPSK" w:hAnsi="TH SarabunPSK" w:cs="TH SarabunPSK"/>
          <w:position w:val="-24"/>
          <w:sz w:val="32"/>
          <w:szCs w:val="32"/>
        </w:rPr>
        <w:object w:dxaOrig="580" w:dyaOrig="680" w14:anchorId="7C032C6A">
          <v:shape id="_x0000_i1027" type="#_x0000_t75" style="width:24pt;height:26.75pt" o:ole="">
            <v:imagedata r:id="rId38" o:title=""/>
          </v:shape>
          <o:OLEObject Type="Embed" ProgID="Equation.3" ShapeID="_x0000_i1027" DrawAspect="Content" ObjectID="_1711208643" r:id="rId39"/>
        </w:object>
      </w:r>
    </w:p>
    <w:p w14:paraId="3F8A002E" w14:textId="3E0CFCA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เมื่อ</w: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m:oMath>
        <m:acc>
          <m:accPr>
            <m:chr m:val="̅"/>
            <m:ctrlPr>
              <w:rPr>
                <w:rFonts w:ascii="Cambria Math" w:eastAsia="Times New Roman" w:hAnsi="Cambria Math" w:cs="TH SarabunPSK"/>
                <w:i/>
                <w:color w:val="000000"/>
                <w:sz w:val="32"/>
                <w:szCs w:val="32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H SarabunPSK"/>
                <w:color w:val="000000"/>
                <w:sz w:val="32"/>
                <w:szCs w:val="32"/>
              </w:rPr>
              <m:t>x</m:t>
            </m:r>
          </m:e>
        </m:acc>
      </m:oMath>
      <w:r w:rsidR="00A5623C">
        <w:rPr>
          <w:rFonts w:ascii="TH SarabunPSK" w:eastAsiaTheme="minorEastAsia" w:hAnsi="TH SarabunPSK" w:cs="TH SarabunPSK" w:hint="cs"/>
          <w:color w:val="000000"/>
          <w:sz w:val="32"/>
          <w:szCs w:val="32"/>
          <w:cs/>
        </w:rPr>
        <w:t xml:space="preserve">  </w:t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แทน  ค่าเฉลี่ย</w:t>
      </w:r>
      <w:r w:rsidR="00A5623C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2C35A9A6" w14:textId="6D9D82D4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="00851706" w:rsidRPr="00420C3D">
        <w:rPr>
          <w:rFonts w:ascii="TH SarabunPSK" w:hAnsi="TH SarabunPSK" w:cs="TH SarabunPSK"/>
          <w:position w:val="-14"/>
          <w:sz w:val="32"/>
          <w:szCs w:val="32"/>
          <w:cs/>
        </w:rPr>
        <w:object w:dxaOrig="540" w:dyaOrig="400" w14:anchorId="20CBC9BC">
          <v:shape id="_x0000_i1028" type="#_x0000_t75" style="width:20.2pt;height:15.25pt" o:ole="">
            <v:imagedata r:id="rId40" o:title=""/>
          </v:shape>
          <o:OLEObject Type="Embed" ProgID="Equation.3" ShapeID="_x0000_i1028" DrawAspect="Content" ObjectID="_1711208644" r:id="rId41"/>
        </w:object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แทน  ผลรวมของคะแนนทั้งหมดในกลุ่ม</w:t>
      </w:r>
    </w:p>
    <w:p w14:paraId="21B9FCFB" w14:textId="4E410B01" w:rsidR="008F6E51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20C3D">
        <w:rPr>
          <w:rFonts w:ascii="TH SarabunPSK" w:hAnsi="TH SarabunPSK" w:cs="TH SarabunPSK"/>
          <w:sz w:val="32"/>
          <w:szCs w:val="32"/>
        </w:rPr>
        <w:t>N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proofErr w:type="gramStart"/>
      <w:r w:rsidRPr="00420C3D">
        <w:rPr>
          <w:rFonts w:ascii="TH SarabunPSK" w:hAnsi="TH SarabunPSK" w:cs="TH SarabunPSK"/>
          <w:sz w:val="32"/>
          <w:szCs w:val="32"/>
          <w:cs/>
        </w:rPr>
        <w:t xml:space="preserve">แทน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20C3D">
        <w:rPr>
          <w:rFonts w:ascii="TH SarabunPSK" w:hAnsi="TH SarabunPSK" w:cs="TH SarabunPSK"/>
          <w:sz w:val="32"/>
          <w:szCs w:val="32"/>
          <w:cs/>
        </w:rPr>
        <w:t>จำนวนคะแนนในกลุ่ม</w:t>
      </w:r>
      <w:proofErr w:type="gramEnd"/>
    </w:p>
    <w:p w14:paraId="305014EF" w14:textId="77777777" w:rsidR="00045FC0" w:rsidRPr="00420C3D" w:rsidRDefault="00045FC0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</w:p>
    <w:p w14:paraId="4223B3C8" w14:textId="29EA8EA9" w:rsidR="008F6E51" w:rsidRDefault="008F6E51" w:rsidP="00A5623C">
      <w:pPr>
        <w:tabs>
          <w:tab w:val="left" w:pos="851"/>
          <w:tab w:val="left" w:pos="1134"/>
          <w:tab w:val="left" w:pos="1276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right="-292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A5623C">
        <w:rPr>
          <w:rFonts w:ascii="TH SarabunPSK" w:hAnsi="TH SarabunPSK" w:cs="TH SarabunPSK"/>
          <w:spacing w:val="-8"/>
          <w:sz w:val="32"/>
          <w:szCs w:val="32"/>
          <w:cs/>
        </w:rPr>
        <w:tab/>
      </w:r>
      <w:r w:rsidRPr="00A5623C">
        <w:rPr>
          <w:rFonts w:ascii="TH SarabunPSK" w:hAnsi="TH SarabunPSK" w:cs="TH SarabunPSK" w:hint="cs"/>
          <w:spacing w:val="-8"/>
          <w:sz w:val="32"/>
          <w:szCs w:val="32"/>
          <w:cs/>
        </w:rPr>
        <w:t>4)</w:t>
      </w:r>
      <w:r w:rsidRPr="00A5623C">
        <w:rPr>
          <w:rFonts w:ascii="TH SarabunPSK" w:hAnsi="TH SarabunPSK" w:cs="TH SarabunPSK"/>
          <w:spacing w:val="-8"/>
          <w:sz w:val="32"/>
          <w:szCs w:val="32"/>
        </w:rPr>
        <w:t xml:space="preserve"> </w:t>
      </w:r>
      <w:r w:rsidRPr="00A5623C">
        <w:rPr>
          <w:rFonts w:ascii="TH SarabunPSK" w:hAnsi="TH SarabunPSK" w:cs="TH SarabunPSK"/>
          <w:spacing w:val="-8"/>
          <w:sz w:val="32"/>
          <w:szCs w:val="32"/>
          <w:cs/>
        </w:rPr>
        <w:t>ค่าส่วนเบี่ยงเบนมาตรฐาน (</w:t>
      </w:r>
      <w:r w:rsidRPr="00A5623C">
        <w:rPr>
          <w:rFonts w:ascii="TH SarabunPSK" w:hAnsi="TH SarabunPSK" w:cs="TH SarabunPSK"/>
          <w:spacing w:val="-8"/>
          <w:sz w:val="32"/>
          <w:szCs w:val="32"/>
        </w:rPr>
        <w:t>Standard Deviation</w:t>
      </w:r>
      <w:r w:rsidRPr="00A5623C">
        <w:rPr>
          <w:rFonts w:ascii="TH SarabunPSK" w:hAnsi="TH SarabunPSK" w:cs="TH SarabunPSK"/>
          <w:spacing w:val="-8"/>
          <w:sz w:val="32"/>
          <w:szCs w:val="32"/>
          <w:cs/>
        </w:rPr>
        <w:t xml:space="preserve">) โดยใช้สูตร (บุญชม ศรีสะอาด, </w: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 2543 : 103)  </w:t>
      </w:r>
    </w:p>
    <w:p w14:paraId="0CCB4B3A" w14:textId="77777777" w:rsidR="0098461A" w:rsidRPr="00420C3D" w:rsidRDefault="0098461A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</w:p>
    <w:p w14:paraId="6EB4E2EF" w14:textId="72CF4C0B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outlineLvl w:val="0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>S</w:t>
      </w:r>
      <w:r w:rsidRPr="00420C3D">
        <w:rPr>
          <w:rFonts w:ascii="TH SarabunPSK" w:hAnsi="TH SarabunPSK" w:cs="TH SarabunPSK"/>
          <w:sz w:val="32"/>
          <w:szCs w:val="32"/>
          <w:cs/>
        </w:rPr>
        <w:t>.</w:t>
      </w:r>
      <w:r w:rsidRPr="00420C3D">
        <w:rPr>
          <w:rFonts w:ascii="TH SarabunPSK" w:hAnsi="TH SarabunPSK" w:cs="TH SarabunPSK"/>
          <w:sz w:val="32"/>
          <w:szCs w:val="32"/>
        </w:rPr>
        <w:t>D</w: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.  =  </w:t>
      </w:r>
      <w:r w:rsidR="00851706" w:rsidRPr="00420C3D">
        <w:rPr>
          <w:rFonts w:ascii="TH SarabunPSK" w:hAnsi="TH SarabunPSK" w:cs="TH SarabunPSK"/>
          <w:position w:val="-30"/>
          <w:sz w:val="32"/>
          <w:szCs w:val="32"/>
        </w:rPr>
        <w:object w:dxaOrig="2020" w:dyaOrig="840" w14:anchorId="4506E213">
          <v:shape id="_x0000_i1029" type="#_x0000_t75" style="width:86.75pt;height:36.55pt" o:ole="">
            <v:imagedata r:id="rId42" o:title=""/>
          </v:shape>
          <o:OLEObject Type="Embed" ProgID="Equation.3" ShapeID="_x0000_i1029" DrawAspect="Content" ObjectID="_1711208645" r:id="rId43"/>
        </w:object>
      </w:r>
    </w:p>
    <w:p w14:paraId="6B3305E4" w14:textId="77777777" w:rsidR="0098461A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</w:rPr>
        <w:tab/>
      </w:r>
    </w:p>
    <w:p w14:paraId="2C72DE84" w14:textId="289B5C5C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เมื่อ</w: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>S</w:t>
      </w:r>
      <w:r w:rsidRPr="00420C3D">
        <w:rPr>
          <w:rFonts w:ascii="TH SarabunPSK" w:hAnsi="TH SarabunPSK" w:cs="TH SarabunPSK"/>
          <w:sz w:val="32"/>
          <w:szCs w:val="32"/>
          <w:cs/>
        </w:rPr>
        <w:t>.</w:t>
      </w:r>
      <w:r w:rsidRPr="00420C3D">
        <w:rPr>
          <w:rFonts w:ascii="TH SarabunPSK" w:hAnsi="TH SarabunPSK" w:cs="TH SarabunPSK"/>
          <w:sz w:val="32"/>
          <w:szCs w:val="32"/>
        </w:rPr>
        <w:t>D</w:t>
      </w:r>
      <w:r w:rsidRPr="00420C3D">
        <w:rPr>
          <w:rFonts w:ascii="TH SarabunPSK" w:hAnsi="TH SarabunPSK" w:cs="TH SarabunPSK"/>
          <w:sz w:val="32"/>
          <w:szCs w:val="32"/>
          <w:cs/>
        </w:rPr>
        <w:t>.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แทน ส่วนเบี่ยงเบนมาตรฐาน</w:t>
      </w:r>
    </w:p>
    <w:p w14:paraId="4DCF32D0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  <w:t>X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แทน คะแนนแต่ละตัว</w:t>
      </w:r>
    </w:p>
    <w:p w14:paraId="20DD2CA2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  <w:t>N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แทน จำนวนคะแนนในกลุ่ม</w:t>
      </w:r>
    </w:p>
    <w:p w14:paraId="6005F8E0" w14:textId="0B3FDA10" w:rsidR="008F6E51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 xml:space="preserve">     </w: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20C3D">
        <w:rPr>
          <w:rFonts w:ascii="TH SarabunPSK" w:hAnsi="TH SarabunPSK" w:cs="TH SarabunPSK"/>
          <w:position w:val="-4"/>
          <w:sz w:val="32"/>
          <w:szCs w:val="32"/>
          <w:cs/>
        </w:rPr>
        <w:object w:dxaOrig="220" w:dyaOrig="240" w14:anchorId="341BD642">
          <v:shape id="_x0000_i1030" type="#_x0000_t75" style="width:10.9pt;height:12pt" o:ole="">
            <v:imagedata r:id="rId44" o:title=""/>
          </v:shape>
          <o:OLEObject Type="Embed" ProgID="Equation.3" ShapeID="_x0000_i1030" DrawAspect="Content" ObjectID="_1711208646" r:id="rId45"/>
        </w:objec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แทน ผลรวม</w:t>
      </w:r>
    </w:p>
    <w:p w14:paraId="2B9D44FF" w14:textId="4B6CB26B" w:rsidR="00045FC0" w:rsidRDefault="00045FC0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</w:p>
    <w:p w14:paraId="602981CA" w14:textId="77777777" w:rsidR="008F6E51" w:rsidRPr="00717C19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14"/>
          <w:szCs w:val="14"/>
          <w:cs/>
        </w:rPr>
      </w:pPr>
    </w:p>
    <w:p w14:paraId="3365091C" w14:textId="3D47EFC4" w:rsidR="008F6E51" w:rsidRPr="00420C3D" w:rsidRDefault="008F6E51" w:rsidP="008F6E51">
      <w:pPr>
        <w:tabs>
          <w:tab w:val="left" w:pos="851"/>
          <w:tab w:val="left" w:pos="1134"/>
          <w:tab w:val="left" w:pos="1276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  <w:cs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5)</w:t>
      </w:r>
      <w:r w:rsidRPr="00420C3D">
        <w:rPr>
          <w:rFonts w:ascii="TH SarabunPSK" w:hAnsi="TH SarabunPSK" w:cs="TH SarabunPSK"/>
          <w:sz w:val="32"/>
          <w:szCs w:val="32"/>
        </w:rPr>
        <w:t xml:space="preserve"> </w:t>
      </w:r>
      <w:r w:rsidRPr="00420C3D">
        <w:rPr>
          <w:rFonts w:ascii="TH SarabunPSK" w:hAnsi="TH SarabunPSK" w:cs="TH SarabunPSK"/>
          <w:sz w:val="32"/>
          <w:szCs w:val="32"/>
          <w:cs/>
        </w:rPr>
        <w:t>การหา</w:t>
      </w:r>
      <w:r>
        <w:rPr>
          <w:rFonts w:ascii="TH SarabunPSK" w:hAnsi="TH SarabunPSK" w:cs="TH SarabunPSK" w:hint="cs"/>
          <w:sz w:val="32"/>
          <w:szCs w:val="32"/>
          <w:cs/>
        </w:rPr>
        <w:t>ประสิทธิภาพ</w:t>
      </w:r>
      <w:r w:rsidRPr="00420C3D">
        <w:rPr>
          <w:rFonts w:ascii="TH SarabunPSK" w:hAnsi="TH SarabunPSK" w:cs="TH SarabunPSK"/>
          <w:sz w:val="32"/>
          <w:szCs w:val="32"/>
          <w:cs/>
        </w:rPr>
        <w:t>ของ</w:t>
      </w:r>
      <w:r>
        <w:rPr>
          <w:rFonts w:ascii="TH SarabunPSK" w:hAnsi="TH SarabunPSK" w:cs="TH SarabunPSK"/>
          <w:sz w:val="32"/>
          <w:szCs w:val="32"/>
          <w:cs/>
        </w:rPr>
        <w:t>ชุด</w:t>
      </w:r>
      <w:r w:rsidR="00045FC0">
        <w:rPr>
          <w:rFonts w:ascii="TH SarabunPSK" w:hAnsi="TH SarabunPSK" w:cs="TH SarabunPSK" w:hint="cs"/>
          <w:sz w:val="32"/>
          <w:szCs w:val="32"/>
          <w:cs/>
        </w:rPr>
        <w:t>ฝึกอบรม</w:t>
      </w:r>
    </w:p>
    <w:p w14:paraId="461B5223" w14:textId="266FC496" w:rsidR="008F6E51" w:rsidRPr="00A5623C" w:rsidRDefault="008F6E51" w:rsidP="00A5623C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right="-292"/>
        <w:rPr>
          <w:rFonts w:ascii="TH SarabunPSK" w:hAnsi="TH SarabunPSK" w:cs="TH SarabunPSK"/>
          <w:spacing w:val="-4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A5623C">
        <w:rPr>
          <w:rFonts w:ascii="TH SarabunPSK" w:hAnsi="TH SarabunPSK" w:cs="TH SarabunPSK"/>
          <w:spacing w:val="-4"/>
          <w:sz w:val="32"/>
          <w:szCs w:val="32"/>
          <w:cs/>
        </w:rPr>
        <w:tab/>
        <w:t>หาประสิทธิภาพของชุด</w:t>
      </w:r>
      <w:r w:rsidRPr="00A5623C">
        <w:rPr>
          <w:rFonts w:ascii="TH SarabunPSK" w:hAnsi="TH SarabunPSK" w:cs="TH SarabunPSK" w:hint="cs"/>
          <w:spacing w:val="-4"/>
          <w:sz w:val="32"/>
          <w:szCs w:val="32"/>
          <w:cs/>
        </w:rPr>
        <w:t>ฝึกอบรม</w:t>
      </w:r>
      <w:r w:rsidRPr="00A5623C">
        <w:rPr>
          <w:rFonts w:ascii="TH SarabunPSK" w:hAnsi="TH SarabunPSK" w:cs="TH SarabunPSK"/>
          <w:spacing w:val="-4"/>
          <w:sz w:val="32"/>
          <w:szCs w:val="32"/>
          <w:cs/>
        </w:rPr>
        <w:t xml:space="preserve"> โดยใช้สูตร  </w:t>
      </w:r>
      <w:r w:rsidRPr="00A5623C">
        <w:rPr>
          <w:rFonts w:ascii="TH SarabunPSK" w:hAnsi="TH SarabunPSK" w:cs="TH SarabunPSK"/>
          <w:spacing w:val="-4"/>
          <w:sz w:val="32"/>
          <w:szCs w:val="32"/>
        </w:rPr>
        <w:t>E</w:t>
      </w:r>
      <w:r w:rsidRPr="00A5623C">
        <w:rPr>
          <w:rFonts w:ascii="TH SarabunPSK" w:hAnsi="TH SarabunPSK" w:cs="TH SarabunPSK"/>
          <w:spacing w:val="-4"/>
          <w:sz w:val="32"/>
          <w:szCs w:val="32"/>
          <w:vertAlign w:val="subscript"/>
        </w:rPr>
        <w:t>1</w:t>
      </w:r>
      <w:r w:rsidRPr="00A5623C">
        <w:rPr>
          <w:rFonts w:ascii="TH SarabunPSK" w:hAnsi="TH SarabunPSK" w:cs="TH SarabunPSK"/>
          <w:spacing w:val="-4"/>
          <w:sz w:val="32"/>
          <w:szCs w:val="32"/>
          <w:cs/>
        </w:rPr>
        <w:t>/</w:t>
      </w:r>
      <w:r w:rsidRPr="00A5623C">
        <w:rPr>
          <w:rFonts w:ascii="TH SarabunPSK" w:hAnsi="TH SarabunPSK" w:cs="TH SarabunPSK"/>
          <w:spacing w:val="-4"/>
          <w:sz w:val="32"/>
          <w:szCs w:val="32"/>
        </w:rPr>
        <w:t>E</w:t>
      </w:r>
      <w:r w:rsidRPr="00A5623C">
        <w:rPr>
          <w:rFonts w:ascii="TH SarabunPSK" w:hAnsi="TH SarabunPSK" w:cs="TH SarabunPSK"/>
          <w:spacing w:val="-4"/>
          <w:sz w:val="32"/>
          <w:szCs w:val="32"/>
          <w:vertAlign w:val="subscript"/>
        </w:rPr>
        <w:t>2</w:t>
      </w:r>
      <w:r w:rsidRPr="00A5623C"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 (ชั</w:t>
      </w:r>
      <w:r w:rsidRPr="00A5623C">
        <w:rPr>
          <w:rFonts w:ascii="TH SarabunPSK" w:hAnsi="TH SarabunPSK" w:cs="TH SarabunPSK"/>
          <w:spacing w:val="-4"/>
          <w:sz w:val="32"/>
          <w:szCs w:val="32"/>
          <w:cs/>
        </w:rPr>
        <w:t>ยยง</w:t>
      </w:r>
      <w:proofErr w:type="spellStart"/>
      <w:r w:rsidRPr="00A5623C">
        <w:rPr>
          <w:rFonts w:ascii="TH SarabunPSK" w:hAnsi="TH SarabunPSK" w:cs="TH SarabunPSK"/>
          <w:spacing w:val="-4"/>
          <w:sz w:val="32"/>
          <w:szCs w:val="32"/>
          <w:cs/>
        </w:rPr>
        <w:t>ค์</w:t>
      </w:r>
      <w:proofErr w:type="spellEnd"/>
      <w:r w:rsidRPr="00A5623C">
        <w:rPr>
          <w:rFonts w:ascii="TH SarabunPSK" w:hAnsi="TH SarabunPSK" w:cs="TH SarabunPSK"/>
          <w:spacing w:val="-4"/>
          <w:sz w:val="32"/>
          <w:szCs w:val="32"/>
          <w:cs/>
        </w:rPr>
        <w:t xml:space="preserve"> พรหมวงศ์ และคณะ</w:t>
      </w:r>
      <w:r w:rsidRPr="00A5623C"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, </w:t>
      </w:r>
      <w:r w:rsidRPr="00A5623C">
        <w:rPr>
          <w:rFonts w:ascii="TH SarabunPSK" w:hAnsi="TH SarabunPSK" w:cs="TH SarabunPSK"/>
          <w:spacing w:val="-4"/>
          <w:sz w:val="32"/>
          <w:szCs w:val="32"/>
        </w:rPr>
        <w:t>2540</w:t>
      </w:r>
      <w:r w:rsidRPr="00A5623C"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 </w:t>
      </w:r>
      <w:r w:rsidRPr="00A5623C">
        <w:rPr>
          <w:rFonts w:ascii="TH SarabunPSK" w:hAnsi="TH SarabunPSK" w:cs="TH SarabunPSK"/>
          <w:spacing w:val="-4"/>
          <w:sz w:val="32"/>
          <w:szCs w:val="32"/>
          <w:cs/>
        </w:rPr>
        <w:t xml:space="preserve">: </w:t>
      </w:r>
      <w:r w:rsidRPr="00A5623C">
        <w:rPr>
          <w:rFonts w:ascii="TH SarabunPSK" w:hAnsi="TH SarabunPSK" w:cs="TH SarabunPSK"/>
          <w:spacing w:val="-4"/>
          <w:sz w:val="32"/>
          <w:szCs w:val="32"/>
        </w:rPr>
        <w:t>124</w:t>
      </w:r>
      <w:r w:rsidRPr="00A5623C">
        <w:rPr>
          <w:rFonts w:ascii="TH SarabunPSK" w:hAnsi="TH SarabunPSK" w:cs="TH SarabunPSK"/>
          <w:spacing w:val="-4"/>
          <w:sz w:val="32"/>
          <w:szCs w:val="32"/>
          <w:cs/>
        </w:rPr>
        <w:t xml:space="preserve">) </w:t>
      </w:r>
    </w:p>
    <w:p w14:paraId="57A94301" w14:textId="77777777" w:rsidR="008F6E51" w:rsidRPr="00456BCB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20"/>
          <w:szCs w:val="20"/>
        </w:rPr>
      </w:pPr>
    </w:p>
    <w:p w14:paraId="212ACFD3" w14:textId="7D00F1B1" w:rsidR="008F6E51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  <w:t xml:space="preserve">Process </w:t>
      </w:r>
      <w:r w:rsidRPr="00420C3D">
        <w:rPr>
          <w:rFonts w:ascii="TH SarabunPSK" w:hAnsi="TH SarabunPSK" w:cs="TH SarabunPSK"/>
          <w:sz w:val="32"/>
          <w:szCs w:val="32"/>
          <w:cs/>
        </w:rPr>
        <w:t>(</w:t>
      </w:r>
      <w:r w:rsidRPr="00420C3D">
        <w:rPr>
          <w:rFonts w:ascii="TH SarabunPSK" w:hAnsi="TH SarabunPSK" w:cs="TH SarabunPSK"/>
          <w:sz w:val="32"/>
          <w:szCs w:val="32"/>
        </w:rPr>
        <w:t>E</w:t>
      </w:r>
      <w:r w:rsidRPr="00420C3D">
        <w:rPr>
          <w:rFonts w:ascii="TH SarabunPSK" w:hAnsi="TH SarabunPSK" w:cs="TH SarabunPSK"/>
          <w:sz w:val="32"/>
          <w:szCs w:val="32"/>
          <w:vertAlign w:val="subscript"/>
        </w:rPr>
        <w:t>1</w:t>
      </w:r>
      <w:proofErr w:type="gramStart"/>
      <w:r w:rsidRPr="00420C3D">
        <w:rPr>
          <w:rFonts w:ascii="TH SarabunPSK" w:hAnsi="TH SarabunPSK" w:cs="TH SarabunPSK"/>
          <w:sz w:val="32"/>
          <w:szCs w:val="32"/>
          <w:cs/>
        </w:rPr>
        <w:t>)  =</w:t>
      </w:r>
      <w:proofErr w:type="gramEnd"/>
      <w:r w:rsidRPr="00420C3D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851706" w:rsidRPr="00420C3D">
        <w:rPr>
          <w:rFonts w:ascii="TH SarabunPSK" w:hAnsi="TH SarabunPSK" w:cs="TH SarabunPSK"/>
          <w:position w:val="-24"/>
          <w:sz w:val="32"/>
          <w:szCs w:val="32"/>
        </w:rPr>
        <w:object w:dxaOrig="1160" w:dyaOrig="980" w14:anchorId="2AF77646">
          <v:shape id="_x0000_i1031" type="#_x0000_t75" style="width:45.25pt;height:39.25pt" o:ole="">
            <v:imagedata r:id="rId46" o:title=""/>
          </v:shape>
          <o:OLEObject Type="Embed" ProgID="Equation.3" ShapeID="_x0000_i1031" DrawAspect="Content" ObjectID="_1711208647" r:id="rId47"/>
        </w:object>
      </w:r>
    </w:p>
    <w:p w14:paraId="26F1DBB4" w14:textId="77777777" w:rsidR="008F6E51" w:rsidRPr="00456BCB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line="22" w:lineRule="atLeast"/>
        <w:rPr>
          <w:rFonts w:ascii="TH SarabunPSK" w:hAnsi="TH SarabunPSK" w:cs="TH SarabunPSK"/>
          <w:sz w:val="16"/>
          <w:szCs w:val="16"/>
        </w:rPr>
      </w:pPr>
    </w:p>
    <w:p w14:paraId="278645B0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 xml:space="preserve">เมื่อ </w:t>
      </w:r>
      <w:r w:rsidRPr="00420C3D">
        <w:rPr>
          <w:rFonts w:ascii="TH SarabunPSK" w:hAnsi="TH SarabunPSK" w:cs="TH SarabunPSK"/>
          <w:sz w:val="32"/>
          <w:szCs w:val="32"/>
        </w:rPr>
        <w:tab/>
        <w:t>E</w:t>
      </w:r>
      <w:r w:rsidRPr="00420C3D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420C3D">
        <w:rPr>
          <w:rFonts w:ascii="TH SarabunPSK" w:hAnsi="TH SarabunPSK" w:cs="TH SarabunPSK"/>
          <w:sz w:val="32"/>
          <w:szCs w:val="32"/>
          <w:cs/>
        </w:rPr>
        <w:tab/>
        <w:t xml:space="preserve">แทน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20C3D">
        <w:rPr>
          <w:rFonts w:ascii="TH SarabunPSK" w:hAnsi="TH SarabunPSK" w:cs="TH SarabunPSK"/>
          <w:sz w:val="32"/>
          <w:szCs w:val="32"/>
          <w:cs/>
        </w:rPr>
        <w:t>ประสิทธิภาพของกระบวนการ คิดเป็นร้อยละของคะแนน</w:t>
      </w:r>
    </w:p>
    <w:p w14:paraId="652C2B61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  <w:cs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 xml:space="preserve">เฉลี่ยของนักศึกษาทั้งหมดที่ได้จากการทำแบบฝึกหัด </w:t>
      </w:r>
    </w:p>
    <w:p w14:paraId="6A891C26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แบบทดสอบย่อย ใบงาน การทดสอบภาคปฏิบัติ และคะแนน</w:t>
      </w:r>
    </w:p>
    <w:p w14:paraId="2909DDEF" w14:textId="6D3E04D7" w:rsidR="008F6E51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คุณธรรม จริยธรรมและคุณลักษณะที่พึงประสงค์ระหว่างเรียน</w:t>
      </w:r>
    </w:p>
    <w:p w14:paraId="7F4CAD81" w14:textId="6F707AE2" w:rsidR="0068387E" w:rsidRDefault="0068387E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</w:rPr>
      </w:pPr>
    </w:p>
    <w:p w14:paraId="49271D6C" w14:textId="77777777" w:rsidR="00A5623C" w:rsidRPr="00420C3D" w:rsidRDefault="00A5623C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  <w:cs/>
        </w:rPr>
      </w:pPr>
    </w:p>
    <w:p w14:paraId="7A93E486" w14:textId="1B802F56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="00A5623C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="00851706" w:rsidRPr="00420C3D">
        <w:rPr>
          <w:rFonts w:ascii="TH SarabunPSK" w:hAnsi="TH SarabunPSK" w:cs="TH SarabunPSK"/>
          <w:position w:val="-14"/>
          <w:sz w:val="32"/>
          <w:szCs w:val="32"/>
          <w:cs/>
        </w:rPr>
        <w:object w:dxaOrig="540" w:dyaOrig="400" w14:anchorId="72811C2A">
          <v:shape id="_x0000_i1032" type="#_x0000_t75" style="width:21.25pt;height:15.25pt" o:ole="">
            <v:imagedata r:id="rId48" o:title=""/>
          </v:shape>
          <o:OLEObject Type="Embed" ProgID="Equation.3" ShapeID="_x0000_i1032" DrawAspect="Content" ObjectID="_1711208648" r:id="rId49"/>
        </w:objec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 แทน</w:t>
      </w:r>
      <w:r w:rsidR="00A5623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5623C" w:rsidRPr="00A5623C">
        <w:rPr>
          <w:rFonts w:ascii="TH SarabunPSK" w:hAnsi="TH SarabunPSK" w:cs="TH SarabunPSK" w:hint="cs"/>
          <w:sz w:val="24"/>
          <w:szCs w:val="24"/>
          <w:cs/>
        </w:rPr>
        <w:t xml:space="preserve"> </w:t>
      </w:r>
      <w:r w:rsidRPr="00A5623C">
        <w:rPr>
          <w:rFonts w:ascii="TH SarabunPSK" w:hAnsi="TH SarabunPSK" w:cs="TH SarabunPSK"/>
          <w:sz w:val="24"/>
          <w:szCs w:val="24"/>
          <w:cs/>
        </w:rPr>
        <w:t xml:space="preserve"> </w: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 ผลรวมคะแนนของนักศึกษาทั้งหมดที่ได้จากการทำ</w:t>
      </w:r>
    </w:p>
    <w:p w14:paraId="16B2EC8E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แบบฝึกหัด แบบทดสอบย่อย ใบงาน การทดสอบภาคปฏิบัติ</w:t>
      </w:r>
    </w:p>
    <w:p w14:paraId="6929D16F" w14:textId="77777777" w:rsidR="008F6E51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ระหว่างเรียนและคะแนนคุณธรรม จริยธรรม และคุณลักษณะ</w:t>
      </w:r>
    </w:p>
    <w:p w14:paraId="045484F7" w14:textId="6281F187" w:rsidR="008F6E51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</w:t>
      </w:r>
      <w:r w:rsidRPr="00420C3D">
        <w:rPr>
          <w:rFonts w:ascii="TH SarabunPSK" w:hAnsi="TH SarabunPSK" w:cs="TH SarabunPSK"/>
          <w:sz w:val="32"/>
          <w:szCs w:val="32"/>
          <w:cs/>
        </w:rPr>
        <w:t>ที่พึงประสงค์</w:t>
      </w:r>
    </w:p>
    <w:p w14:paraId="397DB1F3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  <w:t>N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แทน   จำนวนผู้เรียน</w:t>
      </w:r>
    </w:p>
    <w:p w14:paraId="2620964A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  <w:t>A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แทน   คะแนนเต็มของการทำแบบฝึกหัด แบบทดสอบย่อย ใบงาน             </w:t>
      </w:r>
    </w:p>
    <w:p w14:paraId="4B3254A5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  <w:cs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การทดสอบภาคปฏิบัติระหว่างเรียน และคะแนนคุณธรรม</w:t>
      </w:r>
    </w:p>
    <w:p w14:paraId="64E62DE2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จริยธรรม และคุณลักษณะที่พึงประสงค์</w:t>
      </w:r>
    </w:p>
    <w:p w14:paraId="6D7B1F2D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16"/>
          <w:szCs w:val="16"/>
        </w:rPr>
      </w:pPr>
    </w:p>
    <w:p w14:paraId="2767E6A7" w14:textId="52B8D562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 xml:space="preserve">Process </w:t>
      </w:r>
      <w:r w:rsidRPr="00420C3D">
        <w:rPr>
          <w:rFonts w:ascii="TH SarabunPSK" w:hAnsi="TH SarabunPSK" w:cs="TH SarabunPSK"/>
          <w:sz w:val="32"/>
          <w:szCs w:val="32"/>
          <w:cs/>
        </w:rPr>
        <w:t>(</w:t>
      </w:r>
      <w:r w:rsidRPr="00420C3D">
        <w:rPr>
          <w:rFonts w:ascii="TH SarabunPSK" w:hAnsi="TH SarabunPSK" w:cs="TH SarabunPSK"/>
          <w:sz w:val="32"/>
          <w:szCs w:val="32"/>
        </w:rPr>
        <w:t>E</w:t>
      </w:r>
      <w:r w:rsidRPr="00420C3D">
        <w:rPr>
          <w:rFonts w:ascii="TH SarabunPSK" w:hAnsi="TH SarabunPSK" w:cs="TH SarabunPSK"/>
          <w:sz w:val="32"/>
          <w:szCs w:val="32"/>
          <w:vertAlign w:val="subscript"/>
        </w:rPr>
        <w:t>2</w:t>
      </w:r>
      <w:proofErr w:type="gramStart"/>
      <w:r w:rsidRPr="00420C3D">
        <w:rPr>
          <w:rFonts w:ascii="TH SarabunPSK" w:hAnsi="TH SarabunPSK" w:cs="TH SarabunPSK"/>
          <w:sz w:val="32"/>
          <w:szCs w:val="32"/>
          <w:cs/>
        </w:rPr>
        <w:t>)  =</w:t>
      </w:r>
      <w:proofErr w:type="gramEnd"/>
      <w:r w:rsidRPr="00420C3D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851706" w:rsidRPr="00420C3D">
        <w:rPr>
          <w:rFonts w:ascii="TH SarabunPSK" w:hAnsi="TH SarabunPSK" w:cs="TH SarabunPSK"/>
          <w:position w:val="-24"/>
          <w:sz w:val="32"/>
          <w:szCs w:val="32"/>
        </w:rPr>
        <w:object w:dxaOrig="1160" w:dyaOrig="980" w14:anchorId="5E227510">
          <v:shape id="_x0000_i1033" type="#_x0000_t75" style="width:50.75pt;height:42.55pt" o:ole="">
            <v:imagedata r:id="rId50" o:title=""/>
          </v:shape>
          <o:OLEObject Type="Embed" ProgID="Equation.3" ShapeID="_x0000_i1033" DrawAspect="Content" ObjectID="_1711208649" r:id="rId51"/>
        </w:object>
      </w:r>
    </w:p>
    <w:p w14:paraId="58085E52" w14:textId="77777777" w:rsidR="008F6E51" w:rsidRPr="00456BCB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12"/>
          <w:szCs w:val="12"/>
        </w:rPr>
      </w:pPr>
    </w:p>
    <w:p w14:paraId="54175ED5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เมื่อ</w:t>
      </w:r>
      <w:r w:rsidRPr="00420C3D">
        <w:rPr>
          <w:rFonts w:ascii="TH SarabunPSK" w:hAnsi="TH SarabunPSK" w:cs="TH SarabunPSK"/>
          <w:sz w:val="32"/>
          <w:szCs w:val="32"/>
        </w:rPr>
        <w:tab/>
        <w:t>E</w:t>
      </w:r>
      <w:r w:rsidRPr="00420C3D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แทน   ประสิทธิภาพของผลลัพธ์ คิดเป็นร้อยละของคะแนนเฉลี่ย</w:t>
      </w:r>
    </w:p>
    <w:p w14:paraId="1F9DF290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  <w:cs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20C3D">
        <w:rPr>
          <w:rFonts w:ascii="TH SarabunPSK" w:hAnsi="TH SarabunPSK" w:cs="TH SarabunPSK"/>
          <w:sz w:val="32"/>
          <w:szCs w:val="32"/>
          <w:cs/>
        </w:rPr>
        <w:t>ของนักศึกษาทั้งหมดที่ได้จากการทำแบบทดสอบวัดผล</w:t>
      </w:r>
    </w:p>
    <w:p w14:paraId="096F4858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ind w:left="1702" w:hanging="1702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 xml:space="preserve">      สัมฤทธิ์ทางการเรียนเมื่อสิ้นสุด</w:t>
      </w:r>
    </w:p>
    <w:p w14:paraId="0D371D22" w14:textId="5D5EE806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="00851706" w:rsidRPr="00420C3D">
        <w:rPr>
          <w:rFonts w:ascii="TH SarabunPSK" w:hAnsi="TH SarabunPSK" w:cs="TH SarabunPSK"/>
          <w:position w:val="-14"/>
          <w:sz w:val="32"/>
          <w:szCs w:val="32"/>
          <w:cs/>
        </w:rPr>
        <w:object w:dxaOrig="540" w:dyaOrig="400" w14:anchorId="6AF1BFC0">
          <v:shape id="_x0000_i1034" type="#_x0000_t75" style="width:21.8pt;height:15.8pt" o:ole="">
            <v:imagedata r:id="rId52" o:title=""/>
          </v:shape>
          <o:OLEObject Type="Embed" ProgID="Equation.3" ShapeID="_x0000_i1034" DrawAspect="Content" ObjectID="_1711208650" r:id="rId53"/>
        </w:objec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420C3D">
        <w:rPr>
          <w:rFonts w:ascii="TH SarabunPSK" w:hAnsi="TH SarabunPSK" w:cs="TH SarabunPSK"/>
          <w:sz w:val="32"/>
          <w:szCs w:val="32"/>
          <w:cs/>
        </w:rPr>
        <w:t>แทน    ผลรวมของคะแนนทดสอบผลสัมฤทธิ์ทางการเรียนหลัง</w:t>
      </w:r>
    </w:p>
    <w:p w14:paraId="16654791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 xml:space="preserve">          การทดลองสิ้นสุด</w:t>
      </w:r>
    </w:p>
    <w:p w14:paraId="46775194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  <w:t>N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แทน    จำนวนผู้เรียน</w:t>
      </w:r>
    </w:p>
    <w:p w14:paraId="6A8174AD" w14:textId="77777777" w:rsidR="008F6E51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>B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แทน    คะแนนเต็มของคะแนนทดสอบผลสัมฤทธิ์ทางการเรียน</w:t>
      </w:r>
    </w:p>
    <w:p w14:paraId="03660FDB" w14:textId="77777777" w:rsidR="008F6E51" w:rsidRPr="0035044A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20"/>
          <w:szCs w:val="20"/>
        </w:rPr>
      </w:pPr>
    </w:p>
    <w:p w14:paraId="7D7AF376" w14:textId="2714DC27" w:rsidR="008F6E51" w:rsidRDefault="008F6E51" w:rsidP="008F6E51">
      <w:pPr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6)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B7EA2">
        <w:rPr>
          <w:rFonts w:ascii="TH SarabunPSK" w:hAnsi="TH SarabunPSK" w:cs="TH SarabunPSK"/>
          <w:sz w:val="32"/>
          <w:szCs w:val="32"/>
          <w:cs/>
        </w:rPr>
        <w:t>สถิติที่ใช้ในการหาค่าดัชนีประสิทธิผล (</w:t>
      </w:r>
      <w:r w:rsidRPr="005B7EA2">
        <w:rPr>
          <w:rFonts w:ascii="TH SarabunPSK" w:hAnsi="TH SarabunPSK" w:cs="TH SarabunPSK"/>
          <w:sz w:val="32"/>
          <w:szCs w:val="32"/>
        </w:rPr>
        <w:t>The Effectiveness Index</w:t>
      </w:r>
      <w:r w:rsidRPr="005B7EA2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5B7EA2">
        <w:rPr>
          <w:rFonts w:ascii="TH SarabunPSK" w:hAnsi="TH SarabunPSK" w:cs="TH SarabunPSK"/>
          <w:sz w:val="32"/>
          <w:szCs w:val="32"/>
        </w:rPr>
        <w:t>E</w:t>
      </w:r>
      <w:r w:rsidRPr="005B7EA2">
        <w:rPr>
          <w:rFonts w:ascii="TH SarabunPSK" w:hAnsi="TH SarabunPSK" w:cs="TH SarabunPSK"/>
          <w:sz w:val="32"/>
          <w:szCs w:val="32"/>
          <w:cs/>
        </w:rPr>
        <w:t>.</w:t>
      </w:r>
      <w:r w:rsidRPr="005B7EA2">
        <w:rPr>
          <w:rFonts w:ascii="TH SarabunPSK" w:hAnsi="TH SarabunPSK" w:cs="TH SarabunPSK"/>
          <w:sz w:val="32"/>
          <w:szCs w:val="32"/>
        </w:rPr>
        <w:t>I</w:t>
      </w:r>
      <w:r w:rsidRPr="005B7EA2">
        <w:rPr>
          <w:rFonts w:ascii="TH SarabunPSK" w:hAnsi="TH SarabunPSK" w:cs="TH SarabunPSK"/>
          <w:sz w:val="32"/>
          <w:szCs w:val="32"/>
          <w:cs/>
        </w:rPr>
        <w:t>.) โดยใช้สูตร ดังนี้ (เผชิญ กิจระการ</w:t>
      </w:r>
      <w:r w:rsidRPr="005B7EA2">
        <w:rPr>
          <w:rFonts w:ascii="TH SarabunPSK" w:hAnsi="TH SarabunPSK" w:cs="TH SarabunPSK"/>
          <w:sz w:val="32"/>
          <w:szCs w:val="32"/>
        </w:rPr>
        <w:t>, 2546</w:t>
      </w:r>
      <w:r w:rsidRPr="005B7EA2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5B7EA2">
        <w:rPr>
          <w:rFonts w:ascii="TH SarabunPSK" w:hAnsi="TH SarabunPSK" w:cs="TH SarabunPSK"/>
          <w:sz w:val="32"/>
          <w:szCs w:val="32"/>
        </w:rPr>
        <w:t>120</w:t>
      </w:r>
      <w:r w:rsidRPr="005B7EA2">
        <w:rPr>
          <w:rFonts w:ascii="TH SarabunPSK" w:hAnsi="TH SarabunPSK" w:cs="TH SarabunPSK"/>
          <w:sz w:val="32"/>
          <w:szCs w:val="32"/>
          <w:cs/>
        </w:rPr>
        <w:t>)</w:t>
      </w:r>
    </w:p>
    <w:p w14:paraId="70DAEAD4" w14:textId="77777777" w:rsidR="008F6E51" w:rsidRDefault="008F6E51" w:rsidP="008F6E51">
      <w:pPr>
        <w:tabs>
          <w:tab w:val="left" w:pos="1418"/>
          <w:tab w:val="left" w:pos="2410"/>
        </w:tabs>
        <w:spacing w:line="240" w:lineRule="auto"/>
        <w:ind w:left="2080" w:hanging="946"/>
        <w:rPr>
          <w:rFonts w:ascii="TH SarabunPSK" w:hAnsi="TH SarabunPSK" w:cs="TH SarabunPSK"/>
          <w:sz w:val="32"/>
          <w:szCs w:val="32"/>
        </w:rPr>
      </w:pPr>
      <w:r w:rsidRPr="006363CE">
        <w:rPr>
          <w:rFonts w:ascii="TH SarabunPSK" w:hAnsi="TH SarabunPSK" w:cs="TH SarabunPSK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>
        <w:rPr>
          <w:rFonts w:ascii="TH SarabunPSK" w:hAnsi="TH SarabunPSK" w:cs="TH SarabunPSK"/>
          <w:sz w:val="32"/>
          <w:szCs w:val="32"/>
        </w:rPr>
        <w:t>E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I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=  </w:t>
      </w:r>
      <w:r w:rsidRPr="00231221">
        <w:rPr>
          <w:rFonts w:ascii="TH SarabunPSK" w:hAnsi="TH SarabunPSK" w:cs="TH SarabunPSK"/>
          <w:position w:val="-28"/>
        </w:rPr>
        <w:object w:dxaOrig="1320" w:dyaOrig="680" w14:anchorId="575619E4">
          <v:shape id="_x0000_i1035" type="#_x0000_t75" style="width:80.75pt;height:40.9pt" o:ole="">
            <v:imagedata r:id="rId54" o:title=""/>
          </v:shape>
          <o:OLEObject Type="Embed" ProgID="Equation.DSMT4" ShapeID="_x0000_i1035" DrawAspect="Content" ObjectID="_1711208651" r:id="rId55"/>
        </w:object>
      </w:r>
    </w:p>
    <w:p w14:paraId="6D99DF5A" w14:textId="18F25911" w:rsidR="008F6E51" w:rsidRDefault="008F6E51" w:rsidP="00A5623C">
      <w:pPr>
        <w:tabs>
          <w:tab w:val="left" w:pos="1418"/>
          <w:tab w:val="left" w:pos="2410"/>
        </w:tabs>
        <w:spacing w:line="240" w:lineRule="auto"/>
        <w:ind w:left="2080" w:hanging="946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6363CE">
        <w:rPr>
          <w:rFonts w:ascii="TH SarabunPSK" w:eastAsia="Times New Roman" w:hAnsi="TH SarabunPSK" w:cs="TH SarabunPSK"/>
          <w:sz w:val="32"/>
          <w:szCs w:val="32"/>
          <w:cs/>
        </w:rPr>
        <w:t xml:space="preserve">เมื่อ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Pr="006363CE">
        <w:rPr>
          <w:rFonts w:ascii="TH SarabunPSK" w:eastAsia="Times New Roman" w:hAnsi="TH SarabunPSK" w:cs="TH SarabunPSK"/>
          <w:sz w:val="32"/>
          <w:szCs w:val="32"/>
        </w:rPr>
        <w:t>E</w:t>
      </w:r>
      <w:r w:rsidRPr="006363CE">
        <w:rPr>
          <w:rFonts w:ascii="TH SarabunPSK" w:eastAsia="Times New Roman" w:hAnsi="TH SarabunPSK" w:cs="TH SarabunPSK"/>
          <w:sz w:val="32"/>
          <w:szCs w:val="32"/>
          <w:cs/>
        </w:rPr>
        <w:t>.</w:t>
      </w:r>
      <w:r w:rsidRPr="006363CE">
        <w:rPr>
          <w:rFonts w:ascii="TH SarabunPSK" w:eastAsia="Times New Roman" w:hAnsi="TH SarabunPSK" w:cs="TH SarabunPSK"/>
          <w:sz w:val="32"/>
          <w:szCs w:val="32"/>
        </w:rPr>
        <w:t xml:space="preserve">I </w:t>
      </w:r>
      <w:r w:rsidRPr="006363CE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= </w:t>
      </w:r>
      <w:r w:rsidRPr="006363CE">
        <w:rPr>
          <w:rFonts w:ascii="TH SarabunPSK" w:eastAsia="Times New Roman" w:hAnsi="TH SarabunPSK" w:cs="TH SarabunPSK"/>
          <w:sz w:val="32"/>
          <w:szCs w:val="32"/>
          <w:cs/>
        </w:rPr>
        <w:t>ดัชนีประสิทธิผล</w:t>
      </w:r>
    </w:p>
    <w:p w14:paraId="431A654C" w14:textId="77777777" w:rsidR="008F6E51" w:rsidRDefault="008F6E51" w:rsidP="008F6E51">
      <w:pPr>
        <w:tabs>
          <w:tab w:val="left" w:pos="1418"/>
          <w:tab w:val="left" w:pos="2410"/>
        </w:tabs>
        <w:spacing w:after="0" w:line="240" w:lineRule="auto"/>
        <w:ind w:left="2080" w:hanging="94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        </w:t>
      </w:r>
      <w:r w:rsidRPr="00DB21A5">
        <w:rPr>
          <w:position w:val="-8"/>
        </w:rPr>
        <w:object w:dxaOrig="620" w:dyaOrig="300" w14:anchorId="1D2C2476">
          <v:shape id="_x0000_i1036" type="#_x0000_t75" style="width:31.1pt;height:15.25pt" o:ole="">
            <v:imagedata r:id="rId56" o:title=""/>
          </v:shape>
          <o:OLEObject Type="Embed" ProgID="Equation.DSMT4" ShapeID="_x0000_i1036" DrawAspect="Content" ObjectID="_1711208652" r:id="rId57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= </w:t>
      </w:r>
      <w:r w:rsidRPr="006363CE">
        <w:rPr>
          <w:rFonts w:ascii="TH SarabunPSK" w:eastAsia="Times New Roman" w:hAnsi="TH SarabunPSK" w:cs="TH SarabunPSK"/>
          <w:sz w:val="32"/>
          <w:szCs w:val="32"/>
          <w:cs/>
        </w:rPr>
        <w:t>ผลรวมคะแนนทดสอบหลังเรียนทุกคน</w:t>
      </w:r>
    </w:p>
    <w:p w14:paraId="795C331B" w14:textId="77777777" w:rsidR="008F6E51" w:rsidRDefault="008F6E51" w:rsidP="008F6E51">
      <w:pPr>
        <w:tabs>
          <w:tab w:val="left" w:pos="1418"/>
          <w:tab w:val="left" w:pos="2410"/>
        </w:tabs>
        <w:spacing w:after="0" w:line="240" w:lineRule="auto"/>
        <w:ind w:left="2080" w:hanging="946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         </w:t>
      </w:r>
      <w:r w:rsidRPr="00DB21A5">
        <w:rPr>
          <w:position w:val="-4"/>
        </w:rPr>
        <w:object w:dxaOrig="480" w:dyaOrig="279" w14:anchorId="417F742C">
          <v:shape id="_x0000_i1037" type="#_x0000_t75" style="width:24pt;height:14.75pt" o:ole="">
            <v:imagedata r:id="rId58" o:title=""/>
          </v:shape>
          <o:OLEObject Type="Embed" ProgID="Equation.DSMT4" ShapeID="_x0000_i1037" DrawAspect="Content" ObjectID="_1711208653" r:id="rId59"/>
        </w:objec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= </w:t>
      </w:r>
      <w:r w:rsidRPr="006363CE">
        <w:rPr>
          <w:rFonts w:ascii="TH SarabunPSK" w:eastAsia="Times New Roman" w:hAnsi="TH SarabunPSK" w:cs="TH SarabunPSK"/>
          <w:sz w:val="32"/>
          <w:szCs w:val="32"/>
          <w:cs/>
        </w:rPr>
        <w:t>ผลรวมคะแนนทดสอบก่อนเรียนทุกคน</w:t>
      </w:r>
    </w:p>
    <w:p w14:paraId="61219B7A" w14:textId="3BA92261" w:rsidR="008F6E51" w:rsidRDefault="008F6E51" w:rsidP="008F6E51">
      <w:pPr>
        <w:tabs>
          <w:tab w:val="left" w:pos="1418"/>
          <w:tab w:val="left" w:pos="2410"/>
        </w:tabs>
        <w:spacing w:after="0" w:line="240" w:lineRule="auto"/>
        <w:ind w:left="2080" w:hanging="94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              </w:t>
      </w:r>
      <w:r w:rsidRPr="006363CE">
        <w:rPr>
          <w:rFonts w:ascii="TH SarabunPSK" w:eastAsia="Times New Roman" w:hAnsi="TH SarabunPSK" w:cs="TH SarabunPSK"/>
          <w:sz w:val="32"/>
          <w:szCs w:val="32"/>
        </w:rPr>
        <w:t>N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= </w:t>
      </w:r>
      <w:r w:rsidRPr="006363CE">
        <w:rPr>
          <w:rFonts w:ascii="TH SarabunPSK" w:eastAsia="Times New Roman" w:hAnsi="TH SarabunPSK" w:cs="TH SarabunPSK"/>
          <w:sz w:val="32"/>
          <w:szCs w:val="32"/>
          <w:cs/>
        </w:rPr>
        <w:t>จำนวนนักเรียน</w:t>
      </w:r>
    </w:p>
    <w:p w14:paraId="61567D25" w14:textId="6D6B2DF7" w:rsidR="008F6E51" w:rsidRDefault="008F6E51" w:rsidP="008F6E51">
      <w:pPr>
        <w:tabs>
          <w:tab w:val="left" w:pos="1418"/>
          <w:tab w:val="left" w:pos="2410"/>
        </w:tabs>
        <w:spacing w:after="0" w:line="240" w:lineRule="auto"/>
        <w:ind w:left="2080" w:hanging="946"/>
        <w:rPr>
          <w:rFonts w:ascii="TH SarabunPSK" w:eastAsia="CordiaNew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     </w:t>
      </w:r>
      <w:r w:rsidRPr="006363CE">
        <w:rPr>
          <w:rFonts w:ascii="TH SarabunPSK" w:eastAsia="Times New Roman" w:hAnsi="TH SarabunPSK" w:cs="TH SarabunPSK"/>
          <w:sz w:val="32"/>
          <w:szCs w:val="32"/>
        </w:rPr>
        <w:t>Total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= </w:t>
      </w:r>
      <w:r w:rsidRPr="006363CE">
        <w:rPr>
          <w:rFonts w:ascii="TH SarabunPSK" w:eastAsia="CordiaNew" w:hAnsi="TH SarabunPSK" w:cs="TH SarabunPSK"/>
          <w:sz w:val="32"/>
          <w:szCs w:val="32"/>
          <w:cs/>
        </w:rPr>
        <w:t>ผลคูณของจำนวนนักเรียนกับคะแนนเต็ม</w:t>
      </w:r>
    </w:p>
    <w:p w14:paraId="4E0BEEE0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</w:p>
    <w:p w14:paraId="3AD7D992" w14:textId="6DEB80E4" w:rsidR="008F6E51" w:rsidRPr="00420C3D" w:rsidRDefault="008F6E51" w:rsidP="008F6E51">
      <w:pPr>
        <w:tabs>
          <w:tab w:val="left" w:pos="851"/>
          <w:tab w:val="left" w:pos="1134"/>
          <w:tab w:val="left" w:pos="1276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16"/>
          <w:szCs w:val="16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>7)</w: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 สถิติที่ใช้ในการเปรียบเทียบผลสัมฤทธิ์ทางการเรียน</w:t>
      </w:r>
      <w:r w:rsidR="00851706">
        <w:rPr>
          <w:rFonts w:ascii="TH SarabunPSK" w:hAnsi="TH SarabunPSK" w:cs="TH SarabunPSK" w:hint="cs"/>
          <w:sz w:val="32"/>
          <w:szCs w:val="32"/>
          <w:cs/>
        </w:rPr>
        <w:t xml:space="preserve"> (ฝึกอบรม)</w: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 โดยใช้สูตร </w:t>
      </w:r>
      <w:r w:rsidRPr="00420C3D">
        <w:rPr>
          <w:rFonts w:ascii="TH SarabunPSK" w:hAnsi="TH SarabunPSK" w:cs="TH SarabunPSK"/>
          <w:sz w:val="32"/>
          <w:szCs w:val="32"/>
        </w:rPr>
        <w:t>t</w:t>
      </w:r>
      <w:r w:rsidRPr="00420C3D">
        <w:rPr>
          <w:rFonts w:ascii="TH SarabunPSK" w:hAnsi="TH SarabunPSK" w:cs="TH SarabunPSK"/>
          <w:sz w:val="32"/>
          <w:szCs w:val="32"/>
          <w:cs/>
        </w:rPr>
        <w:t>-</w:t>
      </w:r>
      <w:r w:rsidRPr="00420C3D">
        <w:rPr>
          <w:rFonts w:ascii="TH SarabunPSK" w:hAnsi="TH SarabunPSK" w:cs="TH SarabunPSK"/>
          <w:sz w:val="32"/>
          <w:szCs w:val="32"/>
        </w:rPr>
        <w:t xml:space="preserve">test  </w:t>
      </w:r>
      <w:r w:rsidRPr="00420C3D">
        <w:rPr>
          <w:rFonts w:ascii="TH SarabunPSK" w:hAnsi="TH SarabunPSK" w:cs="TH SarabunPSK"/>
          <w:sz w:val="32"/>
          <w:szCs w:val="32"/>
          <w:cs/>
        </w:rPr>
        <w:t>(</w:t>
      </w:r>
      <w:r w:rsidRPr="00420C3D">
        <w:rPr>
          <w:rFonts w:ascii="TH SarabunPSK" w:hAnsi="TH SarabunPSK" w:cs="TH SarabunPSK"/>
          <w:sz w:val="32"/>
          <w:szCs w:val="32"/>
        </w:rPr>
        <w:t>Dependent  Samples</w:t>
      </w:r>
      <w:r w:rsidRPr="00420C3D">
        <w:rPr>
          <w:rFonts w:ascii="TH SarabunPSK" w:hAnsi="TH SarabunPSK" w:cs="TH SarabunPSK"/>
          <w:sz w:val="32"/>
          <w:szCs w:val="32"/>
          <w:cs/>
        </w:rPr>
        <w:t>)  (บุญชม ศรีสะอาด, 2543 : 10</w:t>
      </w:r>
      <w:r w:rsidRPr="00420C3D">
        <w:rPr>
          <w:rFonts w:ascii="TH SarabunPSK" w:hAnsi="TH SarabunPSK" w:cs="TH SarabunPSK"/>
          <w:sz w:val="32"/>
          <w:szCs w:val="32"/>
        </w:rPr>
        <w:t>9</w:t>
      </w:r>
      <w:r w:rsidRPr="00420C3D">
        <w:rPr>
          <w:rFonts w:ascii="TH SarabunPSK" w:hAnsi="TH SarabunPSK" w:cs="TH SarabunPSK"/>
          <w:sz w:val="32"/>
          <w:szCs w:val="32"/>
          <w:cs/>
        </w:rPr>
        <w:t xml:space="preserve">) </w:t>
      </w:r>
    </w:p>
    <w:p w14:paraId="05C299D9" w14:textId="77777777" w:rsidR="008F6E51" w:rsidRPr="0035044A" w:rsidRDefault="008F6E51" w:rsidP="008F6E51">
      <w:pPr>
        <w:tabs>
          <w:tab w:val="left" w:pos="851"/>
          <w:tab w:val="left" w:pos="1134"/>
          <w:tab w:val="left" w:pos="1276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10"/>
          <w:szCs w:val="10"/>
        </w:rPr>
      </w:pPr>
    </w:p>
    <w:p w14:paraId="1594CB36" w14:textId="77777777" w:rsidR="008F6E51" w:rsidRPr="00851706" w:rsidRDefault="008F6E51" w:rsidP="008F6E51">
      <w:pPr>
        <w:tabs>
          <w:tab w:val="left" w:pos="851"/>
          <w:tab w:val="left" w:pos="1134"/>
          <w:tab w:val="left" w:pos="1276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16"/>
          <w:szCs w:val="16"/>
          <w:cs/>
        </w:rPr>
      </w:pPr>
    </w:p>
    <w:p w14:paraId="0844A4FF" w14:textId="1C53449B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="00851706" w:rsidRPr="00420C3D">
        <w:rPr>
          <w:rFonts w:ascii="TH SarabunPSK" w:hAnsi="TH SarabunPSK" w:cs="TH SarabunPSK"/>
          <w:position w:val="-76"/>
          <w:sz w:val="32"/>
          <w:szCs w:val="32"/>
        </w:rPr>
        <w:object w:dxaOrig="2260" w:dyaOrig="1200" w14:anchorId="51988364">
          <v:shape id="_x0000_i1038" type="#_x0000_t75" style="width:96.55pt;height:51.25pt" o:ole="">
            <v:imagedata r:id="rId60" o:title=""/>
          </v:shape>
          <o:OLEObject Type="Embed" ProgID="Equation.3" ShapeID="_x0000_i1038" DrawAspect="Content" ObjectID="_1711208654" r:id="rId61"/>
        </w:object>
      </w:r>
    </w:p>
    <w:p w14:paraId="4C7A7DF6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16"/>
          <w:szCs w:val="16"/>
        </w:rPr>
      </w:pPr>
    </w:p>
    <w:p w14:paraId="123F3078" w14:textId="77777777" w:rsidR="008F6E51" w:rsidRPr="0035044A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</w:tabs>
        <w:spacing w:after="0" w:line="22" w:lineRule="atLeast"/>
        <w:rPr>
          <w:rFonts w:ascii="TH SarabunPSK" w:hAnsi="TH SarabunPSK" w:cs="TH SarabunPSK"/>
          <w:sz w:val="6"/>
          <w:szCs w:val="6"/>
        </w:rPr>
      </w:pPr>
    </w:p>
    <w:p w14:paraId="1D3326DD" w14:textId="77777777" w:rsidR="008F6E51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เมื่อ</w: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>t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แทน</w:t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ค่าสถิติที่ใช้เปรียบเทียบกับค่าวิกฤต เพื่อทราบความมี</w:t>
      </w:r>
    </w:p>
    <w:p w14:paraId="4E66B9C3" w14:textId="77777777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</w:t>
      </w:r>
      <w:r w:rsidRPr="00420C3D">
        <w:rPr>
          <w:rFonts w:ascii="TH SarabunPSK" w:hAnsi="TH SarabunPSK" w:cs="TH SarabunPSK"/>
          <w:sz w:val="32"/>
          <w:szCs w:val="32"/>
          <w:cs/>
        </w:rPr>
        <w:t>นัยสำคัญ</w:t>
      </w:r>
    </w:p>
    <w:p w14:paraId="55F140A2" w14:textId="5BC6EE62" w:rsidR="008F6E51" w:rsidRPr="00420C3D" w:rsidRDefault="008F6E51" w:rsidP="008F6E51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  <w:tab w:val="left" w:pos="2835"/>
          <w:tab w:val="left" w:pos="3119"/>
          <w:tab w:val="left" w:pos="3402"/>
        </w:tabs>
        <w:spacing w:after="0" w:line="22" w:lineRule="atLeast"/>
        <w:rPr>
          <w:rFonts w:ascii="TH SarabunPSK" w:hAnsi="TH SarabunPSK" w:cs="TH SarabunPSK"/>
          <w:sz w:val="32"/>
          <w:szCs w:val="32"/>
        </w:rPr>
      </w:pP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</w:rPr>
        <w:t>D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แทน</w:t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ค่าผลต่างระหว่างคู่คะแนน</w:t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ab/>
      </w:r>
      <w:r w:rsidR="00A5623C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420C3D">
        <w:rPr>
          <w:rFonts w:ascii="TH SarabunPSK" w:hAnsi="TH SarabunPSK" w:cs="TH SarabunPSK"/>
          <w:sz w:val="32"/>
          <w:szCs w:val="32"/>
        </w:rPr>
        <w:t>n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  <w:cs/>
        </w:rPr>
        <w:t>แทน</w:t>
      </w:r>
      <w:r w:rsidRPr="00420C3D">
        <w:rPr>
          <w:rFonts w:ascii="TH SarabunPSK" w:hAnsi="TH SarabunPSK" w:cs="TH SarabunPSK"/>
          <w:sz w:val="32"/>
          <w:szCs w:val="32"/>
          <w:cs/>
        </w:rPr>
        <w:tab/>
        <w:t>จำนวนกลุ่มตัวอย่างหรือจำนวนคู่คะแนน</w:t>
      </w:r>
      <w:r w:rsidRPr="00420C3D">
        <w:rPr>
          <w:rFonts w:ascii="TH SarabunPSK" w:hAnsi="TH SarabunPSK" w:cs="TH SarabunPSK"/>
          <w:sz w:val="32"/>
          <w:szCs w:val="32"/>
        </w:rPr>
        <w:tab/>
      </w:r>
      <w:r w:rsidRPr="00420C3D">
        <w:rPr>
          <w:rFonts w:ascii="TH SarabunPSK" w:hAnsi="TH SarabunPSK" w:cs="TH SarabunPSK"/>
          <w:sz w:val="32"/>
          <w:szCs w:val="32"/>
        </w:rPr>
        <w:tab/>
      </w:r>
    </w:p>
    <w:sectPr w:rsidR="008F6E51" w:rsidRPr="00420C3D" w:rsidSect="000C7F76">
      <w:headerReference w:type="default" r:id="rId62"/>
      <w:pgSz w:w="12240" w:h="15840"/>
      <w:pgMar w:top="1474" w:right="1247" w:bottom="1247" w:left="2155" w:header="1140" w:footer="720" w:gutter="0"/>
      <w:pgNumType w:start="85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33B7AF" w14:textId="77777777" w:rsidR="00AB073F" w:rsidRDefault="00AB073F" w:rsidP="00DA67FE">
      <w:pPr>
        <w:spacing w:after="0" w:line="240" w:lineRule="auto"/>
      </w:pPr>
      <w:r>
        <w:separator/>
      </w:r>
    </w:p>
  </w:endnote>
  <w:endnote w:type="continuationSeparator" w:id="0">
    <w:p w14:paraId="3C6B157D" w14:textId="77777777" w:rsidR="00AB073F" w:rsidRDefault="00AB073F" w:rsidP="00DA67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rdi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9B2BC6" w14:textId="77777777" w:rsidR="00AB073F" w:rsidRDefault="00AB073F" w:rsidP="00DA67FE">
      <w:pPr>
        <w:spacing w:after="0" w:line="240" w:lineRule="auto"/>
      </w:pPr>
      <w:r>
        <w:separator/>
      </w:r>
    </w:p>
  </w:footnote>
  <w:footnote w:type="continuationSeparator" w:id="0">
    <w:p w14:paraId="4A682ADE" w14:textId="77777777" w:rsidR="00AB073F" w:rsidRDefault="00AB073F" w:rsidP="00DA67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H SarabunPSK" w:hAnsi="TH SarabunPSK" w:cs="TH SarabunPSK"/>
        <w:sz w:val="32"/>
        <w:szCs w:val="40"/>
      </w:rPr>
      <w:id w:val="559367166"/>
      <w:docPartObj>
        <w:docPartGallery w:val="Page Numbers (Top of Page)"/>
        <w:docPartUnique/>
      </w:docPartObj>
    </w:sdtPr>
    <w:sdtEndPr/>
    <w:sdtContent>
      <w:p w14:paraId="23E6F3D5" w14:textId="77777777" w:rsidR="00E207C4" w:rsidRDefault="00431BE7">
        <w:pPr>
          <w:pStyle w:val="a6"/>
          <w:jc w:val="right"/>
          <w:rPr>
            <w:rFonts w:ascii="TH SarabunPSK" w:hAnsi="TH SarabunPSK" w:cs="TH SarabunPSK"/>
            <w:sz w:val="32"/>
            <w:szCs w:val="40"/>
          </w:rPr>
        </w:pPr>
        <w:r w:rsidRPr="00DA67FE">
          <w:rPr>
            <w:rFonts w:ascii="TH SarabunPSK" w:hAnsi="TH SarabunPSK" w:cs="TH SarabunPSK"/>
            <w:sz w:val="32"/>
            <w:szCs w:val="40"/>
          </w:rPr>
          <w:fldChar w:fldCharType="begin"/>
        </w:r>
        <w:r w:rsidRPr="00DA67FE">
          <w:rPr>
            <w:rFonts w:ascii="TH SarabunPSK" w:hAnsi="TH SarabunPSK" w:cs="TH SarabunPSK"/>
            <w:sz w:val="32"/>
            <w:szCs w:val="40"/>
          </w:rPr>
          <w:instrText>PAGE   \* MERGEFORMAT</w:instrText>
        </w:r>
        <w:r w:rsidRPr="00DA67FE">
          <w:rPr>
            <w:rFonts w:ascii="TH SarabunPSK" w:hAnsi="TH SarabunPSK" w:cs="TH SarabunPSK"/>
            <w:sz w:val="32"/>
            <w:szCs w:val="40"/>
          </w:rPr>
          <w:fldChar w:fldCharType="separate"/>
        </w:r>
        <w:r w:rsidRPr="00DA67FE">
          <w:rPr>
            <w:rFonts w:ascii="TH SarabunPSK" w:hAnsi="TH SarabunPSK" w:cs="TH SarabunPSK"/>
            <w:sz w:val="32"/>
            <w:szCs w:val="40"/>
            <w:lang w:val="th-TH"/>
          </w:rPr>
          <w:t>2</w:t>
        </w:r>
        <w:r w:rsidRPr="00DA67FE">
          <w:rPr>
            <w:rFonts w:ascii="TH SarabunPSK" w:hAnsi="TH SarabunPSK" w:cs="TH SarabunPSK"/>
            <w:sz w:val="32"/>
            <w:szCs w:val="40"/>
          </w:rPr>
          <w:fldChar w:fldCharType="end"/>
        </w:r>
      </w:p>
      <w:p w14:paraId="53D2EFB2" w14:textId="752191E5" w:rsidR="00431BE7" w:rsidRPr="00DA67FE" w:rsidRDefault="00AB073F">
        <w:pPr>
          <w:pStyle w:val="a6"/>
          <w:jc w:val="right"/>
          <w:rPr>
            <w:rFonts w:ascii="TH SarabunPSK" w:hAnsi="TH SarabunPSK" w:cs="TH SarabunPSK"/>
            <w:sz w:val="32"/>
            <w:szCs w:val="40"/>
          </w:rPr>
        </w:pP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7C5AF6"/>
    <w:multiLevelType w:val="hybridMultilevel"/>
    <w:tmpl w:val="E6387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B86936"/>
    <w:multiLevelType w:val="hybridMultilevel"/>
    <w:tmpl w:val="82AA28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7F362F"/>
    <w:multiLevelType w:val="hybridMultilevel"/>
    <w:tmpl w:val="D0284700"/>
    <w:lvl w:ilvl="0" w:tplc="D376E960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1182230">
    <w:abstractNumId w:val="2"/>
  </w:num>
  <w:num w:numId="2" w16cid:durableId="1020401501">
    <w:abstractNumId w:val="0"/>
  </w:num>
  <w:num w:numId="3" w16cid:durableId="17706609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6ADA"/>
    <w:rsid w:val="000047E7"/>
    <w:rsid w:val="0001239F"/>
    <w:rsid w:val="00027204"/>
    <w:rsid w:val="00033CBF"/>
    <w:rsid w:val="00040D72"/>
    <w:rsid w:val="0004381E"/>
    <w:rsid w:val="00044108"/>
    <w:rsid w:val="00045FC0"/>
    <w:rsid w:val="00061E14"/>
    <w:rsid w:val="000717C9"/>
    <w:rsid w:val="00082AEA"/>
    <w:rsid w:val="0008737A"/>
    <w:rsid w:val="00091A09"/>
    <w:rsid w:val="000934DE"/>
    <w:rsid w:val="00096506"/>
    <w:rsid w:val="000A3386"/>
    <w:rsid w:val="000B0773"/>
    <w:rsid w:val="000B3051"/>
    <w:rsid w:val="000C7F76"/>
    <w:rsid w:val="000D4BFC"/>
    <w:rsid w:val="0011334B"/>
    <w:rsid w:val="0013182A"/>
    <w:rsid w:val="00132C76"/>
    <w:rsid w:val="001354CE"/>
    <w:rsid w:val="001371BF"/>
    <w:rsid w:val="00167C91"/>
    <w:rsid w:val="001746B8"/>
    <w:rsid w:val="0018038D"/>
    <w:rsid w:val="00182E47"/>
    <w:rsid w:val="001A204E"/>
    <w:rsid w:val="001A570C"/>
    <w:rsid w:val="001A5DD0"/>
    <w:rsid w:val="001B1A9D"/>
    <w:rsid w:val="001B37F5"/>
    <w:rsid w:val="001C2313"/>
    <w:rsid w:val="001C5D09"/>
    <w:rsid w:val="001D27B1"/>
    <w:rsid w:val="002315E6"/>
    <w:rsid w:val="002318E0"/>
    <w:rsid w:val="002408B7"/>
    <w:rsid w:val="0024200B"/>
    <w:rsid w:val="00251DE1"/>
    <w:rsid w:val="00261774"/>
    <w:rsid w:val="002730F9"/>
    <w:rsid w:val="00295903"/>
    <w:rsid w:val="002C48B2"/>
    <w:rsid w:val="002C5972"/>
    <w:rsid w:val="002C6B9A"/>
    <w:rsid w:val="002E39F3"/>
    <w:rsid w:val="002E4D25"/>
    <w:rsid w:val="002E649E"/>
    <w:rsid w:val="002F2A11"/>
    <w:rsid w:val="003034D6"/>
    <w:rsid w:val="00306931"/>
    <w:rsid w:val="003143BB"/>
    <w:rsid w:val="00314CF4"/>
    <w:rsid w:val="00323E45"/>
    <w:rsid w:val="00330CEC"/>
    <w:rsid w:val="00333273"/>
    <w:rsid w:val="00334A82"/>
    <w:rsid w:val="00337A14"/>
    <w:rsid w:val="0035208A"/>
    <w:rsid w:val="003545F4"/>
    <w:rsid w:val="00357635"/>
    <w:rsid w:val="00360C64"/>
    <w:rsid w:val="003719FA"/>
    <w:rsid w:val="00392C56"/>
    <w:rsid w:val="003C354A"/>
    <w:rsid w:val="003D1E1F"/>
    <w:rsid w:val="003D2E4D"/>
    <w:rsid w:val="003D3C2C"/>
    <w:rsid w:val="00411668"/>
    <w:rsid w:val="00421147"/>
    <w:rsid w:val="00421F70"/>
    <w:rsid w:val="00431BE7"/>
    <w:rsid w:val="00440D4A"/>
    <w:rsid w:val="00443002"/>
    <w:rsid w:val="0044378D"/>
    <w:rsid w:val="00454567"/>
    <w:rsid w:val="00455777"/>
    <w:rsid w:val="00473792"/>
    <w:rsid w:val="00491E2B"/>
    <w:rsid w:val="00494004"/>
    <w:rsid w:val="004A4C37"/>
    <w:rsid w:val="004D4386"/>
    <w:rsid w:val="004E2F50"/>
    <w:rsid w:val="004F09F4"/>
    <w:rsid w:val="004F4C31"/>
    <w:rsid w:val="004F7A89"/>
    <w:rsid w:val="00500D52"/>
    <w:rsid w:val="00503295"/>
    <w:rsid w:val="00505149"/>
    <w:rsid w:val="00520732"/>
    <w:rsid w:val="005338AD"/>
    <w:rsid w:val="005567E8"/>
    <w:rsid w:val="005575BC"/>
    <w:rsid w:val="005826B7"/>
    <w:rsid w:val="005908EF"/>
    <w:rsid w:val="005B23C2"/>
    <w:rsid w:val="005D0A5F"/>
    <w:rsid w:val="005F1252"/>
    <w:rsid w:val="005F1B2E"/>
    <w:rsid w:val="005F2424"/>
    <w:rsid w:val="00607B66"/>
    <w:rsid w:val="00613977"/>
    <w:rsid w:val="00617160"/>
    <w:rsid w:val="00627DB0"/>
    <w:rsid w:val="00643346"/>
    <w:rsid w:val="00651F12"/>
    <w:rsid w:val="0066273F"/>
    <w:rsid w:val="00665813"/>
    <w:rsid w:val="00666121"/>
    <w:rsid w:val="0067044B"/>
    <w:rsid w:val="00674801"/>
    <w:rsid w:val="0068387E"/>
    <w:rsid w:val="006A5E6F"/>
    <w:rsid w:val="006C12A8"/>
    <w:rsid w:val="006C74D5"/>
    <w:rsid w:val="006D1E53"/>
    <w:rsid w:val="006E25D6"/>
    <w:rsid w:val="006E5427"/>
    <w:rsid w:val="006F0571"/>
    <w:rsid w:val="006F5C63"/>
    <w:rsid w:val="00736451"/>
    <w:rsid w:val="00774CFD"/>
    <w:rsid w:val="007871B0"/>
    <w:rsid w:val="007B2A7D"/>
    <w:rsid w:val="007B5A50"/>
    <w:rsid w:val="007E334D"/>
    <w:rsid w:val="007F210D"/>
    <w:rsid w:val="007F5B9C"/>
    <w:rsid w:val="00804D23"/>
    <w:rsid w:val="00812259"/>
    <w:rsid w:val="00830969"/>
    <w:rsid w:val="00851706"/>
    <w:rsid w:val="00852D9C"/>
    <w:rsid w:val="00860D36"/>
    <w:rsid w:val="008708C9"/>
    <w:rsid w:val="00895A19"/>
    <w:rsid w:val="008C0624"/>
    <w:rsid w:val="008E7F79"/>
    <w:rsid w:val="008F6E51"/>
    <w:rsid w:val="009126DE"/>
    <w:rsid w:val="00933C04"/>
    <w:rsid w:val="0098461A"/>
    <w:rsid w:val="00984D48"/>
    <w:rsid w:val="00990230"/>
    <w:rsid w:val="009B002A"/>
    <w:rsid w:val="009B150B"/>
    <w:rsid w:val="009B35FA"/>
    <w:rsid w:val="009C7010"/>
    <w:rsid w:val="009D61C7"/>
    <w:rsid w:val="009F5AE7"/>
    <w:rsid w:val="00A06537"/>
    <w:rsid w:val="00A13D1B"/>
    <w:rsid w:val="00A175CD"/>
    <w:rsid w:val="00A17F89"/>
    <w:rsid w:val="00A25E0A"/>
    <w:rsid w:val="00A3686F"/>
    <w:rsid w:val="00A43320"/>
    <w:rsid w:val="00A51A10"/>
    <w:rsid w:val="00A51C46"/>
    <w:rsid w:val="00A55597"/>
    <w:rsid w:val="00A5623C"/>
    <w:rsid w:val="00A81A3C"/>
    <w:rsid w:val="00A86442"/>
    <w:rsid w:val="00A87DF9"/>
    <w:rsid w:val="00A901AD"/>
    <w:rsid w:val="00A92E23"/>
    <w:rsid w:val="00A951AB"/>
    <w:rsid w:val="00AA42F6"/>
    <w:rsid w:val="00AB073F"/>
    <w:rsid w:val="00AE4B17"/>
    <w:rsid w:val="00AF348C"/>
    <w:rsid w:val="00AF60DE"/>
    <w:rsid w:val="00B10242"/>
    <w:rsid w:val="00B166D2"/>
    <w:rsid w:val="00B37CA4"/>
    <w:rsid w:val="00B41294"/>
    <w:rsid w:val="00B41CFF"/>
    <w:rsid w:val="00B57E42"/>
    <w:rsid w:val="00B816C6"/>
    <w:rsid w:val="00B86367"/>
    <w:rsid w:val="00B97801"/>
    <w:rsid w:val="00BB478B"/>
    <w:rsid w:val="00BD30D4"/>
    <w:rsid w:val="00BF2AD8"/>
    <w:rsid w:val="00BF57D5"/>
    <w:rsid w:val="00BF5BBD"/>
    <w:rsid w:val="00BF7A88"/>
    <w:rsid w:val="00C06610"/>
    <w:rsid w:val="00C43FF4"/>
    <w:rsid w:val="00C542FD"/>
    <w:rsid w:val="00C57C1D"/>
    <w:rsid w:val="00C6417B"/>
    <w:rsid w:val="00C66A57"/>
    <w:rsid w:val="00C67D11"/>
    <w:rsid w:val="00C67FF5"/>
    <w:rsid w:val="00C745EE"/>
    <w:rsid w:val="00C80364"/>
    <w:rsid w:val="00C96795"/>
    <w:rsid w:val="00CB0C18"/>
    <w:rsid w:val="00CB7DC1"/>
    <w:rsid w:val="00CC6434"/>
    <w:rsid w:val="00CE653B"/>
    <w:rsid w:val="00D00F6D"/>
    <w:rsid w:val="00D016EE"/>
    <w:rsid w:val="00D12143"/>
    <w:rsid w:val="00D129AB"/>
    <w:rsid w:val="00D21CDF"/>
    <w:rsid w:val="00D32118"/>
    <w:rsid w:val="00D46852"/>
    <w:rsid w:val="00D47FA1"/>
    <w:rsid w:val="00D615E5"/>
    <w:rsid w:val="00D62BB6"/>
    <w:rsid w:val="00D63966"/>
    <w:rsid w:val="00D64CE2"/>
    <w:rsid w:val="00D72EF3"/>
    <w:rsid w:val="00D8016C"/>
    <w:rsid w:val="00D84807"/>
    <w:rsid w:val="00D931F7"/>
    <w:rsid w:val="00D95A32"/>
    <w:rsid w:val="00DA05C1"/>
    <w:rsid w:val="00DA67FE"/>
    <w:rsid w:val="00DB4CB3"/>
    <w:rsid w:val="00DB77A0"/>
    <w:rsid w:val="00DC033A"/>
    <w:rsid w:val="00DC4194"/>
    <w:rsid w:val="00DC55C1"/>
    <w:rsid w:val="00DF0E96"/>
    <w:rsid w:val="00E023DA"/>
    <w:rsid w:val="00E16ADA"/>
    <w:rsid w:val="00E207C4"/>
    <w:rsid w:val="00E311D4"/>
    <w:rsid w:val="00E47123"/>
    <w:rsid w:val="00E61C4C"/>
    <w:rsid w:val="00E6479E"/>
    <w:rsid w:val="00E652FB"/>
    <w:rsid w:val="00E67FD1"/>
    <w:rsid w:val="00E74140"/>
    <w:rsid w:val="00E7653C"/>
    <w:rsid w:val="00EB4112"/>
    <w:rsid w:val="00ED3E60"/>
    <w:rsid w:val="00ED739D"/>
    <w:rsid w:val="00EE7240"/>
    <w:rsid w:val="00EF45E2"/>
    <w:rsid w:val="00EF6BE3"/>
    <w:rsid w:val="00F04155"/>
    <w:rsid w:val="00F11A7E"/>
    <w:rsid w:val="00F15C16"/>
    <w:rsid w:val="00F333F3"/>
    <w:rsid w:val="00F430E1"/>
    <w:rsid w:val="00F574D0"/>
    <w:rsid w:val="00F57E48"/>
    <w:rsid w:val="00F613ED"/>
    <w:rsid w:val="00F65770"/>
    <w:rsid w:val="00F816DE"/>
    <w:rsid w:val="00F86D17"/>
    <w:rsid w:val="00F927C5"/>
    <w:rsid w:val="00F96B67"/>
    <w:rsid w:val="00FD36C2"/>
    <w:rsid w:val="00FE0AAB"/>
    <w:rsid w:val="00FE5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05DCA3"/>
  <w15:chartTrackingRefBased/>
  <w15:docId w15:val="{E9CE0944-E5EE-4C8B-ABF3-7B6A5C151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sonormal0">
    <w:name w:val="msonormal"/>
    <w:basedOn w:val="a"/>
    <w:rsid w:val="00E16ADA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paragraph" w:styleId="a3">
    <w:name w:val="Normal (Web)"/>
    <w:basedOn w:val="a"/>
    <w:uiPriority w:val="99"/>
    <w:unhideWhenUsed/>
    <w:rsid w:val="00E16ADA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paragraph" w:styleId="a4">
    <w:name w:val="caption"/>
    <w:basedOn w:val="a"/>
    <w:next w:val="a"/>
    <w:uiPriority w:val="35"/>
    <w:unhideWhenUsed/>
    <w:qFormat/>
    <w:rsid w:val="00860D36"/>
    <w:pPr>
      <w:spacing w:after="200" w:line="240" w:lineRule="auto"/>
    </w:pPr>
    <w:rPr>
      <w:i/>
      <w:iCs/>
      <w:color w:val="44546A" w:themeColor="text2"/>
      <w:sz w:val="18"/>
      <w:szCs w:val="22"/>
    </w:rPr>
  </w:style>
  <w:style w:type="paragraph" w:styleId="a5">
    <w:name w:val="List Paragraph"/>
    <w:basedOn w:val="a"/>
    <w:uiPriority w:val="34"/>
    <w:qFormat/>
    <w:rsid w:val="00FD36C2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DA67F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หัวกระดาษ อักขระ"/>
    <w:basedOn w:val="a0"/>
    <w:link w:val="a6"/>
    <w:uiPriority w:val="99"/>
    <w:rsid w:val="00DA67FE"/>
  </w:style>
  <w:style w:type="paragraph" w:styleId="a8">
    <w:name w:val="footer"/>
    <w:basedOn w:val="a"/>
    <w:link w:val="a9"/>
    <w:uiPriority w:val="99"/>
    <w:unhideWhenUsed/>
    <w:rsid w:val="00DA67F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9">
    <w:name w:val="ท้ายกระดาษ อักขระ"/>
    <w:basedOn w:val="a0"/>
    <w:link w:val="a8"/>
    <w:uiPriority w:val="99"/>
    <w:rsid w:val="00DA67FE"/>
  </w:style>
  <w:style w:type="table" w:styleId="aa">
    <w:name w:val="Table Grid"/>
    <w:basedOn w:val="a1"/>
    <w:rsid w:val="006A5E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6A5E6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312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5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9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jpeg"/><Relationship Id="rId39" Type="http://schemas.openxmlformats.org/officeDocument/2006/relationships/oleObject" Target="embeddings/oleObject3.bin"/><Relationship Id="rId21" Type="http://schemas.microsoft.com/office/2007/relationships/hdphoto" Target="media/hdphoto1.wdp"/><Relationship Id="rId34" Type="http://schemas.openxmlformats.org/officeDocument/2006/relationships/image" Target="media/image25.wmf"/><Relationship Id="rId42" Type="http://schemas.openxmlformats.org/officeDocument/2006/relationships/image" Target="media/image29.wmf"/><Relationship Id="rId47" Type="http://schemas.openxmlformats.org/officeDocument/2006/relationships/oleObject" Target="embeddings/oleObject7.bin"/><Relationship Id="rId50" Type="http://schemas.openxmlformats.org/officeDocument/2006/relationships/image" Target="media/image33.wmf"/><Relationship Id="rId55" Type="http://schemas.openxmlformats.org/officeDocument/2006/relationships/oleObject" Target="embeddings/oleObject11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1.jpeg"/><Relationship Id="rId41" Type="http://schemas.openxmlformats.org/officeDocument/2006/relationships/oleObject" Target="embeddings/oleObject4.bin"/><Relationship Id="rId54" Type="http://schemas.openxmlformats.org/officeDocument/2006/relationships/image" Target="media/image35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jpeg"/><Relationship Id="rId32" Type="http://schemas.openxmlformats.org/officeDocument/2006/relationships/image" Target="media/image23.jpeg"/><Relationship Id="rId37" Type="http://schemas.openxmlformats.org/officeDocument/2006/relationships/oleObject" Target="embeddings/oleObject2.bin"/><Relationship Id="rId40" Type="http://schemas.openxmlformats.org/officeDocument/2006/relationships/image" Target="media/image28.wmf"/><Relationship Id="rId45" Type="http://schemas.openxmlformats.org/officeDocument/2006/relationships/oleObject" Target="embeddings/oleObject6.bin"/><Relationship Id="rId53" Type="http://schemas.openxmlformats.org/officeDocument/2006/relationships/oleObject" Target="embeddings/oleObject10.bin"/><Relationship Id="rId58" Type="http://schemas.openxmlformats.org/officeDocument/2006/relationships/image" Target="media/image37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jpeg"/><Relationship Id="rId28" Type="http://schemas.openxmlformats.org/officeDocument/2006/relationships/image" Target="media/image20.jpeg"/><Relationship Id="rId36" Type="http://schemas.openxmlformats.org/officeDocument/2006/relationships/image" Target="media/image26.wmf"/><Relationship Id="rId49" Type="http://schemas.openxmlformats.org/officeDocument/2006/relationships/oleObject" Target="embeddings/oleObject8.bin"/><Relationship Id="rId57" Type="http://schemas.openxmlformats.org/officeDocument/2006/relationships/oleObject" Target="embeddings/oleObject12.bin"/><Relationship Id="rId61" Type="http://schemas.openxmlformats.org/officeDocument/2006/relationships/oleObject" Target="embeddings/oleObject14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microsoft.com/office/2007/relationships/hdphoto" Target="media/hdphoto2.wdp"/><Relationship Id="rId44" Type="http://schemas.openxmlformats.org/officeDocument/2006/relationships/image" Target="media/image30.wmf"/><Relationship Id="rId52" Type="http://schemas.openxmlformats.org/officeDocument/2006/relationships/image" Target="media/image34.wmf"/><Relationship Id="rId60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jpeg"/><Relationship Id="rId27" Type="http://schemas.openxmlformats.org/officeDocument/2006/relationships/image" Target="media/image19.jpeg"/><Relationship Id="rId30" Type="http://schemas.openxmlformats.org/officeDocument/2006/relationships/image" Target="media/image22.png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5.bin"/><Relationship Id="rId48" Type="http://schemas.openxmlformats.org/officeDocument/2006/relationships/image" Target="media/image32.wmf"/><Relationship Id="rId56" Type="http://schemas.openxmlformats.org/officeDocument/2006/relationships/image" Target="media/image36.wmf"/><Relationship Id="rId64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9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jpeg"/><Relationship Id="rId33" Type="http://schemas.openxmlformats.org/officeDocument/2006/relationships/image" Target="media/image24.jpeg"/><Relationship Id="rId38" Type="http://schemas.openxmlformats.org/officeDocument/2006/relationships/image" Target="media/image27.wmf"/><Relationship Id="rId46" Type="http://schemas.openxmlformats.org/officeDocument/2006/relationships/image" Target="media/image31.wmf"/><Relationship Id="rId5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379BB2-0DDD-42D9-9C59-3D8A231AB2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3</Pages>
  <Words>6498</Words>
  <Characters>37040</Characters>
  <Application>Microsoft Office Word</Application>
  <DocSecurity>0</DocSecurity>
  <Lines>308</Lines>
  <Paragraphs>86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tel</dc:creator>
  <cp:keywords/>
  <dc:description/>
  <cp:lastModifiedBy>Who</cp:lastModifiedBy>
  <cp:revision>4</cp:revision>
  <cp:lastPrinted>2022-04-11T11:50:00Z</cp:lastPrinted>
  <dcterms:created xsi:type="dcterms:W3CDTF">2022-04-06T11:02:00Z</dcterms:created>
  <dcterms:modified xsi:type="dcterms:W3CDTF">2022-04-11T11:57:00Z</dcterms:modified>
</cp:coreProperties>
</file>